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966E9B" w14:textId="72F2D6ED" w:rsidR="004458D1" w:rsidRPr="00EA0207" w:rsidRDefault="004458D1" w:rsidP="004458D1">
      <w:pPr>
        <w:pStyle w:val="Title"/>
        <w:rPr>
          <w:rFonts w:ascii="Arial Rounded MT Bold" w:hAnsi="Arial Rounded MT Bold"/>
          <w:sz w:val="28"/>
          <w:szCs w:val="28"/>
        </w:rPr>
      </w:pPr>
    </w:p>
    <w:p w14:paraId="09966E9C" w14:textId="772F1E61" w:rsidR="004458D1" w:rsidRDefault="004458D1" w:rsidP="004458D1">
      <w:pPr>
        <w:pStyle w:val="Title"/>
        <w:rPr>
          <w:rFonts w:ascii="Arial Rounded MT Bold" w:hAnsi="Arial Rounded MT Bold"/>
          <w:sz w:val="96"/>
        </w:rPr>
      </w:pPr>
      <w:r>
        <w:rPr>
          <w:rFonts w:ascii="Arial Rounded MT Bold" w:hAnsi="Arial Rounded MT Bold"/>
          <w:sz w:val="96"/>
        </w:rPr>
        <w:t>Mathematics</w:t>
      </w:r>
    </w:p>
    <w:p w14:paraId="09966E9D" w14:textId="2380083F" w:rsidR="004458D1" w:rsidRPr="002F2B1F" w:rsidRDefault="004458D1" w:rsidP="004458D1">
      <w:pPr>
        <w:pStyle w:val="Title"/>
        <w:rPr>
          <w:rFonts w:ascii="Arial Rounded MT Bold" w:hAnsi="Arial Rounded MT Bold"/>
          <w:sz w:val="56"/>
        </w:rPr>
      </w:pPr>
    </w:p>
    <w:p w14:paraId="09966E9E" w14:textId="7506C8DA" w:rsidR="004458D1" w:rsidRDefault="004458D1" w:rsidP="004458D1">
      <w:pPr>
        <w:pStyle w:val="Subtitle"/>
        <w:rPr>
          <w:sz w:val="24"/>
        </w:rPr>
      </w:pPr>
      <w:bookmarkStart w:id="0" w:name="_GoBack"/>
      <w:r>
        <w:rPr>
          <w:noProof/>
          <w:sz w:val="24"/>
          <w:lang w:val="en-AU" w:eastAsia="en-AU"/>
        </w:rPr>
        <w:drawing>
          <wp:inline distT="0" distB="0" distL="0" distR="0" wp14:anchorId="09967A5C" wp14:editId="7B91C4A9">
            <wp:extent cx="4727911" cy="3562350"/>
            <wp:effectExtent l="0" t="0" r="0" b="0"/>
            <wp:docPr id="85" name="Picture 85" descr="C:\Users\kanderso\AppData\Local\Microsoft\Windows\Temporary Internet Files\Content.IE5\7XMK5K80\MC90044177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kanderso\AppData\Local\Microsoft\Windows\Temporary Internet Files\Content.IE5\7XMK5K80\MC900441775[1].png"/>
                    <pic:cNvPicPr>
                      <a:picLocks noChangeAspect="1" noChangeArrowheads="1"/>
                    </pic:cNvPicPr>
                  </pic:nvPicPr>
                  <pic:blipFill rotWithShape="1">
                    <a:blip r:embed="rId12">
                      <a:extLst>
                        <a:ext uri="{28A0092B-C50C-407E-A947-70E740481C1C}">
                          <a14:useLocalDpi xmlns:a14="http://schemas.microsoft.com/office/drawing/2010/main" val="0"/>
                        </a:ext>
                      </a:extLst>
                    </a:blip>
                    <a:srcRect b="24652"/>
                    <a:stretch/>
                  </pic:blipFill>
                  <pic:spPr bwMode="auto">
                    <a:xfrm>
                      <a:off x="0" y="0"/>
                      <a:ext cx="4727911" cy="3562350"/>
                    </a:xfrm>
                    <a:prstGeom prst="rect">
                      <a:avLst/>
                    </a:prstGeom>
                    <a:noFill/>
                    <a:ln>
                      <a:noFill/>
                    </a:ln>
                    <a:extLst>
                      <a:ext uri="{53640926-AAD7-44D8-BBD7-CCE9431645EC}">
                        <a14:shadowObscured xmlns:a14="http://schemas.microsoft.com/office/drawing/2010/main"/>
                      </a:ext>
                    </a:extLst>
                  </pic:spPr>
                </pic:pic>
              </a:graphicData>
            </a:graphic>
          </wp:inline>
        </w:drawing>
      </w:r>
      <w:bookmarkEnd w:id="0"/>
    </w:p>
    <w:p w14:paraId="09966E9F" w14:textId="59A8CC82" w:rsidR="004458D1" w:rsidRPr="008620D9" w:rsidRDefault="004458D1" w:rsidP="004458D1">
      <w:pPr>
        <w:pStyle w:val="Subtitle"/>
        <w:jc w:val="left"/>
        <w:rPr>
          <w:sz w:val="72"/>
          <w:szCs w:val="72"/>
        </w:rPr>
      </w:pPr>
    </w:p>
    <w:p w14:paraId="09966EA0" w14:textId="6B9FFC96" w:rsidR="004458D1" w:rsidRPr="008620D9" w:rsidRDefault="004458D1" w:rsidP="004458D1">
      <w:pPr>
        <w:pStyle w:val="Subtitle"/>
        <w:rPr>
          <w:rFonts w:asciiTheme="minorHAnsi" w:hAnsiTheme="minorHAnsi" w:cstheme="minorHAnsi"/>
          <w:i/>
          <w:sz w:val="72"/>
          <w:szCs w:val="72"/>
        </w:rPr>
      </w:pPr>
      <w:r>
        <w:rPr>
          <w:rFonts w:asciiTheme="minorHAnsi" w:hAnsiTheme="minorHAnsi" w:cstheme="minorHAnsi"/>
          <w:i/>
          <w:sz w:val="72"/>
          <w:szCs w:val="72"/>
        </w:rPr>
        <w:t>How are fractions helpful?</w:t>
      </w:r>
    </w:p>
    <w:p w14:paraId="09966EA1" w14:textId="29F9E415" w:rsidR="004458D1" w:rsidRDefault="004458D1" w:rsidP="004458D1">
      <w:pPr>
        <w:pStyle w:val="Subtitle"/>
        <w:rPr>
          <w:rFonts w:asciiTheme="minorHAnsi" w:hAnsiTheme="minorHAnsi" w:cstheme="minorHAnsi"/>
          <w:i/>
          <w:sz w:val="72"/>
        </w:rPr>
      </w:pPr>
    </w:p>
    <w:p w14:paraId="09966EA2" w14:textId="52E8A44E" w:rsidR="004458D1" w:rsidRDefault="004458D1" w:rsidP="004458D1">
      <w:pPr>
        <w:pStyle w:val="Subtitle"/>
        <w:rPr>
          <w:rFonts w:asciiTheme="minorHAnsi" w:hAnsiTheme="minorHAnsi" w:cstheme="minorHAnsi"/>
          <w:i/>
          <w:sz w:val="22"/>
        </w:rPr>
      </w:pPr>
    </w:p>
    <w:p w14:paraId="09966EA3" w14:textId="72AFD3B1" w:rsidR="004458D1" w:rsidRDefault="00EF7255" w:rsidP="004458D1">
      <w:pPr>
        <w:pStyle w:val="Subtitle"/>
        <w:rPr>
          <w:rFonts w:asciiTheme="minorHAnsi" w:hAnsiTheme="minorHAnsi" w:cstheme="minorHAnsi"/>
          <w:i/>
          <w:sz w:val="22"/>
        </w:rPr>
      </w:pPr>
      <w:r>
        <w:rPr>
          <w:rFonts w:asciiTheme="minorHAnsi" w:hAnsiTheme="minorHAnsi" w:cstheme="minorHAnsi"/>
          <w:i/>
          <w:noProof/>
          <w:sz w:val="72"/>
        </w:rPr>
        <w:drawing>
          <wp:anchor distT="0" distB="0" distL="114300" distR="114300" simplePos="0" relativeHeight="251662336" behindDoc="0" locked="0" layoutInCell="1" allowOverlap="1" wp14:anchorId="6B0FBF48" wp14:editId="1A5C6BD8">
            <wp:simplePos x="0" y="0"/>
            <wp:positionH relativeFrom="column">
              <wp:posOffset>329565</wp:posOffset>
            </wp:positionH>
            <wp:positionV relativeFrom="paragraph">
              <wp:posOffset>-412115</wp:posOffset>
            </wp:positionV>
            <wp:extent cx="5241290" cy="2442210"/>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41290" cy="2442210"/>
                    </a:xfrm>
                    <a:prstGeom prst="rect">
                      <a:avLst/>
                    </a:prstGeom>
                    <a:noFill/>
                  </pic:spPr>
                </pic:pic>
              </a:graphicData>
            </a:graphic>
            <wp14:sizeRelH relativeFrom="page">
              <wp14:pctWidth>0</wp14:pctWidth>
            </wp14:sizeRelH>
            <wp14:sizeRelV relativeFrom="page">
              <wp14:pctHeight>0</wp14:pctHeight>
            </wp14:sizeRelV>
          </wp:anchor>
        </w:drawing>
      </w:r>
    </w:p>
    <w:p w14:paraId="09966EAF" w14:textId="77777777" w:rsidR="004458D1" w:rsidRDefault="004458D1" w:rsidP="004458D1">
      <w:pPr>
        <w:pStyle w:val="Heading1"/>
        <w:sectPr w:rsidR="004458D1" w:rsidSect="004458D1">
          <w:headerReference w:type="even" r:id="rId14"/>
          <w:headerReference w:type="default" r:id="rId15"/>
          <w:pgSz w:w="11906" w:h="16838" w:code="9"/>
          <w:pgMar w:top="1152" w:right="1296" w:bottom="1152" w:left="1296" w:header="576" w:footer="576" w:gutter="0"/>
          <w:pgNumType w:start="4"/>
          <w:cols w:space="708"/>
          <w:docGrid w:linePitch="360"/>
        </w:sectPr>
      </w:pPr>
    </w:p>
    <w:p w14:paraId="09966EB0" w14:textId="0A9D36A9" w:rsidR="004458D1" w:rsidRPr="0068681E" w:rsidRDefault="004458D1" w:rsidP="004458D1">
      <w:pPr>
        <w:pStyle w:val="BodyText"/>
        <w:rPr>
          <w:rFonts w:ascii="Arial" w:hAnsi="Arial" w:cs="Arial"/>
          <w:b/>
          <w:bCs/>
          <w:sz w:val="36"/>
          <w:szCs w:val="36"/>
        </w:rPr>
      </w:pPr>
      <w:r w:rsidRPr="0068681E">
        <w:rPr>
          <w:rFonts w:ascii="Arial" w:hAnsi="Arial" w:cs="Arial"/>
          <w:b/>
          <w:bCs/>
          <w:sz w:val="36"/>
          <w:szCs w:val="36"/>
        </w:rPr>
        <w:lastRenderedPageBreak/>
        <w:t>About Mathematics</w:t>
      </w:r>
    </w:p>
    <w:p w14:paraId="09966EB1" w14:textId="77777777" w:rsidR="004458D1" w:rsidRPr="006A09D6" w:rsidRDefault="004458D1" w:rsidP="004458D1">
      <w:pPr>
        <w:pStyle w:val="BodyText"/>
        <w:rPr>
          <w:rFonts w:cs="Arial"/>
          <w:b/>
          <w:bCs/>
          <w:szCs w:val="28"/>
        </w:rPr>
      </w:pPr>
    </w:p>
    <w:p w14:paraId="09966EB3" w14:textId="77777777" w:rsidR="004458D1" w:rsidRPr="006A09D6" w:rsidRDefault="004458D1" w:rsidP="004458D1">
      <w:pPr>
        <w:pStyle w:val="BodyText"/>
        <w:rPr>
          <w:i/>
          <w:iCs/>
          <w:szCs w:val="28"/>
        </w:rPr>
      </w:pPr>
    </w:p>
    <w:p w14:paraId="09966EB4" w14:textId="77777777" w:rsidR="004458D1" w:rsidRPr="006A09D6" w:rsidRDefault="004458D1" w:rsidP="004458D1">
      <w:pPr>
        <w:pStyle w:val="BodyText"/>
        <w:tabs>
          <w:tab w:val="left" w:pos="360"/>
        </w:tabs>
        <w:rPr>
          <w:b/>
          <w:bCs/>
          <w:szCs w:val="28"/>
        </w:rPr>
      </w:pPr>
      <w:r w:rsidRPr="006A09D6">
        <w:rPr>
          <w:szCs w:val="28"/>
        </w:rPr>
        <w:t>1.</w:t>
      </w:r>
      <w:r w:rsidRPr="006A09D6">
        <w:rPr>
          <w:szCs w:val="28"/>
        </w:rPr>
        <w:tab/>
      </w:r>
      <w:r w:rsidRPr="006A09D6">
        <w:rPr>
          <w:b/>
          <w:bCs/>
          <w:szCs w:val="28"/>
        </w:rPr>
        <w:t>Focus</w:t>
      </w:r>
    </w:p>
    <w:tbl>
      <w:tblPr>
        <w:tblW w:w="0" w:type="auto"/>
        <w:tblInd w:w="720" w:type="dxa"/>
        <w:tblBorders>
          <w:insideH w:val="single" w:sz="4" w:space="0" w:color="auto"/>
        </w:tblBorders>
        <w:tblLook w:val="0000" w:firstRow="0" w:lastRow="0" w:firstColumn="0" w:lastColumn="0" w:noHBand="0" w:noVBand="0"/>
      </w:tblPr>
      <w:tblGrid>
        <w:gridCol w:w="4261"/>
        <w:gridCol w:w="4261"/>
      </w:tblGrid>
      <w:tr w:rsidR="004458D1" w:rsidRPr="006A09D6" w14:paraId="09966EB8" w14:textId="77777777" w:rsidTr="00E40E76">
        <w:tc>
          <w:tcPr>
            <w:tcW w:w="4261" w:type="dxa"/>
          </w:tcPr>
          <w:p w14:paraId="09966EB5" w14:textId="77777777" w:rsidR="004458D1" w:rsidRPr="006A09D6" w:rsidRDefault="004458D1" w:rsidP="00E40E76">
            <w:pPr>
              <w:pStyle w:val="BodyText"/>
              <w:rPr>
                <w:szCs w:val="28"/>
              </w:rPr>
            </w:pPr>
            <w:r w:rsidRPr="006A09D6">
              <w:rPr>
                <w:noProof/>
                <w:szCs w:val="28"/>
                <w:lang w:eastAsia="en-AU"/>
              </w:rPr>
              <mc:AlternateContent>
                <mc:Choice Requires="wps">
                  <w:drawing>
                    <wp:anchor distT="0" distB="0" distL="114300" distR="114300" simplePos="0" relativeHeight="251681792" behindDoc="0" locked="0" layoutInCell="1" allowOverlap="1" wp14:anchorId="09967A62" wp14:editId="09967A63">
                      <wp:simplePos x="0" y="0"/>
                      <wp:positionH relativeFrom="column">
                        <wp:posOffset>111125</wp:posOffset>
                      </wp:positionH>
                      <wp:positionV relativeFrom="paragraph">
                        <wp:posOffset>80645</wp:posOffset>
                      </wp:positionV>
                      <wp:extent cx="2811780" cy="629920"/>
                      <wp:effectExtent l="10160" t="8890" r="692785" b="199390"/>
                      <wp:wrapNone/>
                      <wp:docPr id="93" name="Rounded Rectangular Callout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1780" cy="629920"/>
                              </a:xfrm>
                              <a:prstGeom prst="wedgeRoundRectCallout">
                                <a:avLst>
                                  <a:gd name="adj1" fmla="val 74185"/>
                                  <a:gd name="adj2" fmla="val 76412"/>
                                  <a:gd name="adj3" fmla="val 16667"/>
                                </a:avLst>
                              </a:prstGeom>
                              <a:solidFill>
                                <a:srgbClr val="FFFFFF"/>
                              </a:solidFill>
                              <a:ln w="9525">
                                <a:solidFill>
                                  <a:srgbClr val="000000"/>
                                </a:solidFill>
                                <a:miter lim="800000"/>
                                <a:headEnd/>
                                <a:tailEnd/>
                              </a:ln>
                            </wps:spPr>
                            <wps:txbx>
                              <w:txbxContent>
                                <w:p w14:paraId="09967CE5" w14:textId="3DE92E89" w:rsidR="00EE040E" w:rsidRPr="006A09D6" w:rsidRDefault="00EE040E" w:rsidP="004458D1">
                                  <w:pPr>
                                    <w:pStyle w:val="BodyText2"/>
                                    <w:rPr>
                                      <w:i w:val="0"/>
                                      <w:sz w:val="24"/>
                                    </w:rPr>
                                  </w:pPr>
                                  <w:r w:rsidRPr="006A09D6">
                                    <w:rPr>
                                      <w:i w:val="0"/>
                                      <w:sz w:val="24"/>
                                    </w:rPr>
                                    <w:t>This is when I tell you what you will be do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967A62"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93" o:spid="_x0000_s1026" type="#_x0000_t62" style="position:absolute;margin-left:8.75pt;margin-top:6.35pt;width:221.4pt;height:49.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" adj="26824,27305">
                      <v:textbox>
                        <w:txbxContent>
                          <w:p w14:paraId="09967CE5" w14:textId="3DE92E89" w:rsidR="00EE040E" w:rsidRPr="006A09D6" w:rsidRDefault="00EE040E" w:rsidP="004458D1">
                            <w:pPr>
                              <w:pStyle w:val="BodyText2"/>
                              <w:rPr>
                                <w:i w:val="0"/>
                                <w:sz w:val="24"/>
                              </w:rPr>
                            </w:pPr>
                            <w:r w:rsidRPr="006A09D6">
                              <w:rPr>
                                <w:i w:val="0"/>
                                <w:sz w:val="24"/>
                              </w:rPr>
                              <w:t>This is when I tell you what you will be doing!</w:t>
                            </w:r>
                          </w:p>
                        </w:txbxContent>
                      </v:textbox>
                    </v:shape>
                  </w:pict>
                </mc:Fallback>
              </mc:AlternateContent>
            </w:r>
          </w:p>
          <w:p w14:paraId="09966EB6" w14:textId="77777777" w:rsidR="004458D1" w:rsidRPr="006A09D6" w:rsidRDefault="004458D1" w:rsidP="00E40E76">
            <w:pPr>
              <w:pStyle w:val="BodyText"/>
              <w:rPr>
                <w:szCs w:val="28"/>
              </w:rPr>
            </w:pPr>
          </w:p>
        </w:tc>
        <w:tc>
          <w:tcPr>
            <w:tcW w:w="4261" w:type="dxa"/>
          </w:tcPr>
          <w:p w14:paraId="09966EB7" w14:textId="77777777" w:rsidR="004458D1" w:rsidRPr="006A09D6" w:rsidRDefault="004458D1" w:rsidP="006A09D6">
            <w:pPr>
              <w:pStyle w:val="BodyText"/>
              <w:jc w:val="center"/>
              <w:rPr>
                <w:szCs w:val="28"/>
              </w:rPr>
            </w:pPr>
            <w:r w:rsidRPr="006A09D6">
              <w:rPr>
                <w:noProof/>
                <w:szCs w:val="28"/>
                <w:lang w:eastAsia="en-AU"/>
              </w:rPr>
              <w:drawing>
                <wp:inline distT="0" distB="0" distL="0" distR="0" wp14:anchorId="09967A64" wp14:editId="09967A65">
                  <wp:extent cx="1210310" cy="1102360"/>
                  <wp:effectExtent l="0" t="0" r="8890" b="2540"/>
                  <wp:docPr id="91" name="Picture 91"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S215704677080502094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10310" cy="1102360"/>
                          </a:xfrm>
                          <a:prstGeom prst="rect">
                            <a:avLst/>
                          </a:prstGeom>
                          <a:noFill/>
                          <a:ln>
                            <a:noFill/>
                          </a:ln>
                        </pic:spPr>
                      </pic:pic>
                    </a:graphicData>
                  </a:graphic>
                </wp:inline>
              </w:drawing>
            </w:r>
          </w:p>
        </w:tc>
      </w:tr>
    </w:tbl>
    <w:p w14:paraId="09966EB9" w14:textId="77777777" w:rsidR="004458D1" w:rsidRPr="006A09D6" w:rsidRDefault="004458D1" w:rsidP="004458D1">
      <w:pPr>
        <w:pStyle w:val="BodyText"/>
        <w:tabs>
          <w:tab w:val="left" w:pos="360"/>
        </w:tabs>
        <w:rPr>
          <w:b/>
          <w:bCs/>
          <w:szCs w:val="28"/>
        </w:rPr>
      </w:pPr>
      <w:r w:rsidRPr="006A09D6">
        <w:rPr>
          <w:szCs w:val="28"/>
        </w:rPr>
        <w:t>2.</w:t>
      </w:r>
      <w:r w:rsidRPr="006A09D6">
        <w:rPr>
          <w:szCs w:val="28"/>
        </w:rPr>
        <w:tab/>
      </w:r>
      <w:r w:rsidRPr="006A09D6">
        <w:rPr>
          <w:b/>
          <w:bCs/>
          <w:szCs w:val="28"/>
        </w:rPr>
        <w:t>Introduction</w:t>
      </w:r>
    </w:p>
    <w:tbl>
      <w:tblPr>
        <w:tblW w:w="0" w:type="auto"/>
        <w:tblLook w:val="0000" w:firstRow="0" w:lastRow="0" w:firstColumn="0" w:lastColumn="0" w:noHBand="0" w:noVBand="0"/>
      </w:tblPr>
      <w:tblGrid>
        <w:gridCol w:w="8522"/>
      </w:tblGrid>
      <w:tr w:rsidR="004458D1" w:rsidRPr="006A09D6" w14:paraId="09966EBC" w14:textId="77777777" w:rsidTr="00E40E76">
        <w:tc>
          <w:tcPr>
            <w:tcW w:w="8522" w:type="dxa"/>
          </w:tcPr>
          <w:p w14:paraId="09966EBA" w14:textId="77777777" w:rsidR="004458D1" w:rsidRPr="006A09D6" w:rsidRDefault="004458D1" w:rsidP="00E40E76">
            <w:pPr>
              <w:pStyle w:val="BodyText"/>
              <w:jc w:val="right"/>
              <w:rPr>
                <w:szCs w:val="28"/>
              </w:rPr>
            </w:pPr>
            <w:r w:rsidRPr="006A09D6">
              <w:rPr>
                <w:noProof/>
                <w:szCs w:val="28"/>
                <w:lang w:eastAsia="en-AU"/>
              </w:rPr>
              <mc:AlternateContent>
                <mc:Choice Requires="wps">
                  <w:drawing>
                    <wp:anchor distT="0" distB="0" distL="114300" distR="114300" simplePos="0" relativeHeight="251682816" behindDoc="0" locked="0" layoutInCell="1" allowOverlap="1" wp14:anchorId="09967A66" wp14:editId="09967A67">
                      <wp:simplePos x="0" y="0"/>
                      <wp:positionH relativeFrom="column">
                        <wp:posOffset>2162287</wp:posOffset>
                      </wp:positionH>
                      <wp:positionV relativeFrom="paragraph">
                        <wp:posOffset>95287</wp:posOffset>
                      </wp:positionV>
                      <wp:extent cx="2969260" cy="995045"/>
                      <wp:effectExtent l="1009650" t="0" r="21590" b="14605"/>
                      <wp:wrapNone/>
                      <wp:docPr id="92" name="Rounded Rectangular Callout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69260" cy="995045"/>
                              </a:xfrm>
                              <a:prstGeom prst="wedgeRoundRectCallout">
                                <a:avLst>
                                  <a:gd name="adj1" fmla="val -82585"/>
                                  <a:gd name="adj2" fmla="val 45176"/>
                                  <a:gd name="adj3" fmla="val 16667"/>
                                </a:avLst>
                              </a:prstGeom>
                              <a:solidFill>
                                <a:srgbClr val="FFFFFF"/>
                              </a:solidFill>
                              <a:ln w="9525">
                                <a:solidFill>
                                  <a:srgbClr val="000000"/>
                                </a:solidFill>
                                <a:miter lim="800000"/>
                                <a:headEnd/>
                                <a:tailEnd/>
                              </a:ln>
                            </wps:spPr>
                            <wps:txbx>
                              <w:txbxContent>
                                <w:p w14:paraId="09967CE6" w14:textId="77777777" w:rsidR="00EE040E" w:rsidRPr="006A09D6" w:rsidRDefault="00EE040E" w:rsidP="004458D1">
                                  <w:pPr>
                                    <w:rPr>
                                      <w:rFonts w:ascii="Comic Sans MS" w:hAnsi="Comic Sans MS"/>
                                      <w:iCs/>
                                    </w:rPr>
                                  </w:pPr>
                                  <w:r w:rsidRPr="006A09D6">
                                    <w:rPr>
                                      <w:rFonts w:ascii="Comic Sans MS" w:hAnsi="Comic Sans MS"/>
                                      <w:iCs/>
                                    </w:rPr>
                                    <w:t>During the discussion you will learn the how, why, what and when of the maths topic.</w:t>
                                  </w:r>
                                </w:p>
                                <w:p w14:paraId="09967CE7" w14:textId="77777777" w:rsidR="00EE040E" w:rsidRDefault="00EE040E" w:rsidP="004458D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66" id="Rounded Rectangular Callout 92" o:spid="_x0000_s1027" type="#_x0000_t62" style="position:absolute;left:0;text-align:left;margin-left:170.25pt;margin-top:7.5pt;width:233.8pt;height:78.3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" adj="-7038,20558">
                      <v:textbox>
                        <w:txbxContent>
                          <w:p w14:paraId="09967CE6" w14:textId="77777777" w:rsidR="00EE040E" w:rsidRPr="006A09D6" w:rsidRDefault="00EE040E" w:rsidP="004458D1">
                            <w:pPr>
                              <w:rPr>
                                <w:rFonts w:ascii="Comic Sans MS" w:hAnsi="Comic Sans MS"/>
                                <w:iCs/>
                              </w:rPr>
                            </w:pPr>
                            <w:r w:rsidRPr="006A09D6">
                              <w:rPr>
                                <w:rFonts w:ascii="Comic Sans MS" w:hAnsi="Comic Sans MS"/>
                                <w:iCs/>
                              </w:rPr>
                              <w:t>During the discussion you will learn the how, why, what and when of the maths topic.</w:t>
                            </w:r>
                          </w:p>
                          <w:p w14:paraId="09967CE7" w14:textId="77777777" w:rsidR="00EE040E" w:rsidRDefault="00EE040E" w:rsidP="004458D1"/>
                        </w:txbxContent>
                      </v:textbox>
                    </v:shape>
                  </w:pict>
                </mc:Fallback>
              </mc:AlternateContent>
            </w:r>
          </w:p>
          <w:p w14:paraId="09966EBB" w14:textId="77777777" w:rsidR="004458D1" w:rsidRPr="006A09D6" w:rsidRDefault="004458D1" w:rsidP="00E40E76">
            <w:pPr>
              <w:pStyle w:val="BodyText"/>
              <w:rPr>
                <w:szCs w:val="28"/>
              </w:rPr>
            </w:pPr>
            <w:r w:rsidRPr="006A09D6">
              <w:rPr>
                <w:noProof/>
                <w:szCs w:val="28"/>
                <w:lang w:eastAsia="en-AU"/>
              </w:rPr>
              <w:drawing>
                <wp:inline distT="0" distB="0" distL="0" distR="0" wp14:anchorId="09967A68" wp14:editId="09967A69">
                  <wp:extent cx="1196975" cy="1546225"/>
                  <wp:effectExtent l="0" t="0" r="3175" b="0"/>
                  <wp:docPr id="90" name="Picture 90" descr="S21570467708050209430000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S2157046770805020943000000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196975" cy="1546225"/>
                          </a:xfrm>
                          <a:prstGeom prst="rect">
                            <a:avLst/>
                          </a:prstGeom>
                          <a:noFill/>
                          <a:ln>
                            <a:noFill/>
                          </a:ln>
                        </pic:spPr>
                      </pic:pic>
                    </a:graphicData>
                  </a:graphic>
                </wp:inline>
              </w:drawing>
            </w:r>
          </w:p>
        </w:tc>
      </w:tr>
    </w:tbl>
    <w:p w14:paraId="09966EBD" w14:textId="77777777" w:rsidR="004458D1" w:rsidRPr="006A09D6" w:rsidRDefault="004458D1" w:rsidP="004458D1">
      <w:pPr>
        <w:pStyle w:val="BodyText"/>
        <w:rPr>
          <w:i/>
          <w:iCs/>
          <w:szCs w:val="28"/>
        </w:rPr>
      </w:pPr>
    </w:p>
    <w:p w14:paraId="5DE4B96A" w14:textId="77777777" w:rsidR="000C6F11" w:rsidRDefault="000C6F11" w:rsidP="000C6F11">
      <w:pPr>
        <w:pStyle w:val="BodyText"/>
        <w:tabs>
          <w:tab w:val="left" w:pos="360"/>
        </w:tabs>
        <w:rPr>
          <w:szCs w:val="28"/>
        </w:rPr>
      </w:pPr>
    </w:p>
    <w:p w14:paraId="586B2929" w14:textId="77777777" w:rsidR="000C6F11" w:rsidRDefault="000C6F11" w:rsidP="000C6F11">
      <w:pPr>
        <w:pStyle w:val="BodyText"/>
        <w:tabs>
          <w:tab w:val="left" w:pos="360"/>
        </w:tabs>
        <w:rPr>
          <w:b/>
          <w:bCs/>
          <w:szCs w:val="28"/>
        </w:rPr>
      </w:pPr>
    </w:p>
    <w:p w14:paraId="6675AF13" w14:textId="77777777" w:rsidR="000C6F11" w:rsidRDefault="000C6F11" w:rsidP="000C6F11">
      <w:pPr>
        <w:pStyle w:val="BodyText"/>
        <w:tabs>
          <w:tab w:val="left" w:pos="360"/>
        </w:tabs>
        <w:rPr>
          <w:b/>
          <w:bCs/>
          <w:szCs w:val="28"/>
        </w:rPr>
      </w:pPr>
    </w:p>
    <w:p w14:paraId="2CD659AF" w14:textId="77777777" w:rsidR="000C6F11" w:rsidRDefault="000C6F11" w:rsidP="000C6F11">
      <w:pPr>
        <w:pStyle w:val="BodyText"/>
        <w:tabs>
          <w:tab w:val="left" w:pos="360"/>
        </w:tabs>
        <w:rPr>
          <w:b/>
          <w:bCs/>
          <w:szCs w:val="28"/>
        </w:rPr>
      </w:pPr>
    </w:p>
    <w:p w14:paraId="1E9D6DA4" w14:textId="77777777" w:rsidR="000C6F11" w:rsidRDefault="000C6F11" w:rsidP="000C6F11">
      <w:pPr>
        <w:pStyle w:val="BodyText"/>
        <w:tabs>
          <w:tab w:val="left" w:pos="360"/>
        </w:tabs>
        <w:rPr>
          <w:b/>
          <w:bCs/>
          <w:szCs w:val="28"/>
        </w:rPr>
      </w:pPr>
    </w:p>
    <w:p w14:paraId="1908CA4D" w14:textId="77777777" w:rsidR="000C6F11" w:rsidRDefault="000C6F11" w:rsidP="000C6F11">
      <w:pPr>
        <w:pStyle w:val="BodyText"/>
        <w:tabs>
          <w:tab w:val="left" w:pos="360"/>
        </w:tabs>
        <w:rPr>
          <w:b/>
          <w:bCs/>
          <w:szCs w:val="28"/>
        </w:rPr>
      </w:pPr>
    </w:p>
    <w:p w14:paraId="09966EC7" w14:textId="1883F2DD" w:rsidR="004458D1" w:rsidRPr="006A09D6" w:rsidRDefault="004458D1" w:rsidP="000C6F11">
      <w:pPr>
        <w:pStyle w:val="BodyText"/>
        <w:tabs>
          <w:tab w:val="left" w:pos="360"/>
        </w:tabs>
        <w:rPr>
          <w:b/>
          <w:bCs/>
          <w:szCs w:val="28"/>
        </w:rPr>
      </w:pPr>
      <w:r w:rsidRPr="006A09D6">
        <w:rPr>
          <w:b/>
          <w:bCs/>
          <w:szCs w:val="28"/>
        </w:rPr>
        <w:t>Did you know?</w:t>
      </w:r>
    </w:p>
    <w:tbl>
      <w:tblPr>
        <w:tblW w:w="0" w:type="auto"/>
        <w:tblInd w:w="360" w:type="dxa"/>
        <w:tblBorders>
          <w:insideH w:val="single" w:sz="4" w:space="0" w:color="auto"/>
        </w:tblBorders>
        <w:tblLook w:val="0000" w:firstRow="0" w:lastRow="0" w:firstColumn="0" w:lastColumn="0" w:noHBand="0" w:noVBand="0"/>
      </w:tblPr>
      <w:tblGrid>
        <w:gridCol w:w="4443"/>
        <w:gridCol w:w="4727"/>
      </w:tblGrid>
      <w:tr w:rsidR="004458D1" w:rsidRPr="006A09D6" w14:paraId="09966ECB" w14:textId="77777777" w:rsidTr="00E40E76">
        <w:tc>
          <w:tcPr>
            <w:tcW w:w="5868" w:type="dxa"/>
          </w:tcPr>
          <w:p w14:paraId="09966EC8" w14:textId="77777777" w:rsidR="004458D1" w:rsidRPr="006A09D6" w:rsidRDefault="004458D1" w:rsidP="00E40E76">
            <w:pPr>
              <w:pStyle w:val="BodyText"/>
              <w:rPr>
                <w:szCs w:val="28"/>
              </w:rPr>
            </w:pPr>
          </w:p>
          <w:p w14:paraId="09966EC9" w14:textId="77777777" w:rsidR="004458D1" w:rsidRPr="006A09D6" w:rsidRDefault="004458D1" w:rsidP="00E40E76">
            <w:pPr>
              <w:pStyle w:val="BodyText"/>
              <w:rPr>
                <w:szCs w:val="28"/>
              </w:rPr>
            </w:pPr>
            <w:r w:rsidRPr="006A09D6">
              <w:rPr>
                <w:szCs w:val="28"/>
              </w:rPr>
              <w:t>Find out interesting facts about the topic you are studying! You will find this located at the end of each day.</w:t>
            </w:r>
          </w:p>
        </w:tc>
        <w:tc>
          <w:tcPr>
            <w:tcW w:w="2781" w:type="dxa"/>
          </w:tcPr>
          <w:p w14:paraId="09966ECA" w14:textId="77777777" w:rsidR="004458D1" w:rsidRPr="006A09D6" w:rsidRDefault="004458D1" w:rsidP="00E40E76">
            <w:pPr>
              <w:pStyle w:val="BodyText"/>
              <w:rPr>
                <w:b/>
                <w:bCs/>
                <w:szCs w:val="28"/>
              </w:rPr>
            </w:pPr>
            <w:r w:rsidRPr="006A09D6">
              <w:rPr>
                <w:noProof/>
                <w:szCs w:val="28"/>
                <w:lang w:eastAsia="en-AU"/>
              </w:rPr>
              <w:drawing>
                <wp:inline distT="0" distB="0" distL="0" distR="0" wp14:anchorId="09967A6C" wp14:editId="09967A6D">
                  <wp:extent cx="2864485" cy="1626870"/>
                  <wp:effectExtent l="0" t="0" r="0" b="0"/>
                  <wp:docPr id="88" name="Picture 88"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idYouKnow"/>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64485" cy="1626870"/>
                          </a:xfrm>
                          <a:prstGeom prst="rect">
                            <a:avLst/>
                          </a:prstGeom>
                          <a:noFill/>
                          <a:ln>
                            <a:noFill/>
                          </a:ln>
                        </pic:spPr>
                      </pic:pic>
                    </a:graphicData>
                  </a:graphic>
                </wp:inline>
              </w:drawing>
            </w:r>
          </w:p>
        </w:tc>
      </w:tr>
    </w:tbl>
    <w:p w14:paraId="09966ECC" w14:textId="77777777" w:rsidR="006A09D6" w:rsidRDefault="006A09D6" w:rsidP="004458D1">
      <w:pPr>
        <w:ind w:left="2340" w:hanging="1620"/>
        <w:rPr>
          <w:bCs/>
        </w:rPr>
        <w:sectPr w:rsidR="006A09D6" w:rsidSect="00E40E76">
          <w:headerReference w:type="default" r:id="rId19"/>
          <w:pgSz w:w="11906" w:h="16838" w:code="9"/>
          <w:pgMar w:top="1152" w:right="1296" w:bottom="1152" w:left="1296" w:header="576" w:footer="576" w:gutter="0"/>
          <w:pgNumType w:start="1"/>
          <w:cols w:space="708"/>
          <w:docGrid w:linePitch="360"/>
        </w:sectPr>
      </w:pPr>
    </w:p>
    <w:p w14:paraId="09966ECD" w14:textId="77777777" w:rsidR="006A09D6" w:rsidRPr="00357C23" w:rsidRDefault="006A09D6" w:rsidP="006A09D6">
      <w:pPr>
        <w:pStyle w:val="Title"/>
        <w:pBdr>
          <w:top w:val="thinThickSmallGap" w:sz="24" w:space="1" w:color="auto"/>
          <w:left w:val="thinThickSmallGap" w:sz="24" w:space="4" w:color="auto"/>
          <w:bottom w:val="thickThinSmallGap" w:sz="24" w:space="1" w:color="auto"/>
          <w:right w:val="thickThinSmallGap" w:sz="24" w:space="4" w:color="auto"/>
        </w:pBdr>
        <w:ind w:left="1620" w:right="1573"/>
        <w:rPr>
          <w:rFonts w:ascii="Arial" w:hAnsi="Arial" w:cs="Arial"/>
          <w:color w:val="000000"/>
          <w:sz w:val="40"/>
          <w:szCs w:val="40"/>
        </w:rPr>
      </w:pPr>
      <w:r w:rsidRPr="00357C23">
        <w:rPr>
          <w:rFonts w:ascii="Arial" w:hAnsi="Arial" w:cs="Arial"/>
          <w:color w:val="000000"/>
          <w:sz w:val="40"/>
          <w:szCs w:val="40"/>
        </w:rPr>
        <w:lastRenderedPageBreak/>
        <w:t>To the supervisor</w:t>
      </w:r>
    </w:p>
    <w:p w14:paraId="09966ECE" w14:textId="77777777" w:rsidR="006A09D6" w:rsidRDefault="006A09D6" w:rsidP="006A09D6">
      <w:pPr>
        <w:jc w:val="center"/>
        <w:rPr>
          <w:rFonts w:ascii="Arial" w:hAnsi="Arial" w:cs="Arial"/>
          <w:b/>
          <w:bCs/>
          <w:color w:val="000000"/>
          <w:sz w:val="24"/>
        </w:rPr>
      </w:pPr>
    </w:p>
    <w:p w14:paraId="09966ECF" w14:textId="77777777" w:rsidR="006A09D6" w:rsidRPr="00F955CB" w:rsidRDefault="006A09D6" w:rsidP="006A09D6">
      <w:pPr>
        <w:jc w:val="center"/>
        <w:rPr>
          <w:rFonts w:ascii="Arial" w:hAnsi="Arial" w:cs="Arial"/>
          <w:b/>
          <w:bCs/>
          <w:color w:val="000000"/>
          <w:sz w:val="24"/>
        </w:rPr>
      </w:pPr>
    </w:p>
    <w:p w14:paraId="09966ED0" w14:textId="77777777" w:rsidR="006A09D6" w:rsidRPr="00F955CB" w:rsidRDefault="006A09D6" w:rsidP="006A09D6">
      <w:pPr>
        <w:spacing w:line="360" w:lineRule="auto"/>
        <w:jc w:val="center"/>
        <w:rPr>
          <w:rFonts w:ascii="Arial" w:hAnsi="Arial" w:cs="Arial"/>
          <w:b/>
          <w:bCs/>
          <w:sz w:val="32"/>
          <w:szCs w:val="32"/>
        </w:rPr>
      </w:pPr>
      <w:r w:rsidRPr="00F955CB">
        <w:rPr>
          <w:rFonts w:ascii="Arial" w:hAnsi="Arial" w:cs="Arial"/>
          <w:b/>
          <w:bCs/>
          <w:color w:val="000000"/>
          <w:sz w:val="32"/>
          <w:szCs w:val="32"/>
        </w:rPr>
        <w:t>Correcting your child’s wor</w:t>
      </w:r>
      <w:r w:rsidRPr="00F955CB">
        <w:rPr>
          <w:rFonts w:ascii="Arial" w:hAnsi="Arial" w:cs="Arial"/>
          <w:b/>
          <w:bCs/>
          <w:sz w:val="32"/>
          <w:szCs w:val="32"/>
        </w:rPr>
        <w:t>k</w:t>
      </w:r>
    </w:p>
    <w:p w14:paraId="09966ED1" w14:textId="1A15818D" w:rsidR="006A09D6" w:rsidRPr="006A09D6" w:rsidRDefault="000C6F11" w:rsidP="006A09D6">
      <w:pPr>
        <w:rPr>
          <w:sz w:val="24"/>
        </w:rPr>
      </w:pPr>
      <w:r>
        <w:rPr>
          <w:sz w:val="24"/>
        </w:rPr>
        <w:t>It is recommended for the</w:t>
      </w:r>
      <w:r w:rsidR="006A09D6" w:rsidRPr="006A09D6">
        <w:rPr>
          <w:sz w:val="24"/>
        </w:rPr>
        <w:t xml:space="preserve"> supervisor </w:t>
      </w:r>
      <w:r>
        <w:rPr>
          <w:sz w:val="24"/>
        </w:rPr>
        <w:t xml:space="preserve">to </w:t>
      </w:r>
      <w:r w:rsidR="006A09D6" w:rsidRPr="006A09D6">
        <w:rPr>
          <w:sz w:val="24"/>
        </w:rPr>
        <w:t>check and correct a student’s maths work. There are advantages in doing this.</w:t>
      </w:r>
    </w:p>
    <w:p w14:paraId="09966ED2" w14:textId="77777777" w:rsidR="006A09D6" w:rsidRPr="006A09D6" w:rsidRDefault="006A09D6" w:rsidP="006A09D6">
      <w:pPr>
        <w:rPr>
          <w:sz w:val="24"/>
        </w:rPr>
      </w:pPr>
    </w:p>
    <w:p w14:paraId="09966ED3" w14:textId="77777777" w:rsidR="006A09D6" w:rsidRPr="006A09D6" w:rsidRDefault="006A09D6" w:rsidP="006A09D6">
      <w:pPr>
        <w:numPr>
          <w:ilvl w:val="0"/>
          <w:numId w:val="6"/>
        </w:numPr>
        <w:rPr>
          <w:sz w:val="24"/>
        </w:rPr>
      </w:pPr>
      <w:r w:rsidRPr="006A09D6">
        <w:rPr>
          <w:sz w:val="24"/>
        </w:rPr>
        <w:t>It provides positive reinforcement on the spot.</w:t>
      </w:r>
    </w:p>
    <w:p w14:paraId="09966ED4" w14:textId="77777777" w:rsidR="006A09D6" w:rsidRPr="006A09D6" w:rsidRDefault="006A09D6" w:rsidP="006A09D6">
      <w:pPr>
        <w:ind w:left="1449"/>
        <w:rPr>
          <w:sz w:val="24"/>
        </w:rPr>
      </w:pPr>
    </w:p>
    <w:p w14:paraId="09966ED5" w14:textId="77777777" w:rsidR="006A09D6" w:rsidRPr="006A09D6" w:rsidRDefault="006A09D6" w:rsidP="006A09D6">
      <w:pPr>
        <w:numPr>
          <w:ilvl w:val="0"/>
          <w:numId w:val="6"/>
        </w:numPr>
        <w:ind w:left="1440" w:hanging="346"/>
        <w:rPr>
          <w:sz w:val="24"/>
        </w:rPr>
      </w:pPr>
      <w:r w:rsidRPr="006A09D6">
        <w:rPr>
          <w:sz w:val="24"/>
        </w:rPr>
        <w:t>If there is a difficulty with some of the work, it can be explained whilst fresh in your child's mind.</w:t>
      </w:r>
    </w:p>
    <w:p w14:paraId="09966ED6" w14:textId="77777777" w:rsidR="006A09D6" w:rsidRPr="006A09D6" w:rsidRDefault="006A09D6" w:rsidP="006A09D6">
      <w:pPr>
        <w:ind w:left="1440"/>
        <w:rPr>
          <w:sz w:val="24"/>
        </w:rPr>
      </w:pPr>
    </w:p>
    <w:p w14:paraId="09966ED7" w14:textId="77777777" w:rsidR="006A09D6" w:rsidRPr="006A09D6" w:rsidRDefault="006A09D6" w:rsidP="006A09D6">
      <w:pPr>
        <w:numPr>
          <w:ilvl w:val="0"/>
          <w:numId w:val="6"/>
        </w:numPr>
        <w:rPr>
          <w:b/>
          <w:sz w:val="24"/>
        </w:rPr>
      </w:pPr>
      <w:r w:rsidRPr="006A09D6">
        <w:rPr>
          <w:sz w:val="24"/>
        </w:rPr>
        <w:t>Useful and positive discussion will take place on certain aspects of the work.</w:t>
      </w:r>
    </w:p>
    <w:p w14:paraId="09966ED8" w14:textId="77777777" w:rsidR="006A09D6" w:rsidRPr="003F1877" w:rsidRDefault="006A09D6" w:rsidP="006A09D6">
      <w:pPr>
        <w:tabs>
          <w:tab w:val="left" w:pos="4590"/>
        </w:tabs>
        <w:ind w:left="4680"/>
        <w:rPr>
          <w:b/>
          <w:sz w:val="24"/>
        </w:rPr>
      </w:pPr>
    </w:p>
    <w:p w14:paraId="09966ED9" w14:textId="77777777" w:rsidR="006A09D6" w:rsidRPr="003F1877" w:rsidRDefault="006A09D6" w:rsidP="006A09D6">
      <w:pPr>
        <w:tabs>
          <w:tab w:val="left" w:pos="4590"/>
        </w:tabs>
        <w:ind w:left="4680"/>
        <w:rPr>
          <w:b/>
          <w:sz w:val="24"/>
        </w:rPr>
      </w:pPr>
    </w:p>
    <w:p w14:paraId="09966EDA" w14:textId="77777777" w:rsidR="006A09D6" w:rsidRPr="00F955CB" w:rsidRDefault="006A09D6" w:rsidP="006A09D6">
      <w:pPr>
        <w:pStyle w:val="Heading1"/>
        <w:spacing w:line="360" w:lineRule="auto"/>
        <w:jc w:val="center"/>
        <w:rPr>
          <w:color w:val="000000"/>
          <w:sz w:val="32"/>
          <w:szCs w:val="32"/>
        </w:rPr>
      </w:pPr>
      <w:r w:rsidRPr="00F955CB">
        <w:rPr>
          <w:color w:val="000000"/>
          <w:sz w:val="32"/>
          <w:szCs w:val="32"/>
        </w:rPr>
        <w:t>How to go about it</w:t>
      </w:r>
    </w:p>
    <w:p w14:paraId="09966EDB" w14:textId="2A9B1944" w:rsidR="006A09D6" w:rsidRPr="006A09D6" w:rsidRDefault="006A09D6" w:rsidP="006A09D6">
      <w:pPr>
        <w:numPr>
          <w:ilvl w:val="0"/>
          <w:numId w:val="5"/>
        </w:numPr>
        <w:rPr>
          <w:bCs/>
          <w:sz w:val="24"/>
        </w:rPr>
      </w:pPr>
      <w:r w:rsidRPr="006A09D6">
        <w:rPr>
          <w:bCs/>
          <w:sz w:val="24"/>
        </w:rPr>
        <w:t xml:space="preserve">Always  </w:t>
      </w:r>
      <w:r w:rsidRPr="006A09D6">
        <w:rPr>
          <w:sz w:val="24"/>
        </w:rPr>
        <w:sym w:font="Wingdings" w:char="F0FC"/>
      </w:r>
      <w:r w:rsidRPr="006A09D6">
        <w:rPr>
          <w:bCs/>
          <w:sz w:val="24"/>
        </w:rPr>
        <w:t xml:space="preserve"> things that are correct as this gives positive feedback to your student. Be generous with both spoken and written comments praising fine effort, </w:t>
      </w:r>
      <w:r w:rsidR="000C6F11">
        <w:rPr>
          <w:bCs/>
          <w:sz w:val="24"/>
        </w:rPr>
        <w:t xml:space="preserve">showing </w:t>
      </w:r>
      <w:r w:rsidRPr="006A09D6">
        <w:rPr>
          <w:bCs/>
          <w:sz w:val="24"/>
        </w:rPr>
        <w:t>calculations and progress.</w:t>
      </w:r>
    </w:p>
    <w:p w14:paraId="09966EDC" w14:textId="77777777" w:rsidR="006A09D6" w:rsidRPr="006A09D6" w:rsidRDefault="006A09D6" w:rsidP="006A09D6">
      <w:pPr>
        <w:ind w:left="360"/>
        <w:rPr>
          <w:bCs/>
          <w:sz w:val="24"/>
        </w:rPr>
      </w:pPr>
    </w:p>
    <w:p w14:paraId="09966EDD" w14:textId="77777777" w:rsidR="006A09D6" w:rsidRPr="006A09D6" w:rsidRDefault="006A09D6" w:rsidP="006A09D6">
      <w:pPr>
        <w:numPr>
          <w:ilvl w:val="0"/>
          <w:numId w:val="5"/>
        </w:numPr>
        <w:rPr>
          <w:bCs/>
          <w:sz w:val="24"/>
        </w:rPr>
      </w:pPr>
      <w:r w:rsidRPr="006A09D6">
        <w:rPr>
          <w:bCs/>
          <w:sz w:val="24"/>
        </w:rPr>
        <w:t>If your child has made an error, discuss how and why the error was made and encourage him or her to have another go. (Rather than cross out and go over incorrect calculations it is often best to make a fresh start.)</w:t>
      </w:r>
    </w:p>
    <w:p w14:paraId="09966EDE" w14:textId="77777777" w:rsidR="006A09D6" w:rsidRPr="003F1877" w:rsidRDefault="006A09D6" w:rsidP="006A09D6">
      <w:pPr>
        <w:ind w:left="4680"/>
        <w:rPr>
          <w:sz w:val="24"/>
        </w:rPr>
      </w:pPr>
    </w:p>
    <w:p w14:paraId="09966EDF" w14:textId="77777777" w:rsidR="006A09D6" w:rsidRPr="003F1877" w:rsidRDefault="006A09D6" w:rsidP="006A09D6">
      <w:pPr>
        <w:ind w:left="4680"/>
        <w:rPr>
          <w:sz w:val="24"/>
        </w:rPr>
      </w:pPr>
    </w:p>
    <w:p w14:paraId="09966EE8" w14:textId="77777777" w:rsidR="004458D1" w:rsidRPr="00DA0988" w:rsidRDefault="004458D1" w:rsidP="004458D1">
      <w:pPr>
        <w:ind w:left="2340" w:hanging="1620"/>
        <w:rPr>
          <w:bCs/>
        </w:rPr>
        <w:sectPr w:rsidR="004458D1" w:rsidRPr="00DA0988" w:rsidSect="006663B5">
          <w:headerReference w:type="default" r:id="rId20"/>
          <w:pgSz w:w="11906" w:h="16838" w:code="9"/>
          <w:pgMar w:top="1152" w:right="1296" w:bottom="1152" w:left="1296" w:header="576" w:footer="576" w:gutter="0"/>
          <w:cols w:space="708"/>
          <w:docGrid w:linePitch="36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860"/>
      </w:tblGrid>
      <w:tr w:rsidR="004458D1" w14:paraId="09966EEC" w14:textId="77777777" w:rsidTr="006A09D6">
        <w:tc>
          <w:tcPr>
            <w:tcW w:w="9270" w:type="dxa"/>
            <w:gridSpan w:val="2"/>
            <w:shd w:val="clear" w:color="auto" w:fill="C6D9F1"/>
          </w:tcPr>
          <w:p w14:paraId="09966EE9" w14:textId="77777777" w:rsidR="004458D1" w:rsidRPr="00C958AF" w:rsidRDefault="004458D1" w:rsidP="00E40E76">
            <w:pPr>
              <w:rPr>
                <w:rFonts w:ascii="Calibri" w:eastAsia="Calibri" w:hAnsi="Calibri"/>
                <w:sz w:val="22"/>
                <w:szCs w:val="22"/>
              </w:rPr>
            </w:pPr>
          </w:p>
          <w:p w14:paraId="09966EEA" w14:textId="77777777" w:rsidR="004458D1" w:rsidRPr="00C958AF" w:rsidRDefault="004458D1" w:rsidP="00E40E76">
            <w:pPr>
              <w:jc w:val="center"/>
              <w:rPr>
                <w:rFonts w:ascii="Comic Sans MS" w:eastAsia="Calibri" w:hAnsi="Comic Sans MS"/>
                <w:color w:val="FFFFFF"/>
                <w:sz w:val="72"/>
                <w:szCs w:val="72"/>
              </w:rPr>
            </w:pPr>
            <w:r w:rsidRPr="00C958AF">
              <w:rPr>
                <w:rFonts w:ascii="Comic Sans MS" w:eastAsia="Calibri" w:hAnsi="Comic Sans MS"/>
                <w:color w:val="FFFFFF"/>
                <w:sz w:val="72"/>
                <w:szCs w:val="72"/>
              </w:rPr>
              <w:t>Contents</w:t>
            </w:r>
          </w:p>
          <w:p w14:paraId="09966EEB" w14:textId="77777777" w:rsidR="004458D1" w:rsidRPr="00C958AF" w:rsidRDefault="004458D1" w:rsidP="00E40E76">
            <w:pPr>
              <w:rPr>
                <w:rFonts w:ascii="Calibri" w:eastAsia="Calibri" w:hAnsi="Calibri"/>
                <w:sz w:val="22"/>
                <w:szCs w:val="22"/>
              </w:rPr>
            </w:pPr>
          </w:p>
        </w:tc>
      </w:tr>
      <w:tr w:rsidR="004458D1" w:rsidRPr="00C958AF" w14:paraId="09966EFA" w14:textId="77777777" w:rsidTr="006A09D6">
        <w:tc>
          <w:tcPr>
            <w:tcW w:w="2410" w:type="dxa"/>
            <w:shd w:val="clear" w:color="auto" w:fill="auto"/>
          </w:tcPr>
          <w:p w14:paraId="09966EED" w14:textId="77777777" w:rsidR="004458D1" w:rsidRPr="006A09D6" w:rsidRDefault="004458D1" w:rsidP="00E40E76">
            <w:pPr>
              <w:rPr>
                <w:rFonts w:ascii="Comic Sans MS" w:eastAsia="Calibri" w:hAnsi="Comic Sans MS"/>
                <w:szCs w:val="28"/>
              </w:rPr>
            </w:pPr>
          </w:p>
          <w:p w14:paraId="09966EEE" w14:textId="54B259EA" w:rsidR="004458D1" w:rsidRPr="006A09D6" w:rsidRDefault="004458D1" w:rsidP="00E40E76">
            <w:pPr>
              <w:rPr>
                <w:rFonts w:ascii="Comic Sans MS" w:eastAsia="Calibri" w:hAnsi="Comic Sans MS"/>
                <w:szCs w:val="28"/>
              </w:rPr>
            </w:pPr>
            <w:r w:rsidRPr="006A09D6">
              <w:rPr>
                <w:rFonts w:ascii="Comic Sans MS" w:eastAsia="Calibri" w:hAnsi="Comic Sans MS"/>
                <w:szCs w:val="28"/>
              </w:rPr>
              <w:t>1</w:t>
            </w:r>
          </w:p>
          <w:p w14:paraId="09966EEF" w14:textId="77777777" w:rsidR="004458D1" w:rsidRPr="006A09D6" w:rsidRDefault="004458D1" w:rsidP="00E40E76">
            <w:pPr>
              <w:rPr>
                <w:rFonts w:ascii="Comic Sans MS" w:eastAsia="Calibri" w:hAnsi="Comic Sans MS"/>
                <w:szCs w:val="28"/>
              </w:rPr>
            </w:pPr>
          </w:p>
          <w:p w14:paraId="09966EF0" w14:textId="77777777" w:rsidR="004458D1" w:rsidRPr="006A09D6" w:rsidRDefault="004458D1" w:rsidP="00E40E76">
            <w:pPr>
              <w:rPr>
                <w:rFonts w:ascii="Comic Sans MS" w:eastAsia="Calibri" w:hAnsi="Comic Sans MS"/>
                <w:szCs w:val="28"/>
              </w:rPr>
            </w:pPr>
          </w:p>
          <w:p w14:paraId="09966EF1" w14:textId="77777777" w:rsidR="004458D1" w:rsidRPr="006A09D6" w:rsidRDefault="004458D1" w:rsidP="00E40E76">
            <w:pPr>
              <w:rPr>
                <w:rFonts w:ascii="Comic Sans MS" w:eastAsia="Calibri" w:hAnsi="Comic Sans MS"/>
                <w:szCs w:val="28"/>
              </w:rPr>
            </w:pPr>
          </w:p>
          <w:p w14:paraId="09966EF2" w14:textId="77777777" w:rsidR="004458D1" w:rsidRPr="006A09D6" w:rsidRDefault="004458D1" w:rsidP="00E40E76">
            <w:pPr>
              <w:rPr>
                <w:rFonts w:ascii="Comic Sans MS" w:eastAsia="Calibri" w:hAnsi="Comic Sans MS"/>
                <w:szCs w:val="28"/>
              </w:rPr>
            </w:pPr>
          </w:p>
          <w:p w14:paraId="09966EF3"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EF4" w14:textId="77777777" w:rsidR="004458D1" w:rsidRPr="006A09D6" w:rsidRDefault="004458D1" w:rsidP="00E40E76">
            <w:pPr>
              <w:rPr>
                <w:rFonts w:ascii="Comic Sans MS" w:eastAsia="Calibri" w:hAnsi="Comic Sans MS"/>
                <w:szCs w:val="28"/>
              </w:rPr>
            </w:pPr>
          </w:p>
          <w:p w14:paraId="09966EF5"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Learn the language of fractions.</w:t>
            </w:r>
          </w:p>
          <w:p w14:paraId="09966EF6" w14:textId="77777777" w:rsidR="004458D1" w:rsidRPr="006A09D6" w:rsidRDefault="004458D1" w:rsidP="00E40E76">
            <w:pPr>
              <w:rPr>
                <w:rFonts w:ascii="Comic Sans MS" w:eastAsia="Calibri" w:hAnsi="Comic Sans MS"/>
                <w:szCs w:val="28"/>
              </w:rPr>
            </w:pPr>
          </w:p>
          <w:p w14:paraId="09966EF7"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Place fractions on a number line.</w:t>
            </w:r>
          </w:p>
          <w:p w14:paraId="09966EF8" w14:textId="77777777" w:rsidR="004458D1" w:rsidRPr="006A09D6" w:rsidRDefault="004458D1" w:rsidP="00E40E76">
            <w:pPr>
              <w:rPr>
                <w:rFonts w:ascii="Comic Sans MS" w:eastAsia="Calibri" w:hAnsi="Comic Sans MS"/>
                <w:szCs w:val="28"/>
              </w:rPr>
            </w:pPr>
          </w:p>
          <w:p w14:paraId="09966EF9"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Identify halves, quarters, thirds and fifths.</w:t>
            </w:r>
          </w:p>
        </w:tc>
      </w:tr>
      <w:tr w:rsidR="004458D1" w:rsidRPr="00C958AF" w14:paraId="09966F05" w14:textId="77777777" w:rsidTr="006A09D6">
        <w:tc>
          <w:tcPr>
            <w:tcW w:w="2410" w:type="dxa"/>
            <w:shd w:val="clear" w:color="auto" w:fill="auto"/>
          </w:tcPr>
          <w:p w14:paraId="09966EFB" w14:textId="77777777" w:rsidR="004458D1" w:rsidRPr="006A09D6" w:rsidRDefault="004458D1" w:rsidP="00E40E76">
            <w:pPr>
              <w:rPr>
                <w:rFonts w:ascii="Comic Sans MS" w:eastAsia="Calibri" w:hAnsi="Comic Sans MS"/>
                <w:szCs w:val="28"/>
              </w:rPr>
            </w:pPr>
          </w:p>
          <w:p w14:paraId="09966EFC" w14:textId="59303A4D" w:rsidR="004458D1" w:rsidRPr="006A09D6" w:rsidRDefault="004458D1" w:rsidP="00E40E76">
            <w:pPr>
              <w:rPr>
                <w:rFonts w:ascii="Comic Sans MS" w:eastAsia="Calibri" w:hAnsi="Comic Sans MS"/>
                <w:szCs w:val="28"/>
              </w:rPr>
            </w:pPr>
            <w:r w:rsidRPr="006A09D6">
              <w:rPr>
                <w:rFonts w:ascii="Comic Sans MS" w:eastAsia="Calibri" w:hAnsi="Comic Sans MS"/>
                <w:szCs w:val="28"/>
              </w:rPr>
              <w:t>2</w:t>
            </w:r>
          </w:p>
          <w:p w14:paraId="09966EFD" w14:textId="77777777" w:rsidR="004458D1" w:rsidRPr="006A09D6" w:rsidRDefault="004458D1" w:rsidP="00E40E76">
            <w:pPr>
              <w:rPr>
                <w:rFonts w:ascii="Comic Sans MS" w:eastAsia="Calibri" w:hAnsi="Comic Sans MS"/>
                <w:szCs w:val="28"/>
              </w:rPr>
            </w:pPr>
          </w:p>
          <w:p w14:paraId="09966EFE" w14:textId="77777777" w:rsidR="004458D1" w:rsidRPr="006A09D6" w:rsidRDefault="004458D1" w:rsidP="00E40E76">
            <w:pPr>
              <w:rPr>
                <w:rFonts w:ascii="Comic Sans MS" w:eastAsia="Calibri" w:hAnsi="Comic Sans MS"/>
                <w:szCs w:val="28"/>
              </w:rPr>
            </w:pPr>
          </w:p>
          <w:p w14:paraId="09966EFF" w14:textId="77777777" w:rsidR="004458D1" w:rsidRPr="006A09D6" w:rsidRDefault="004458D1" w:rsidP="00E40E76">
            <w:pPr>
              <w:rPr>
                <w:rFonts w:ascii="Comic Sans MS" w:eastAsia="Calibri" w:hAnsi="Comic Sans MS"/>
                <w:szCs w:val="28"/>
              </w:rPr>
            </w:pPr>
          </w:p>
          <w:p w14:paraId="09966F00"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01" w14:textId="77777777" w:rsidR="004458D1" w:rsidRPr="006A09D6" w:rsidRDefault="004458D1" w:rsidP="00E40E76">
            <w:pPr>
              <w:rPr>
                <w:rFonts w:ascii="Comic Sans MS" w:eastAsia="Calibri" w:hAnsi="Comic Sans MS"/>
                <w:szCs w:val="28"/>
              </w:rPr>
            </w:pPr>
          </w:p>
          <w:p w14:paraId="09966F02"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 xml:space="preserve">Writing whole numbers as fractions.  </w:t>
            </w:r>
          </w:p>
          <w:p w14:paraId="09966F03" w14:textId="77777777" w:rsidR="004458D1" w:rsidRPr="006A09D6" w:rsidRDefault="004458D1" w:rsidP="00E40E76">
            <w:pPr>
              <w:rPr>
                <w:rFonts w:ascii="Comic Sans MS" w:eastAsia="Calibri" w:hAnsi="Comic Sans MS"/>
                <w:szCs w:val="28"/>
              </w:rPr>
            </w:pPr>
          </w:p>
          <w:p w14:paraId="09966F04"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Working out the order of fractions with different denominators.</w:t>
            </w:r>
          </w:p>
        </w:tc>
      </w:tr>
      <w:tr w:rsidR="004458D1" w:rsidRPr="00C958AF" w14:paraId="09966F0F" w14:textId="77777777" w:rsidTr="006A09D6">
        <w:tc>
          <w:tcPr>
            <w:tcW w:w="2410" w:type="dxa"/>
            <w:shd w:val="clear" w:color="auto" w:fill="auto"/>
          </w:tcPr>
          <w:p w14:paraId="09966F06" w14:textId="77777777" w:rsidR="004458D1" w:rsidRPr="006A09D6" w:rsidRDefault="004458D1" w:rsidP="00E40E76">
            <w:pPr>
              <w:rPr>
                <w:rFonts w:ascii="Comic Sans MS" w:eastAsia="Calibri" w:hAnsi="Comic Sans MS"/>
                <w:szCs w:val="28"/>
              </w:rPr>
            </w:pPr>
          </w:p>
          <w:p w14:paraId="09966F07" w14:textId="2A398313" w:rsidR="004458D1" w:rsidRPr="006A09D6" w:rsidRDefault="004458D1" w:rsidP="00E40E76">
            <w:pPr>
              <w:rPr>
                <w:rFonts w:ascii="Comic Sans MS" w:eastAsia="Calibri" w:hAnsi="Comic Sans MS"/>
                <w:szCs w:val="28"/>
              </w:rPr>
            </w:pPr>
            <w:r w:rsidRPr="006A09D6">
              <w:rPr>
                <w:rFonts w:ascii="Comic Sans MS" w:eastAsia="Calibri" w:hAnsi="Comic Sans MS"/>
                <w:szCs w:val="28"/>
              </w:rPr>
              <w:t>3</w:t>
            </w:r>
          </w:p>
          <w:p w14:paraId="09966F08" w14:textId="77777777" w:rsidR="004458D1" w:rsidRPr="006A09D6" w:rsidRDefault="004458D1" w:rsidP="00E40E76">
            <w:pPr>
              <w:rPr>
                <w:rFonts w:ascii="Comic Sans MS" w:eastAsia="Calibri" w:hAnsi="Comic Sans MS"/>
                <w:szCs w:val="28"/>
              </w:rPr>
            </w:pPr>
          </w:p>
          <w:p w14:paraId="09966F09" w14:textId="77777777" w:rsidR="004458D1" w:rsidRPr="006A09D6" w:rsidRDefault="004458D1" w:rsidP="00E40E76">
            <w:pPr>
              <w:rPr>
                <w:rFonts w:ascii="Comic Sans MS" w:eastAsia="Calibri" w:hAnsi="Comic Sans MS"/>
                <w:szCs w:val="28"/>
              </w:rPr>
            </w:pPr>
          </w:p>
          <w:p w14:paraId="09966F0A"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0B" w14:textId="77777777" w:rsidR="004458D1" w:rsidRPr="006A09D6" w:rsidRDefault="004458D1" w:rsidP="00E40E76">
            <w:pPr>
              <w:rPr>
                <w:rFonts w:ascii="Comic Sans MS" w:eastAsia="Calibri" w:hAnsi="Comic Sans MS"/>
                <w:szCs w:val="28"/>
              </w:rPr>
            </w:pPr>
          </w:p>
          <w:p w14:paraId="09966F0C"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Reading, writing and ordering numerals to 5 digits.</w:t>
            </w:r>
          </w:p>
          <w:p w14:paraId="09966F0D" w14:textId="77777777" w:rsidR="004458D1" w:rsidRPr="006A09D6" w:rsidRDefault="004458D1" w:rsidP="00E40E76">
            <w:pPr>
              <w:rPr>
                <w:rFonts w:ascii="Comic Sans MS" w:eastAsia="Calibri" w:hAnsi="Comic Sans MS"/>
                <w:szCs w:val="28"/>
              </w:rPr>
            </w:pPr>
          </w:p>
          <w:p w14:paraId="09966F0E" w14:textId="3AFA47A9" w:rsidR="004458D1" w:rsidRPr="006A09D6" w:rsidRDefault="004458D1" w:rsidP="00E40E76">
            <w:pPr>
              <w:rPr>
                <w:rFonts w:ascii="Comic Sans MS" w:eastAsia="Calibri" w:hAnsi="Comic Sans MS"/>
                <w:szCs w:val="28"/>
              </w:rPr>
            </w:pPr>
            <w:r w:rsidRPr="006A09D6">
              <w:rPr>
                <w:rFonts w:ascii="Comic Sans MS" w:eastAsia="Calibri" w:hAnsi="Comic Sans MS"/>
                <w:szCs w:val="28"/>
              </w:rPr>
              <w:t xml:space="preserve">Placing </w:t>
            </w:r>
            <w:proofErr w:type="gramStart"/>
            <w:r w:rsidRPr="006A09D6">
              <w:rPr>
                <w:rFonts w:ascii="Comic Sans MS" w:eastAsia="Calibri" w:hAnsi="Comic Sans MS"/>
                <w:szCs w:val="28"/>
              </w:rPr>
              <w:t>5 digit</w:t>
            </w:r>
            <w:proofErr w:type="gramEnd"/>
            <w:r w:rsidRPr="006A09D6">
              <w:rPr>
                <w:rFonts w:ascii="Comic Sans MS" w:eastAsia="Calibri" w:hAnsi="Comic Sans MS"/>
                <w:szCs w:val="28"/>
              </w:rPr>
              <w:t xml:space="preserve"> numerals on a number l</w:t>
            </w:r>
            <w:r w:rsidR="000C6F11">
              <w:rPr>
                <w:rFonts w:ascii="Comic Sans MS" w:eastAsia="Calibri" w:hAnsi="Comic Sans MS"/>
                <w:szCs w:val="28"/>
              </w:rPr>
              <w:t>i</w:t>
            </w:r>
            <w:r w:rsidRPr="006A09D6">
              <w:rPr>
                <w:rFonts w:ascii="Comic Sans MS" w:eastAsia="Calibri" w:hAnsi="Comic Sans MS"/>
                <w:szCs w:val="28"/>
              </w:rPr>
              <w:t>ne.</w:t>
            </w:r>
          </w:p>
        </w:tc>
      </w:tr>
      <w:tr w:rsidR="004458D1" w:rsidRPr="00C958AF" w14:paraId="09966F1D" w14:textId="77777777" w:rsidTr="006A09D6">
        <w:tc>
          <w:tcPr>
            <w:tcW w:w="2410" w:type="dxa"/>
            <w:shd w:val="clear" w:color="auto" w:fill="auto"/>
          </w:tcPr>
          <w:p w14:paraId="09966F10" w14:textId="77777777" w:rsidR="004458D1" w:rsidRPr="006A09D6" w:rsidRDefault="004458D1" w:rsidP="00E40E76">
            <w:pPr>
              <w:rPr>
                <w:rFonts w:ascii="Comic Sans MS" w:eastAsia="Calibri" w:hAnsi="Comic Sans MS"/>
                <w:szCs w:val="28"/>
              </w:rPr>
            </w:pPr>
          </w:p>
          <w:p w14:paraId="09966F11" w14:textId="7B664757" w:rsidR="004458D1" w:rsidRPr="006A09D6" w:rsidRDefault="004458D1" w:rsidP="00E40E76">
            <w:pPr>
              <w:rPr>
                <w:rFonts w:ascii="Comic Sans MS" w:eastAsia="Calibri" w:hAnsi="Comic Sans MS"/>
                <w:szCs w:val="28"/>
              </w:rPr>
            </w:pPr>
            <w:r w:rsidRPr="006A09D6">
              <w:rPr>
                <w:rFonts w:ascii="Comic Sans MS" w:eastAsia="Calibri" w:hAnsi="Comic Sans MS"/>
                <w:szCs w:val="28"/>
              </w:rPr>
              <w:t>4</w:t>
            </w:r>
          </w:p>
          <w:p w14:paraId="09966F12" w14:textId="77777777" w:rsidR="004458D1" w:rsidRPr="006A09D6" w:rsidRDefault="004458D1" w:rsidP="00E40E76">
            <w:pPr>
              <w:rPr>
                <w:rFonts w:ascii="Comic Sans MS" w:eastAsia="Calibri" w:hAnsi="Comic Sans MS"/>
                <w:szCs w:val="28"/>
              </w:rPr>
            </w:pPr>
          </w:p>
          <w:p w14:paraId="09966F13" w14:textId="77777777" w:rsidR="004458D1" w:rsidRPr="006A09D6" w:rsidRDefault="004458D1" w:rsidP="00E40E76">
            <w:pPr>
              <w:rPr>
                <w:rFonts w:ascii="Comic Sans MS" w:eastAsia="Calibri" w:hAnsi="Comic Sans MS"/>
                <w:szCs w:val="28"/>
              </w:rPr>
            </w:pPr>
          </w:p>
          <w:p w14:paraId="09966F14" w14:textId="77777777" w:rsidR="004458D1" w:rsidRPr="006A09D6" w:rsidRDefault="004458D1" w:rsidP="00E40E76">
            <w:pPr>
              <w:rPr>
                <w:rFonts w:ascii="Comic Sans MS" w:eastAsia="Calibri" w:hAnsi="Comic Sans MS"/>
                <w:szCs w:val="28"/>
              </w:rPr>
            </w:pPr>
          </w:p>
          <w:p w14:paraId="09966F15" w14:textId="77777777" w:rsidR="004458D1" w:rsidRPr="006A09D6" w:rsidRDefault="004458D1" w:rsidP="00E40E76">
            <w:pPr>
              <w:rPr>
                <w:rFonts w:ascii="Comic Sans MS" w:eastAsia="Calibri" w:hAnsi="Comic Sans MS"/>
                <w:szCs w:val="28"/>
              </w:rPr>
            </w:pPr>
          </w:p>
          <w:p w14:paraId="09966F16"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17" w14:textId="77777777" w:rsidR="004458D1" w:rsidRPr="006A09D6" w:rsidRDefault="004458D1" w:rsidP="00E40E76">
            <w:pPr>
              <w:rPr>
                <w:rFonts w:ascii="Comic Sans MS" w:eastAsia="Calibri" w:hAnsi="Comic Sans MS"/>
                <w:szCs w:val="28"/>
              </w:rPr>
            </w:pPr>
          </w:p>
          <w:p w14:paraId="09966F18"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Identifying different counting patterns.</w:t>
            </w:r>
          </w:p>
          <w:p w14:paraId="09966F19" w14:textId="77777777" w:rsidR="004458D1" w:rsidRPr="006A09D6" w:rsidRDefault="004458D1" w:rsidP="00E40E76">
            <w:pPr>
              <w:rPr>
                <w:rFonts w:ascii="Comic Sans MS" w:eastAsia="Calibri" w:hAnsi="Comic Sans MS"/>
                <w:szCs w:val="28"/>
              </w:rPr>
            </w:pPr>
          </w:p>
          <w:p w14:paraId="09966F1A"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Finding missing numerals in a counting pattern.</w:t>
            </w:r>
          </w:p>
          <w:p w14:paraId="09966F1B" w14:textId="77777777" w:rsidR="004458D1" w:rsidRPr="006A09D6" w:rsidRDefault="004458D1" w:rsidP="00E40E76">
            <w:pPr>
              <w:rPr>
                <w:rFonts w:ascii="Comic Sans MS" w:eastAsia="Calibri" w:hAnsi="Comic Sans MS"/>
                <w:szCs w:val="28"/>
              </w:rPr>
            </w:pPr>
          </w:p>
          <w:p w14:paraId="09966F1C"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Making up counting patterns.</w:t>
            </w:r>
          </w:p>
        </w:tc>
      </w:tr>
      <w:tr w:rsidR="004458D1" w:rsidRPr="00C958AF" w14:paraId="09966F26" w14:textId="77777777" w:rsidTr="006A09D6">
        <w:tc>
          <w:tcPr>
            <w:tcW w:w="2410" w:type="dxa"/>
            <w:shd w:val="clear" w:color="auto" w:fill="auto"/>
          </w:tcPr>
          <w:p w14:paraId="09966F1E" w14:textId="77777777" w:rsidR="004458D1" w:rsidRPr="006A09D6" w:rsidRDefault="004458D1" w:rsidP="00E40E76">
            <w:pPr>
              <w:rPr>
                <w:rFonts w:ascii="Comic Sans MS" w:eastAsia="Calibri" w:hAnsi="Comic Sans MS"/>
                <w:szCs w:val="28"/>
              </w:rPr>
            </w:pPr>
          </w:p>
          <w:p w14:paraId="09966F1F" w14:textId="1DCBD3D6" w:rsidR="004458D1" w:rsidRPr="006A09D6" w:rsidRDefault="004458D1" w:rsidP="00E40E76">
            <w:pPr>
              <w:rPr>
                <w:rFonts w:ascii="Comic Sans MS" w:eastAsia="Calibri" w:hAnsi="Comic Sans MS"/>
                <w:szCs w:val="28"/>
              </w:rPr>
            </w:pPr>
            <w:r w:rsidRPr="006A09D6">
              <w:rPr>
                <w:rFonts w:ascii="Comic Sans MS" w:eastAsia="Calibri" w:hAnsi="Comic Sans MS"/>
                <w:szCs w:val="28"/>
              </w:rPr>
              <w:t>5</w:t>
            </w:r>
          </w:p>
          <w:p w14:paraId="09966F20" w14:textId="77777777" w:rsidR="004458D1" w:rsidRPr="006A09D6" w:rsidRDefault="004458D1" w:rsidP="00E40E76">
            <w:pPr>
              <w:rPr>
                <w:rFonts w:ascii="Comic Sans MS" w:eastAsia="Calibri" w:hAnsi="Comic Sans MS"/>
                <w:szCs w:val="28"/>
              </w:rPr>
            </w:pPr>
          </w:p>
          <w:p w14:paraId="09966F21" w14:textId="77777777" w:rsidR="004458D1" w:rsidRPr="006A09D6" w:rsidRDefault="004458D1" w:rsidP="00E40E76">
            <w:pPr>
              <w:rPr>
                <w:rFonts w:ascii="Comic Sans MS" w:eastAsia="Calibri" w:hAnsi="Comic Sans MS"/>
                <w:szCs w:val="28"/>
              </w:rPr>
            </w:pPr>
          </w:p>
          <w:p w14:paraId="09966F22" w14:textId="77777777" w:rsidR="004458D1" w:rsidRPr="006A09D6" w:rsidRDefault="004458D1" w:rsidP="00E40E76">
            <w:pPr>
              <w:rPr>
                <w:rFonts w:ascii="Comic Sans MS" w:eastAsia="Calibri" w:hAnsi="Comic Sans MS"/>
                <w:szCs w:val="28"/>
              </w:rPr>
            </w:pPr>
          </w:p>
          <w:p w14:paraId="09966F23"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24" w14:textId="77777777" w:rsidR="004458D1" w:rsidRPr="006A09D6" w:rsidRDefault="004458D1" w:rsidP="00E40E76">
            <w:pPr>
              <w:rPr>
                <w:rFonts w:ascii="Comic Sans MS" w:eastAsia="Calibri" w:hAnsi="Comic Sans MS"/>
                <w:szCs w:val="28"/>
              </w:rPr>
            </w:pPr>
          </w:p>
          <w:p w14:paraId="09966F25" w14:textId="5C1CB6B9" w:rsidR="004458D1" w:rsidRPr="006A09D6" w:rsidRDefault="004458D1" w:rsidP="00E40E76">
            <w:pPr>
              <w:rPr>
                <w:rFonts w:ascii="Comic Sans MS" w:eastAsia="Calibri" w:hAnsi="Comic Sans MS"/>
                <w:szCs w:val="28"/>
              </w:rPr>
            </w:pPr>
            <w:r w:rsidRPr="006A09D6">
              <w:rPr>
                <w:rFonts w:ascii="Comic Sans MS" w:eastAsia="Calibri" w:hAnsi="Comic Sans MS"/>
                <w:szCs w:val="28"/>
              </w:rPr>
              <w:t>Revision of concepts.</w:t>
            </w:r>
          </w:p>
        </w:tc>
      </w:tr>
    </w:tbl>
    <w:p w14:paraId="09966F27" w14:textId="77777777" w:rsidR="006A09D6" w:rsidRDefault="006A09D6">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6860"/>
      </w:tblGrid>
      <w:tr w:rsidR="004458D1" w:rsidRPr="00C958AF" w14:paraId="09966F34" w14:textId="77777777" w:rsidTr="006A09D6">
        <w:tc>
          <w:tcPr>
            <w:tcW w:w="2410" w:type="dxa"/>
            <w:shd w:val="clear" w:color="auto" w:fill="auto"/>
          </w:tcPr>
          <w:p w14:paraId="09966F28" w14:textId="77777777" w:rsidR="004458D1" w:rsidRPr="006A09D6" w:rsidRDefault="004458D1" w:rsidP="00E40E76">
            <w:pPr>
              <w:rPr>
                <w:rFonts w:ascii="Comic Sans MS" w:eastAsia="Calibri" w:hAnsi="Comic Sans MS"/>
                <w:szCs w:val="28"/>
              </w:rPr>
            </w:pPr>
          </w:p>
          <w:p w14:paraId="09966F29" w14:textId="2F8A7CB4" w:rsidR="004458D1" w:rsidRPr="006A09D6" w:rsidRDefault="004458D1" w:rsidP="00E40E76">
            <w:pPr>
              <w:rPr>
                <w:rFonts w:ascii="Comic Sans MS" w:eastAsia="Calibri" w:hAnsi="Comic Sans MS"/>
                <w:szCs w:val="28"/>
              </w:rPr>
            </w:pPr>
            <w:r w:rsidRPr="006A09D6">
              <w:rPr>
                <w:rFonts w:ascii="Comic Sans MS" w:eastAsia="Calibri" w:hAnsi="Comic Sans MS"/>
                <w:szCs w:val="28"/>
              </w:rPr>
              <w:t>6</w:t>
            </w:r>
          </w:p>
          <w:p w14:paraId="09966F2A" w14:textId="77777777" w:rsidR="004458D1" w:rsidRPr="006A09D6" w:rsidRDefault="004458D1" w:rsidP="00E40E76">
            <w:pPr>
              <w:rPr>
                <w:rFonts w:ascii="Comic Sans MS" w:eastAsia="Calibri" w:hAnsi="Comic Sans MS"/>
                <w:szCs w:val="28"/>
              </w:rPr>
            </w:pPr>
          </w:p>
          <w:p w14:paraId="09966F2B" w14:textId="77777777" w:rsidR="004458D1" w:rsidRPr="006A09D6" w:rsidRDefault="004458D1" w:rsidP="00E40E76">
            <w:pPr>
              <w:rPr>
                <w:rFonts w:ascii="Comic Sans MS" w:eastAsia="Calibri" w:hAnsi="Comic Sans MS"/>
                <w:szCs w:val="28"/>
              </w:rPr>
            </w:pPr>
          </w:p>
          <w:p w14:paraId="09966F2C" w14:textId="77777777" w:rsidR="004458D1" w:rsidRPr="006A09D6" w:rsidRDefault="004458D1" w:rsidP="00E40E76">
            <w:pPr>
              <w:rPr>
                <w:rFonts w:ascii="Comic Sans MS" w:eastAsia="Calibri" w:hAnsi="Comic Sans MS"/>
                <w:szCs w:val="28"/>
              </w:rPr>
            </w:pPr>
          </w:p>
          <w:p w14:paraId="09966F2D" w14:textId="77777777" w:rsidR="004458D1" w:rsidRPr="006A09D6" w:rsidRDefault="004458D1" w:rsidP="00E40E76">
            <w:pPr>
              <w:rPr>
                <w:rFonts w:ascii="Comic Sans MS" w:eastAsia="Calibri" w:hAnsi="Comic Sans MS"/>
                <w:szCs w:val="28"/>
              </w:rPr>
            </w:pPr>
          </w:p>
          <w:p w14:paraId="09966F2E" w14:textId="77777777" w:rsidR="004458D1" w:rsidRPr="006A09D6" w:rsidRDefault="004458D1" w:rsidP="00E40E76">
            <w:pPr>
              <w:rPr>
                <w:rFonts w:ascii="Comic Sans MS" w:eastAsia="Calibri" w:hAnsi="Comic Sans MS"/>
                <w:szCs w:val="28"/>
              </w:rPr>
            </w:pPr>
          </w:p>
          <w:p w14:paraId="09966F2F"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30" w14:textId="77777777" w:rsidR="004458D1" w:rsidRPr="006A09D6" w:rsidRDefault="004458D1" w:rsidP="00E40E76">
            <w:pPr>
              <w:rPr>
                <w:rFonts w:ascii="Comic Sans MS" w:eastAsia="Calibri" w:hAnsi="Comic Sans MS"/>
                <w:szCs w:val="28"/>
              </w:rPr>
            </w:pPr>
          </w:p>
          <w:p w14:paraId="09966F31"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 xml:space="preserve">Labelling 3 </w:t>
            </w:r>
            <w:r w:rsidR="00FD6776">
              <w:rPr>
                <w:rFonts w:ascii="Comic Sans MS" w:eastAsia="Calibri" w:hAnsi="Comic Sans MS"/>
                <w:szCs w:val="28"/>
              </w:rPr>
              <w:t>dimensional objects</w:t>
            </w:r>
            <w:r w:rsidRPr="006A09D6">
              <w:rPr>
                <w:rFonts w:ascii="Comic Sans MS" w:eastAsia="Calibri" w:hAnsi="Comic Sans MS"/>
                <w:szCs w:val="28"/>
              </w:rPr>
              <w:t xml:space="preserve"> showing length, width and depth.</w:t>
            </w:r>
          </w:p>
          <w:p w14:paraId="09966F32" w14:textId="77777777" w:rsidR="004458D1" w:rsidRPr="006A09D6" w:rsidRDefault="004458D1" w:rsidP="00E40E76">
            <w:pPr>
              <w:rPr>
                <w:rFonts w:ascii="Comic Sans MS" w:eastAsia="Calibri" w:hAnsi="Comic Sans MS"/>
                <w:szCs w:val="28"/>
              </w:rPr>
            </w:pPr>
          </w:p>
          <w:p w14:paraId="09966F33"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 xml:space="preserve">Counting the number of faces and </w:t>
            </w:r>
            <w:r w:rsidR="00FD6776">
              <w:rPr>
                <w:rFonts w:ascii="Comic Sans MS" w:eastAsia="Calibri" w:hAnsi="Comic Sans MS"/>
                <w:szCs w:val="28"/>
              </w:rPr>
              <w:t>vertices on 3 dimensional objects</w:t>
            </w:r>
            <w:r w:rsidRPr="006A09D6">
              <w:rPr>
                <w:rFonts w:ascii="Comic Sans MS" w:eastAsia="Calibri" w:hAnsi="Comic Sans MS"/>
                <w:szCs w:val="28"/>
              </w:rPr>
              <w:t>.</w:t>
            </w:r>
          </w:p>
        </w:tc>
      </w:tr>
      <w:tr w:rsidR="004458D1" w:rsidRPr="00C958AF" w14:paraId="09966F40" w14:textId="77777777" w:rsidTr="006A09D6">
        <w:tc>
          <w:tcPr>
            <w:tcW w:w="2410" w:type="dxa"/>
            <w:shd w:val="clear" w:color="auto" w:fill="auto"/>
          </w:tcPr>
          <w:p w14:paraId="09966F35" w14:textId="77777777" w:rsidR="004458D1" w:rsidRPr="006A09D6" w:rsidRDefault="004458D1" w:rsidP="00E40E76">
            <w:pPr>
              <w:rPr>
                <w:rFonts w:ascii="Comic Sans MS" w:eastAsia="Calibri" w:hAnsi="Comic Sans MS"/>
                <w:szCs w:val="28"/>
              </w:rPr>
            </w:pPr>
          </w:p>
          <w:p w14:paraId="09966F36" w14:textId="6EDED590" w:rsidR="004458D1" w:rsidRPr="006A09D6" w:rsidRDefault="004458D1" w:rsidP="00E40E76">
            <w:pPr>
              <w:rPr>
                <w:rFonts w:ascii="Comic Sans MS" w:eastAsia="Calibri" w:hAnsi="Comic Sans MS"/>
                <w:szCs w:val="28"/>
              </w:rPr>
            </w:pPr>
            <w:r w:rsidRPr="006A09D6">
              <w:rPr>
                <w:rFonts w:ascii="Comic Sans MS" w:eastAsia="Calibri" w:hAnsi="Comic Sans MS"/>
                <w:szCs w:val="28"/>
              </w:rPr>
              <w:t>7</w:t>
            </w:r>
          </w:p>
          <w:p w14:paraId="09966F37" w14:textId="77777777" w:rsidR="004458D1" w:rsidRPr="006A09D6" w:rsidRDefault="004458D1" w:rsidP="00E40E76">
            <w:pPr>
              <w:rPr>
                <w:rFonts w:ascii="Comic Sans MS" w:eastAsia="Calibri" w:hAnsi="Comic Sans MS"/>
                <w:szCs w:val="28"/>
              </w:rPr>
            </w:pPr>
          </w:p>
          <w:p w14:paraId="09966F38" w14:textId="77777777" w:rsidR="004458D1" w:rsidRPr="006A09D6" w:rsidRDefault="004458D1" w:rsidP="00E40E76">
            <w:pPr>
              <w:rPr>
                <w:rFonts w:ascii="Comic Sans MS" w:eastAsia="Calibri" w:hAnsi="Comic Sans MS"/>
                <w:szCs w:val="28"/>
              </w:rPr>
            </w:pPr>
          </w:p>
          <w:p w14:paraId="09966F39" w14:textId="77777777" w:rsidR="004458D1" w:rsidRDefault="004458D1" w:rsidP="00E40E76">
            <w:pPr>
              <w:rPr>
                <w:rFonts w:ascii="Comic Sans MS" w:eastAsia="Calibri" w:hAnsi="Comic Sans MS"/>
                <w:szCs w:val="28"/>
              </w:rPr>
            </w:pPr>
          </w:p>
          <w:p w14:paraId="09966F3A" w14:textId="77777777" w:rsidR="006A09D6" w:rsidRPr="006A09D6" w:rsidRDefault="006A09D6" w:rsidP="00E40E76">
            <w:pPr>
              <w:rPr>
                <w:rFonts w:ascii="Comic Sans MS" w:eastAsia="Calibri" w:hAnsi="Comic Sans MS"/>
                <w:szCs w:val="28"/>
              </w:rPr>
            </w:pPr>
          </w:p>
          <w:p w14:paraId="09966F3B"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3C" w14:textId="77777777" w:rsidR="004458D1" w:rsidRPr="006A09D6" w:rsidRDefault="004458D1" w:rsidP="00E40E76">
            <w:pPr>
              <w:rPr>
                <w:rFonts w:ascii="Comic Sans MS" w:eastAsia="Calibri" w:hAnsi="Comic Sans MS"/>
                <w:szCs w:val="28"/>
              </w:rPr>
            </w:pPr>
          </w:p>
          <w:p w14:paraId="09966F3D"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Identifying the rule in a counting pattern and using it in everyday life examples.</w:t>
            </w:r>
          </w:p>
          <w:p w14:paraId="09966F3E" w14:textId="77777777" w:rsidR="004458D1" w:rsidRPr="006A09D6" w:rsidRDefault="004458D1" w:rsidP="00E40E76">
            <w:pPr>
              <w:rPr>
                <w:rFonts w:ascii="Comic Sans MS" w:eastAsia="Calibri" w:hAnsi="Comic Sans MS"/>
                <w:szCs w:val="28"/>
              </w:rPr>
            </w:pPr>
          </w:p>
          <w:p w14:paraId="09966F3F" w14:textId="77777777" w:rsidR="004458D1" w:rsidRPr="006A09D6" w:rsidRDefault="004458D1" w:rsidP="00E40E76">
            <w:pPr>
              <w:rPr>
                <w:rFonts w:ascii="Comic Sans MS" w:eastAsia="Calibri" w:hAnsi="Comic Sans MS"/>
                <w:szCs w:val="28"/>
              </w:rPr>
            </w:pPr>
          </w:p>
        </w:tc>
      </w:tr>
      <w:tr w:rsidR="004458D1" w:rsidRPr="00C958AF" w14:paraId="09966F4D" w14:textId="77777777" w:rsidTr="006A09D6">
        <w:tc>
          <w:tcPr>
            <w:tcW w:w="2410" w:type="dxa"/>
            <w:shd w:val="clear" w:color="auto" w:fill="auto"/>
          </w:tcPr>
          <w:p w14:paraId="09966F41" w14:textId="77777777" w:rsidR="004458D1" w:rsidRPr="006A09D6" w:rsidRDefault="004458D1" w:rsidP="00E40E76">
            <w:pPr>
              <w:rPr>
                <w:rFonts w:ascii="Comic Sans MS" w:eastAsia="Calibri" w:hAnsi="Comic Sans MS"/>
                <w:szCs w:val="28"/>
              </w:rPr>
            </w:pPr>
          </w:p>
          <w:p w14:paraId="09966F42" w14:textId="75B3DCC9" w:rsidR="004458D1" w:rsidRPr="006A09D6" w:rsidRDefault="004458D1" w:rsidP="00E40E76">
            <w:pPr>
              <w:rPr>
                <w:rFonts w:ascii="Comic Sans MS" w:eastAsia="Calibri" w:hAnsi="Comic Sans MS"/>
                <w:szCs w:val="28"/>
              </w:rPr>
            </w:pPr>
            <w:r w:rsidRPr="006A09D6">
              <w:rPr>
                <w:rFonts w:ascii="Comic Sans MS" w:eastAsia="Calibri" w:hAnsi="Comic Sans MS"/>
                <w:szCs w:val="28"/>
              </w:rPr>
              <w:t>8</w:t>
            </w:r>
          </w:p>
          <w:p w14:paraId="09966F43" w14:textId="77777777" w:rsidR="004458D1" w:rsidRPr="006A09D6" w:rsidRDefault="004458D1" w:rsidP="00E40E76">
            <w:pPr>
              <w:rPr>
                <w:rFonts w:ascii="Comic Sans MS" w:eastAsia="Calibri" w:hAnsi="Comic Sans MS"/>
                <w:szCs w:val="28"/>
              </w:rPr>
            </w:pPr>
          </w:p>
          <w:p w14:paraId="09966F44" w14:textId="77777777" w:rsidR="004458D1" w:rsidRPr="006A09D6" w:rsidRDefault="004458D1" w:rsidP="00E40E76">
            <w:pPr>
              <w:rPr>
                <w:rFonts w:ascii="Comic Sans MS" w:eastAsia="Calibri" w:hAnsi="Comic Sans MS"/>
                <w:szCs w:val="28"/>
              </w:rPr>
            </w:pPr>
          </w:p>
          <w:p w14:paraId="09966F45" w14:textId="77777777" w:rsidR="004458D1" w:rsidRPr="006A09D6" w:rsidRDefault="004458D1" w:rsidP="00E40E76">
            <w:pPr>
              <w:rPr>
                <w:rFonts w:ascii="Comic Sans MS" w:eastAsia="Calibri" w:hAnsi="Comic Sans MS"/>
                <w:szCs w:val="28"/>
              </w:rPr>
            </w:pPr>
          </w:p>
          <w:p w14:paraId="09966F46" w14:textId="77777777" w:rsidR="004458D1" w:rsidRPr="006A09D6" w:rsidRDefault="004458D1" w:rsidP="00E40E76">
            <w:pPr>
              <w:rPr>
                <w:rFonts w:ascii="Comic Sans MS" w:eastAsia="Calibri" w:hAnsi="Comic Sans MS"/>
                <w:szCs w:val="28"/>
              </w:rPr>
            </w:pPr>
          </w:p>
          <w:p w14:paraId="09966F47" w14:textId="77777777" w:rsidR="004458D1" w:rsidRPr="006A09D6" w:rsidRDefault="004458D1" w:rsidP="00E40E76">
            <w:pPr>
              <w:rPr>
                <w:rFonts w:ascii="Comic Sans MS" w:eastAsia="Calibri" w:hAnsi="Comic Sans MS"/>
                <w:szCs w:val="28"/>
              </w:rPr>
            </w:pPr>
          </w:p>
          <w:p w14:paraId="09966F48"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49" w14:textId="77777777" w:rsidR="004458D1" w:rsidRPr="006A09D6" w:rsidRDefault="004458D1" w:rsidP="00E40E76">
            <w:pPr>
              <w:rPr>
                <w:rFonts w:ascii="Comic Sans MS" w:eastAsia="Calibri" w:hAnsi="Comic Sans MS"/>
                <w:szCs w:val="28"/>
              </w:rPr>
            </w:pPr>
          </w:p>
          <w:p w14:paraId="09966F4A"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Using different strategies for addition and subtraction.</w:t>
            </w:r>
          </w:p>
          <w:p w14:paraId="09966F4B" w14:textId="77777777" w:rsidR="004458D1" w:rsidRPr="006A09D6" w:rsidRDefault="004458D1" w:rsidP="00E40E76">
            <w:pPr>
              <w:rPr>
                <w:rFonts w:ascii="Comic Sans MS" w:eastAsia="Calibri" w:hAnsi="Comic Sans MS"/>
                <w:szCs w:val="28"/>
              </w:rPr>
            </w:pPr>
          </w:p>
          <w:p w14:paraId="09966F4C"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 xml:space="preserve">Turning addition equations into subtraction equations using the same numbers. </w:t>
            </w:r>
          </w:p>
        </w:tc>
      </w:tr>
      <w:tr w:rsidR="004458D1" w:rsidRPr="00C958AF" w14:paraId="09966F58" w14:textId="77777777" w:rsidTr="006A09D6">
        <w:tc>
          <w:tcPr>
            <w:tcW w:w="2410" w:type="dxa"/>
            <w:shd w:val="clear" w:color="auto" w:fill="auto"/>
          </w:tcPr>
          <w:p w14:paraId="09966F4E" w14:textId="77777777" w:rsidR="004458D1" w:rsidRPr="006A09D6" w:rsidRDefault="004458D1" w:rsidP="00E40E76">
            <w:pPr>
              <w:rPr>
                <w:rFonts w:ascii="Comic Sans MS" w:eastAsia="Calibri" w:hAnsi="Comic Sans MS"/>
                <w:szCs w:val="28"/>
              </w:rPr>
            </w:pPr>
          </w:p>
          <w:p w14:paraId="09966F4F" w14:textId="102A0561" w:rsidR="004458D1" w:rsidRPr="006A09D6" w:rsidRDefault="004458D1" w:rsidP="00E40E76">
            <w:pPr>
              <w:rPr>
                <w:rFonts w:ascii="Comic Sans MS" w:eastAsia="Calibri" w:hAnsi="Comic Sans MS"/>
                <w:szCs w:val="28"/>
              </w:rPr>
            </w:pPr>
            <w:r w:rsidRPr="006A09D6">
              <w:rPr>
                <w:rFonts w:ascii="Comic Sans MS" w:eastAsia="Calibri" w:hAnsi="Comic Sans MS"/>
                <w:szCs w:val="28"/>
              </w:rPr>
              <w:t>9</w:t>
            </w:r>
          </w:p>
          <w:p w14:paraId="09966F50" w14:textId="77777777" w:rsidR="004458D1" w:rsidRPr="006A09D6" w:rsidRDefault="004458D1" w:rsidP="00E40E76">
            <w:pPr>
              <w:rPr>
                <w:rFonts w:ascii="Comic Sans MS" w:eastAsia="Calibri" w:hAnsi="Comic Sans MS"/>
                <w:szCs w:val="28"/>
              </w:rPr>
            </w:pPr>
          </w:p>
          <w:p w14:paraId="09966F51" w14:textId="77777777" w:rsidR="004458D1" w:rsidRPr="006A09D6" w:rsidRDefault="004458D1" w:rsidP="00E40E76">
            <w:pPr>
              <w:rPr>
                <w:rFonts w:ascii="Comic Sans MS" w:eastAsia="Calibri" w:hAnsi="Comic Sans MS"/>
                <w:szCs w:val="28"/>
              </w:rPr>
            </w:pPr>
          </w:p>
          <w:p w14:paraId="09966F52" w14:textId="77777777" w:rsidR="004458D1" w:rsidRPr="006A09D6" w:rsidRDefault="004458D1" w:rsidP="00E40E76">
            <w:pPr>
              <w:rPr>
                <w:rFonts w:ascii="Comic Sans MS" w:eastAsia="Calibri" w:hAnsi="Comic Sans MS"/>
                <w:szCs w:val="28"/>
              </w:rPr>
            </w:pPr>
          </w:p>
          <w:p w14:paraId="09966F53"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54" w14:textId="77777777" w:rsidR="004458D1" w:rsidRPr="006A09D6" w:rsidRDefault="004458D1" w:rsidP="00E40E76">
            <w:pPr>
              <w:rPr>
                <w:rFonts w:ascii="Comic Sans MS" w:eastAsia="Calibri" w:hAnsi="Comic Sans MS"/>
                <w:szCs w:val="28"/>
              </w:rPr>
            </w:pPr>
          </w:p>
          <w:p w14:paraId="09966F55"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Ordering numerals up to 5 place values.</w:t>
            </w:r>
          </w:p>
          <w:p w14:paraId="09966F56" w14:textId="77777777" w:rsidR="004458D1" w:rsidRPr="006A09D6" w:rsidRDefault="004458D1" w:rsidP="00E40E76">
            <w:pPr>
              <w:rPr>
                <w:rFonts w:ascii="Comic Sans MS" w:eastAsia="Calibri" w:hAnsi="Comic Sans MS"/>
                <w:szCs w:val="28"/>
              </w:rPr>
            </w:pPr>
          </w:p>
          <w:p w14:paraId="09966F57" w14:textId="77777777" w:rsidR="004458D1" w:rsidRPr="006A09D6" w:rsidRDefault="004458D1" w:rsidP="00E40E76">
            <w:pPr>
              <w:rPr>
                <w:rFonts w:ascii="Comic Sans MS" w:eastAsia="Calibri" w:hAnsi="Comic Sans MS"/>
                <w:szCs w:val="28"/>
              </w:rPr>
            </w:pPr>
            <w:r w:rsidRPr="006A09D6">
              <w:rPr>
                <w:rFonts w:ascii="Comic Sans MS" w:eastAsia="Calibri" w:hAnsi="Comic Sans MS"/>
                <w:szCs w:val="28"/>
              </w:rPr>
              <w:t>Adding and subtracting different place value amounts.</w:t>
            </w:r>
          </w:p>
        </w:tc>
      </w:tr>
      <w:tr w:rsidR="004458D1" w:rsidRPr="00C958AF" w14:paraId="09966F61" w14:textId="77777777" w:rsidTr="006A09D6">
        <w:tc>
          <w:tcPr>
            <w:tcW w:w="2410" w:type="dxa"/>
            <w:shd w:val="clear" w:color="auto" w:fill="auto"/>
          </w:tcPr>
          <w:p w14:paraId="09966F59" w14:textId="77777777" w:rsidR="004458D1" w:rsidRPr="006A09D6" w:rsidRDefault="004458D1" w:rsidP="00E40E76">
            <w:pPr>
              <w:rPr>
                <w:rFonts w:ascii="Comic Sans MS" w:eastAsia="Calibri" w:hAnsi="Comic Sans MS"/>
                <w:szCs w:val="28"/>
              </w:rPr>
            </w:pPr>
          </w:p>
          <w:p w14:paraId="09966F5A" w14:textId="371D258B" w:rsidR="004458D1" w:rsidRPr="006A09D6" w:rsidRDefault="004458D1" w:rsidP="00E40E76">
            <w:pPr>
              <w:rPr>
                <w:rFonts w:ascii="Comic Sans MS" w:eastAsia="Calibri" w:hAnsi="Comic Sans MS"/>
                <w:szCs w:val="28"/>
              </w:rPr>
            </w:pPr>
            <w:r w:rsidRPr="006A09D6">
              <w:rPr>
                <w:rFonts w:ascii="Comic Sans MS" w:eastAsia="Calibri" w:hAnsi="Comic Sans MS"/>
                <w:szCs w:val="28"/>
              </w:rPr>
              <w:t>10</w:t>
            </w:r>
          </w:p>
          <w:p w14:paraId="09966F5B" w14:textId="77777777" w:rsidR="004458D1" w:rsidRPr="006A09D6" w:rsidRDefault="004458D1" w:rsidP="00E40E76">
            <w:pPr>
              <w:rPr>
                <w:rFonts w:ascii="Comic Sans MS" w:eastAsia="Calibri" w:hAnsi="Comic Sans MS"/>
                <w:szCs w:val="28"/>
              </w:rPr>
            </w:pPr>
          </w:p>
          <w:p w14:paraId="09966F5C" w14:textId="77777777" w:rsidR="004458D1" w:rsidRPr="006A09D6" w:rsidRDefault="004458D1" w:rsidP="00E40E76">
            <w:pPr>
              <w:rPr>
                <w:rFonts w:ascii="Comic Sans MS" w:eastAsia="Calibri" w:hAnsi="Comic Sans MS"/>
                <w:szCs w:val="28"/>
              </w:rPr>
            </w:pPr>
          </w:p>
          <w:p w14:paraId="09966F5D" w14:textId="77777777" w:rsidR="004458D1" w:rsidRPr="006A09D6" w:rsidRDefault="004458D1" w:rsidP="00E40E76">
            <w:pPr>
              <w:rPr>
                <w:rFonts w:ascii="Comic Sans MS" w:eastAsia="Calibri" w:hAnsi="Comic Sans MS"/>
                <w:szCs w:val="28"/>
              </w:rPr>
            </w:pPr>
          </w:p>
          <w:p w14:paraId="09966F5E" w14:textId="77777777" w:rsidR="004458D1" w:rsidRPr="006A09D6" w:rsidRDefault="004458D1" w:rsidP="00E40E76">
            <w:pPr>
              <w:rPr>
                <w:rFonts w:ascii="Comic Sans MS" w:eastAsia="Calibri" w:hAnsi="Comic Sans MS"/>
                <w:szCs w:val="28"/>
              </w:rPr>
            </w:pPr>
          </w:p>
        </w:tc>
        <w:tc>
          <w:tcPr>
            <w:tcW w:w="6860" w:type="dxa"/>
            <w:shd w:val="clear" w:color="auto" w:fill="auto"/>
          </w:tcPr>
          <w:p w14:paraId="09966F5F" w14:textId="77777777" w:rsidR="004458D1" w:rsidRPr="006A09D6" w:rsidRDefault="004458D1" w:rsidP="00E40E76">
            <w:pPr>
              <w:rPr>
                <w:rFonts w:ascii="Comic Sans MS" w:eastAsia="Calibri" w:hAnsi="Comic Sans MS"/>
                <w:szCs w:val="28"/>
              </w:rPr>
            </w:pPr>
          </w:p>
          <w:p w14:paraId="09966F60" w14:textId="2FBE7803" w:rsidR="004458D1" w:rsidRPr="006A09D6" w:rsidRDefault="004458D1" w:rsidP="00E40E76">
            <w:pPr>
              <w:rPr>
                <w:rFonts w:ascii="Comic Sans MS" w:eastAsia="Calibri" w:hAnsi="Comic Sans MS"/>
                <w:szCs w:val="28"/>
              </w:rPr>
            </w:pPr>
            <w:r w:rsidRPr="006A09D6">
              <w:rPr>
                <w:rFonts w:ascii="Comic Sans MS" w:eastAsia="Calibri" w:hAnsi="Comic Sans MS"/>
                <w:szCs w:val="28"/>
              </w:rPr>
              <w:t>Revision of concepts.</w:t>
            </w:r>
          </w:p>
        </w:tc>
      </w:tr>
    </w:tbl>
    <w:p w14:paraId="09966F62" w14:textId="77777777" w:rsidR="006A09D6" w:rsidRDefault="006A09D6" w:rsidP="004458D1">
      <w:pPr>
        <w:pStyle w:val="Footer"/>
        <w:rPr>
          <w:sz w:val="16"/>
        </w:rPr>
        <w:sectPr w:rsidR="006A09D6" w:rsidSect="006663B5">
          <w:headerReference w:type="default" r:id="rId21"/>
          <w:pgSz w:w="11906" w:h="16838" w:code="9"/>
          <w:pgMar w:top="1152" w:right="1296" w:bottom="1152" w:left="1296" w:header="576" w:footer="576" w:gutter="0"/>
          <w:cols w:space="708"/>
          <w:docGrid w:linePitch="360"/>
        </w:sectPr>
      </w:pPr>
    </w:p>
    <w:p w14:paraId="09966F63" w14:textId="7E42EBE7" w:rsidR="004458D1" w:rsidRPr="00226716" w:rsidRDefault="00F8172A" w:rsidP="00226716">
      <w:pPr>
        <w:jc w:val="center"/>
        <w:rPr>
          <w:rFonts w:ascii="Arial" w:hAnsi="Arial" w:cs="Arial"/>
          <w:b/>
          <w:sz w:val="56"/>
          <w:szCs w:val="56"/>
        </w:rPr>
      </w:pPr>
      <w:r w:rsidRPr="00226716">
        <w:rPr>
          <w:rFonts w:ascii="Arial" w:hAnsi="Arial" w:cs="Arial"/>
          <w:b/>
          <w:sz w:val="56"/>
          <w:szCs w:val="56"/>
        </w:rPr>
        <w:lastRenderedPageBreak/>
        <w:t>Mathematics</w:t>
      </w:r>
      <w:r w:rsidR="00226716" w:rsidRPr="00226716">
        <w:rPr>
          <w:rFonts w:ascii="Arial" w:hAnsi="Arial" w:cs="Arial"/>
          <w:b/>
          <w:sz w:val="56"/>
          <w:szCs w:val="56"/>
        </w:rPr>
        <w:t xml:space="preserve"> </w:t>
      </w:r>
    </w:p>
    <w:p w14:paraId="09966F64" w14:textId="77777777" w:rsidR="006A09D6" w:rsidRPr="00F4407C" w:rsidRDefault="006A09D6" w:rsidP="00E40E76">
      <w:pPr>
        <w:jc w:val="center"/>
        <w:rPr>
          <w:rFonts w:cs="Arial"/>
          <w:szCs w:val="28"/>
        </w:rPr>
      </w:pPr>
    </w:p>
    <w:p w14:paraId="09966F66" w14:textId="7F975794" w:rsidR="006A09D6" w:rsidRDefault="006A09D6" w:rsidP="00E40E76">
      <w:pPr>
        <w:rPr>
          <w:rFonts w:cs="Arial"/>
          <w:szCs w:val="28"/>
        </w:rPr>
      </w:pPr>
    </w:p>
    <w:p w14:paraId="6C07BBC7" w14:textId="77777777" w:rsidR="000C6F11" w:rsidRPr="00F4407C" w:rsidRDefault="000C6F11" w:rsidP="00E40E76">
      <w:pPr>
        <w:rPr>
          <w:rFonts w:cs="Arial"/>
          <w:szCs w:val="28"/>
        </w:rPr>
      </w:pPr>
    </w:p>
    <w:p w14:paraId="09966F67" w14:textId="77777777" w:rsidR="006A09D6" w:rsidRPr="00F4407C" w:rsidRDefault="006A09D6" w:rsidP="00E40E76">
      <w:pPr>
        <w:jc w:val="center"/>
        <w:rPr>
          <w:b/>
          <w:i/>
          <w:color w:val="000000"/>
          <w:szCs w:val="28"/>
        </w:rPr>
      </w:pPr>
      <w:r w:rsidRPr="00F4407C">
        <w:rPr>
          <w:b/>
          <w:i/>
          <w:color w:val="000000"/>
          <w:szCs w:val="28"/>
        </w:rPr>
        <w:t>“How are fractions helpful?"</w:t>
      </w:r>
    </w:p>
    <w:p w14:paraId="09966F68" w14:textId="77777777" w:rsidR="006A09D6" w:rsidRPr="00F4407C" w:rsidRDefault="006A09D6" w:rsidP="00E40E76">
      <w:pPr>
        <w:pStyle w:val="BasicParagraph"/>
        <w:suppressAutoHyphens/>
        <w:spacing w:line="276" w:lineRule="auto"/>
        <w:rPr>
          <w:rFonts w:ascii="Century Schoolbook" w:hAnsi="Century Schoolbook" w:cs="Calibri"/>
          <w:b/>
          <w:szCs w:val="28"/>
          <w:lang w:val="en-AU"/>
        </w:rPr>
      </w:pPr>
    </w:p>
    <w:p w14:paraId="09966F69" w14:textId="75900E97" w:rsidR="006A09D6" w:rsidRPr="00F4407C" w:rsidRDefault="000C6F11" w:rsidP="00E40E76">
      <w:pPr>
        <w:pStyle w:val="BasicParagraph"/>
        <w:suppressAutoHyphens/>
        <w:spacing w:line="276" w:lineRule="auto"/>
        <w:rPr>
          <w:rFonts w:ascii="Century Schoolbook" w:hAnsi="Century Schoolbook" w:cs="Calibri"/>
          <w:b/>
          <w:szCs w:val="28"/>
          <w:lang w:val="en-AU"/>
        </w:rPr>
      </w:pPr>
      <w:r>
        <w:rPr>
          <w:rFonts w:ascii="Century Schoolbook" w:hAnsi="Century Schoolbook" w:cs="Calibri"/>
          <w:b/>
          <w:szCs w:val="28"/>
          <w:lang w:val="en-AU"/>
        </w:rPr>
        <w:t>Y</w:t>
      </w:r>
      <w:r w:rsidR="00226716">
        <w:rPr>
          <w:rFonts w:ascii="Century Schoolbook" w:hAnsi="Century Schoolbook" w:cs="Calibri"/>
          <w:b/>
          <w:szCs w:val="28"/>
          <w:lang w:val="en-AU"/>
        </w:rPr>
        <w:t>ou will learn to</w:t>
      </w:r>
      <w:r w:rsidR="006A09D6" w:rsidRPr="00F4407C">
        <w:rPr>
          <w:rFonts w:ascii="Century Schoolbook" w:hAnsi="Century Schoolbook" w:cs="Calibri"/>
          <w:b/>
          <w:szCs w:val="28"/>
          <w:lang w:val="en-AU"/>
        </w:rPr>
        <w:t>:</w:t>
      </w:r>
    </w:p>
    <w:p w14:paraId="09966F6A"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6B"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r w:rsidRPr="00F4407C">
        <w:rPr>
          <w:rFonts w:ascii="Century Schoolbook" w:hAnsi="Century Schoolbook" w:cs="Calibri"/>
          <w:b/>
          <w:szCs w:val="28"/>
          <w:lang w:val="en-AU"/>
        </w:rPr>
        <w:t>Fractions</w:t>
      </w:r>
    </w:p>
    <w:p w14:paraId="09966F6C"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6D" w14:textId="77777777" w:rsidR="006A09D6" w:rsidRPr="00F4407C" w:rsidRDefault="006A09D6" w:rsidP="004458D1">
      <w:pPr>
        <w:pStyle w:val="ListParagraph"/>
        <w:numPr>
          <w:ilvl w:val="0"/>
          <w:numId w:val="7"/>
        </w:numPr>
        <w:tabs>
          <w:tab w:val="left" w:pos="1080"/>
        </w:tabs>
        <w:rPr>
          <w:szCs w:val="28"/>
        </w:rPr>
      </w:pPr>
      <w:r w:rsidRPr="00F4407C">
        <w:rPr>
          <w:szCs w:val="28"/>
        </w:rPr>
        <w:t>Review the language associated with fractions.</w:t>
      </w:r>
    </w:p>
    <w:p w14:paraId="09966F6E" w14:textId="77777777" w:rsidR="006A09D6" w:rsidRPr="00F4407C" w:rsidRDefault="006A09D6" w:rsidP="004458D1">
      <w:pPr>
        <w:pStyle w:val="ListParagraph"/>
        <w:numPr>
          <w:ilvl w:val="0"/>
          <w:numId w:val="7"/>
        </w:numPr>
        <w:tabs>
          <w:tab w:val="left" w:pos="1080"/>
        </w:tabs>
        <w:rPr>
          <w:szCs w:val="28"/>
        </w:rPr>
      </w:pPr>
      <w:r w:rsidRPr="00F4407C">
        <w:rPr>
          <w:szCs w:val="28"/>
        </w:rPr>
        <w:t>Place fractions on a given number line.</w:t>
      </w:r>
    </w:p>
    <w:p w14:paraId="09966F6F" w14:textId="77777777" w:rsidR="006A09D6" w:rsidRPr="00F4407C" w:rsidRDefault="006A09D6" w:rsidP="004458D1">
      <w:pPr>
        <w:pStyle w:val="ListParagraph"/>
        <w:numPr>
          <w:ilvl w:val="0"/>
          <w:numId w:val="7"/>
        </w:numPr>
        <w:rPr>
          <w:szCs w:val="28"/>
        </w:rPr>
      </w:pPr>
      <w:r w:rsidRPr="00F4407C">
        <w:rPr>
          <w:szCs w:val="28"/>
        </w:rPr>
        <w:t xml:space="preserve">Write whole number as fractions. </w:t>
      </w:r>
    </w:p>
    <w:p w14:paraId="09966F70" w14:textId="77777777" w:rsidR="006A09D6" w:rsidRPr="00F4407C" w:rsidRDefault="006A09D6" w:rsidP="004458D1">
      <w:pPr>
        <w:pStyle w:val="ListParagraph"/>
        <w:numPr>
          <w:ilvl w:val="0"/>
          <w:numId w:val="7"/>
        </w:numPr>
        <w:rPr>
          <w:szCs w:val="28"/>
        </w:rPr>
      </w:pPr>
      <w:r w:rsidRPr="00F4407C">
        <w:rPr>
          <w:szCs w:val="28"/>
        </w:rPr>
        <w:t xml:space="preserve">Write fractions in order from smallest to largest. </w:t>
      </w:r>
    </w:p>
    <w:p w14:paraId="09966F71"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72"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r w:rsidRPr="00F4407C">
        <w:rPr>
          <w:rFonts w:ascii="Century Schoolbook" w:hAnsi="Century Schoolbook" w:cs="Calibri"/>
          <w:b/>
          <w:szCs w:val="28"/>
          <w:lang w:val="en-AU"/>
        </w:rPr>
        <w:t>Number</w:t>
      </w:r>
    </w:p>
    <w:p w14:paraId="09966F73"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74" w14:textId="77777777" w:rsidR="006A09D6" w:rsidRPr="00F4407C" w:rsidRDefault="006A09D6" w:rsidP="004458D1">
      <w:pPr>
        <w:pStyle w:val="ListParagraph"/>
        <w:numPr>
          <w:ilvl w:val="0"/>
          <w:numId w:val="8"/>
        </w:numPr>
        <w:rPr>
          <w:szCs w:val="28"/>
        </w:rPr>
      </w:pPr>
      <w:r w:rsidRPr="00F4407C">
        <w:rPr>
          <w:szCs w:val="28"/>
        </w:rPr>
        <w:t xml:space="preserve">Recognise numbers with place value to 5 digits. </w:t>
      </w:r>
    </w:p>
    <w:p w14:paraId="09966F75" w14:textId="77777777" w:rsidR="006A09D6" w:rsidRPr="00F4407C" w:rsidRDefault="006A09D6" w:rsidP="004458D1">
      <w:pPr>
        <w:pStyle w:val="ListParagraph"/>
        <w:numPr>
          <w:ilvl w:val="0"/>
          <w:numId w:val="8"/>
        </w:numPr>
        <w:rPr>
          <w:szCs w:val="28"/>
        </w:rPr>
      </w:pPr>
      <w:r w:rsidRPr="00F4407C">
        <w:rPr>
          <w:szCs w:val="28"/>
        </w:rPr>
        <w:t xml:space="preserve">Identify the value of a digit in a </w:t>
      </w:r>
      <w:proofErr w:type="gramStart"/>
      <w:r w:rsidRPr="00F4407C">
        <w:rPr>
          <w:szCs w:val="28"/>
        </w:rPr>
        <w:t>5 digit</w:t>
      </w:r>
      <w:proofErr w:type="gramEnd"/>
      <w:r w:rsidRPr="00F4407C">
        <w:rPr>
          <w:szCs w:val="28"/>
        </w:rPr>
        <w:t xml:space="preserve"> numeral</w:t>
      </w:r>
      <w:r>
        <w:rPr>
          <w:szCs w:val="28"/>
        </w:rPr>
        <w:t>.</w:t>
      </w:r>
      <w:r w:rsidRPr="00F4407C">
        <w:rPr>
          <w:szCs w:val="28"/>
        </w:rPr>
        <w:t xml:space="preserve"> </w:t>
      </w:r>
    </w:p>
    <w:p w14:paraId="09966F76" w14:textId="77777777" w:rsidR="006A09D6" w:rsidRPr="00F4407C" w:rsidRDefault="006A09D6" w:rsidP="004458D1">
      <w:pPr>
        <w:pStyle w:val="BasicParagraph"/>
        <w:numPr>
          <w:ilvl w:val="0"/>
          <w:numId w:val="8"/>
        </w:numPr>
        <w:suppressAutoHyphens/>
        <w:spacing w:line="240" w:lineRule="auto"/>
        <w:rPr>
          <w:rFonts w:ascii="Century Schoolbook" w:hAnsi="Century Schoolbook" w:cs="Calibri"/>
          <w:b/>
          <w:szCs w:val="28"/>
          <w:lang w:val="en-AU"/>
        </w:rPr>
      </w:pPr>
      <w:r w:rsidRPr="00F4407C">
        <w:rPr>
          <w:rFonts w:ascii="Century Schoolbook" w:hAnsi="Century Schoolbook"/>
          <w:szCs w:val="28"/>
          <w:lang w:val="en-AU"/>
        </w:rPr>
        <w:t>Place different size numbers on a number line.</w:t>
      </w:r>
    </w:p>
    <w:p w14:paraId="09966F77" w14:textId="77777777" w:rsidR="006A09D6" w:rsidRPr="00F4407C" w:rsidRDefault="006A09D6" w:rsidP="004458D1">
      <w:pPr>
        <w:pStyle w:val="BasicParagraph"/>
        <w:numPr>
          <w:ilvl w:val="0"/>
          <w:numId w:val="8"/>
        </w:numPr>
        <w:suppressAutoHyphens/>
        <w:spacing w:line="240" w:lineRule="auto"/>
        <w:rPr>
          <w:rFonts w:ascii="Century Schoolbook" w:hAnsi="Century Schoolbook" w:cs="Calibri"/>
          <w:b/>
          <w:szCs w:val="28"/>
          <w:lang w:val="en-AU"/>
        </w:rPr>
      </w:pPr>
      <w:r w:rsidRPr="00F4407C">
        <w:rPr>
          <w:rFonts w:ascii="Century Schoolbook" w:hAnsi="Century Schoolbook"/>
          <w:szCs w:val="28"/>
        </w:rPr>
        <w:t xml:space="preserve">Identify </w:t>
      </w:r>
      <w:r>
        <w:rPr>
          <w:rFonts w:ascii="Century Schoolbook" w:hAnsi="Century Schoolbook"/>
          <w:szCs w:val="28"/>
        </w:rPr>
        <w:t xml:space="preserve">and create </w:t>
      </w:r>
      <w:r w:rsidRPr="00F4407C">
        <w:rPr>
          <w:rFonts w:ascii="Century Schoolbook" w:hAnsi="Century Schoolbook"/>
          <w:szCs w:val="28"/>
        </w:rPr>
        <w:t>different counting pattern</w:t>
      </w:r>
      <w:r>
        <w:rPr>
          <w:rFonts w:ascii="Century Schoolbook" w:hAnsi="Century Schoolbook"/>
          <w:szCs w:val="28"/>
        </w:rPr>
        <w:t>.</w:t>
      </w:r>
      <w:r w:rsidRPr="00F4407C">
        <w:rPr>
          <w:rFonts w:ascii="Century Schoolbook" w:hAnsi="Century Schoolbook"/>
          <w:szCs w:val="28"/>
        </w:rPr>
        <w:t xml:space="preserve"> </w:t>
      </w:r>
    </w:p>
    <w:p w14:paraId="09966F78" w14:textId="77777777" w:rsidR="006A09D6" w:rsidRPr="009A378E" w:rsidRDefault="006A09D6" w:rsidP="004458D1">
      <w:pPr>
        <w:pStyle w:val="BasicParagraph"/>
        <w:numPr>
          <w:ilvl w:val="0"/>
          <w:numId w:val="8"/>
        </w:numPr>
        <w:suppressAutoHyphens/>
        <w:spacing w:line="240" w:lineRule="auto"/>
        <w:rPr>
          <w:rFonts w:ascii="Century Schoolbook" w:hAnsi="Century Schoolbook" w:cs="Calibri"/>
          <w:b/>
          <w:szCs w:val="28"/>
          <w:lang w:val="en-AU"/>
        </w:rPr>
      </w:pPr>
      <w:r>
        <w:rPr>
          <w:rFonts w:ascii="Century Schoolbook" w:hAnsi="Century Schoolbook"/>
          <w:szCs w:val="28"/>
        </w:rPr>
        <w:t>Find the rule of a counting pattern.</w:t>
      </w:r>
    </w:p>
    <w:p w14:paraId="09966F79" w14:textId="77777777" w:rsidR="006A09D6" w:rsidRPr="009A378E" w:rsidRDefault="006A09D6" w:rsidP="004458D1">
      <w:pPr>
        <w:pStyle w:val="BasicParagraph"/>
        <w:numPr>
          <w:ilvl w:val="0"/>
          <w:numId w:val="8"/>
        </w:numPr>
        <w:suppressAutoHyphens/>
        <w:spacing w:line="240" w:lineRule="auto"/>
        <w:rPr>
          <w:rFonts w:ascii="Century Schoolbook" w:hAnsi="Century Schoolbook" w:cs="Calibri"/>
          <w:b/>
          <w:szCs w:val="28"/>
          <w:lang w:val="en-AU"/>
        </w:rPr>
      </w:pPr>
      <w:r>
        <w:rPr>
          <w:rFonts w:ascii="Century Schoolbook" w:hAnsi="Century Schoolbook"/>
          <w:szCs w:val="28"/>
        </w:rPr>
        <w:t>Apply mathematical rules to problems with number words.</w:t>
      </w:r>
    </w:p>
    <w:p w14:paraId="09966F7A" w14:textId="77777777" w:rsidR="006A09D6" w:rsidRPr="00F4407C" w:rsidRDefault="006A09D6" w:rsidP="004458D1">
      <w:pPr>
        <w:pStyle w:val="BasicParagraph"/>
        <w:numPr>
          <w:ilvl w:val="0"/>
          <w:numId w:val="8"/>
        </w:numPr>
        <w:suppressAutoHyphens/>
        <w:spacing w:line="240" w:lineRule="auto"/>
        <w:rPr>
          <w:rFonts w:ascii="Century Schoolbook" w:hAnsi="Century Schoolbook" w:cs="Calibri"/>
          <w:b/>
          <w:szCs w:val="28"/>
          <w:lang w:val="en-AU"/>
        </w:rPr>
      </w:pPr>
      <w:r>
        <w:rPr>
          <w:rFonts w:ascii="Century Schoolbook" w:hAnsi="Century Schoolbook"/>
          <w:szCs w:val="28"/>
        </w:rPr>
        <w:t>Identify strategies that can be used to solve addition and subtraction problems.</w:t>
      </w:r>
    </w:p>
    <w:p w14:paraId="09966F7B"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7C"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r w:rsidRPr="00F4407C">
        <w:rPr>
          <w:rFonts w:ascii="Century Schoolbook" w:hAnsi="Century Schoolbook" w:cs="Calibri"/>
          <w:b/>
          <w:szCs w:val="28"/>
          <w:lang w:val="en-AU"/>
        </w:rPr>
        <w:t>Shapes</w:t>
      </w:r>
    </w:p>
    <w:p w14:paraId="09966F7D" w14:textId="77777777" w:rsidR="006A09D6" w:rsidRPr="00F4407C" w:rsidRDefault="006A09D6" w:rsidP="00E40E76">
      <w:pPr>
        <w:pStyle w:val="BasicParagraph"/>
        <w:suppressAutoHyphens/>
        <w:spacing w:line="240" w:lineRule="auto"/>
        <w:rPr>
          <w:rFonts w:ascii="Century Schoolbook" w:hAnsi="Century Schoolbook" w:cs="Calibri"/>
          <w:b/>
          <w:szCs w:val="28"/>
          <w:lang w:val="en-AU"/>
        </w:rPr>
      </w:pPr>
    </w:p>
    <w:p w14:paraId="09966F7E" w14:textId="77777777" w:rsidR="006A09D6" w:rsidRPr="00F4407C" w:rsidRDefault="006A09D6" w:rsidP="004458D1">
      <w:pPr>
        <w:pStyle w:val="ListParagraph"/>
        <w:numPr>
          <w:ilvl w:val="0"/>
          <w:numId w:val="9"/>
        </w:numPr>
        <w:rPr>
          <w:szCs w:val="28"/>
        </w:rPr>
      </w:pPr>
      <w:r w:rsidRPr="00F4407C">
        <w:rPr>
          <w:szCs w:val="28"/>
        </w:rPr>
        <w:t>Find the lengt</w:t>
      </w:r>
      <w:r w:rsidR="00FD6776">
        <w:rPr>
          <w:szCs w:val="28"/>
        </w:rPr>
        <w:t>h, width and depth of 3 D objects</w:t>
      </w:r>
      <w:r w:rsidRPr="00F4407C">
        <w:rPr>
          <w:szCs w:val="28"/>
        </w:rPr>
        <w:t>.</w:t>
      </w:r>
    </w:p>
    <w:p w14:paraId="09966F7F" w14:textId="77777777" w:rsidR="006A09D6" w:rsidRPr="00226716" w:rsidRDefault="006A09D6" w:rsidP="004458D1">
      <w:pPr>
        <w:pStyle w:val="BasicParagraph"/>
        <w:numPr>
          <w:ilvl w:val="0"/>
          <w:numId w:val="9"/>
        </w:numPr>
        <w:suppressAutoHyphens/>
        <w:spacing w:line="240" w:lineRule="auto"/>
        <w:rPr>
          <w:rFonts w:ascii="Century Schoolbook" w:hAnsi="Century Schoolbook" w:cs="Calibri"/>
          <w:b/>
          <w:szCs w:val="28"/>
          <w:lang w:val="en-AU"/>
        </w:rPr>
      </w:pPr>
      <w:r>
        <w:rPr>
          <w:rFonts w:ascii="Century Schoolbook" w:hAnsi="Century Schoolbook"/>
          <w:szCs w:val="28"/>
        </w:rPr>
        <w:t>Identify the f</w:t>
      </w:r>
      <w:r w:rsidR="00FD6776">
        <w:rPr>
          <w:rFonts w:ascii="Century Schoolbook" w:hAnsi="Century Schoolbook"/>
          <w:szCs w:val="28"/>
        </w:rPr>
        <w:t>aces and vertices of a 3 D object</w:t>
      </w:r>
      <w:r>
        <w:rPr>
          <w:rFonts w:ascii="Century Schoolbook" w:hAnsi="Century Schoolbook"/>
          <w:szCs w:val="28"/>
        </w:rPr>
        <w:t>.</w:t>
      </w:r>
    </w:p>
    <w:p w14:paraId="09966F80" w14:textId="77777777" w:rsidR="00226716" w:rsidRDefault="00226716" w:rsidP="00226716">
      <w:pPr>
        <w:pStyle w:val="BasicParagraph"/>
        <w:suppressAutoHyphens/>
        <w:spacing w:line="240" w:lineRule="auto"/>
        <w:ind w:left="360"/>
        <w:rPr>
          <w:rFonts w:ascii="Century Schoolbook" w:hAnsi="Century Schoolbook" w:cs="Calibri"/>
          <w:b/>
          <w:szCs w:val="28"/>
          <w:lang w:val="en-AU"/>
        </w:rPr>
      </w:pPr>
    </w:p>
    <w:p w14:paraId="09966F81" w14:textId="77777777" w:rsidR="00226716" w:rsidRPr="009A378E" w:rsidRDefault="00226716" w:rsidP="00226716">
      <w:pPr>
        <w:pStyle w:val="BasicParagraph"/>
        <w:suppressAutoHyphens/>
        <w:spacing w:line="240" w:lineRule="auto"/>
        <w:ind w:left="360"/>
        <w:rPr>
          <w:rFonts w:ascii="Century Schoolbook" w:hAnsi="Century Schoolbook" w:cs="Calibri"/>
          <w:b/>
          <w:szCs w:val="28"/>
          <w:lang w:val="en-AU"/>
        </w:rPr>
      </w:pPr>
    </w:p>
    <w:p w14:paraId="09966F82" w14:textId="77777777" w:rsidR="006A09D6" w:rsidRPr="009A378E" w:rsidRDefault="006A09D6" w:rsidP="00E40E76">
      <w:pPr>
        <w:pStyle w:val="BasicParagraph"/>
        <w:suppressAutoHyphens/>
        <w:spacing w:line="240" w:lineRule="auto"/>
        <w:ind w:left="720"/>
        <w:rPr>
          <w:rFonts w:ascii="Century Schoolbook" w:hAnsi="Century Schoolbook" w:cs="Calibri"/>
          <w:b/>
          <w:szCs w:val="28"/>
          <w:lang w:val="en-AU"/>
        </w:rPr>
      </w:pPr>
      <w:r>
        <w:rPr>
          <w:rFonts w:ascii="Arial" w:hAnsi="Arial" w:cs="Arial"/>
          <w:noProof/>
          <w:sz w:val="20"/>
          <w:szCs w:val="20"/>
          <w:lang w:val="en-AU" w:eastAsia="en-AU"/>
        </w:rPr>
        <w:drawing>
          <wp:anchor distT="0" distB="0" distL="114300" distR="114300" simplePos="0" relativeHeight="251683840" behindDoc="0" locked="0" layoutInCell="1" allowOverlap="1" wp14:anchorId="09967A6E" wp14:editId="09967A6F">
            <wp:simplePos x="0" y="0"/>
            <wp:positionH relativeFrom="column">
              <wp:posOffset>1986915</wp:posOffset>
            </wp:positionH>
            <wp:positionV relativeFrom="paragraph">
              <wp:posOffset>37465</wp:posOffset>
            </wp:positionV>
            <wp:extent cx="1926590" cy="1552575"/>
            <wp:effectExtent l="0" t="0" r="0" b="9525"/>
            <wp:wrapNone/>
            <wp:docPr id="94" name="Picture 94" descr="http://sp.life123.com/bm.pix/fractions2.s600x6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p.life123.com/bm.pix/fractions2.s600x600.jpg"/>
                    <pic:cNvPicPr>
                      <a:picLocks noChangeAspect="1" noChangeArrowheads="1"/>
                    </pic:cNvPicPr>
                  </pic:nvPicPr>
                  <pic:blipFill>
                    <a:blip r:embed="rId22">
                      <a:extLst>
                        <a:ext uri="{BEBA8EAE-BF5A-486C-A8C5-ECC9F3942E4B}">
                          <a14:imgProps xmlns:a14="http://schemas.microsoft.com/office/drawing/2010/main">
                            <a14:imgLayer r:embed="rId23">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1926590"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6F83" w14:textId="77777777" w:rsidR="004458D1" w:rsidRPr="009A378E" w:rsidRDefault="004458D1" w:rsidP="004458D1">
      <w:pPr>
        <w:jc w:val="center"/>
        <w:rPr>
          <w:rFonts w:asciiTheme="minorHAnsi" w:hAnsiTheme="minorHAnsi"/>
          <w:b/>
          <w:sz w:val="10"/>
          <w:szCs w:val="10"/>
        </w:rPr>
      </w:pPr>
    </w:p>
    <w:p w14:paraId="09966F84" w14:textId="77777777" w:rsidR="004458D1" w:rsidRDefault="004458D1" w:rsidP="004458D1">
      <w:pPr>
        <w:pStyle w:val="Heading1"/>
        <w:sectPr w:rsidR="004458D1" w:rsidSect="006663B5">
          <w:headerReference w:type="default" r:id="rId24"/>
          <w:pgSz w:w="11906" w:h="16838" w:code="9"/>
          <w:pgMar w:top="1152" w:right="1296" w:bottom="1152" w:left="1296" w:header="576" w:footer="576" w:gutter="0"/>
          <w:cols w:space="708"/>
          <w:docGrid w:linePitch="360"/>
        </w:sectPr>
      </w:pPr>
    </w:p>
    <w:p w14:paraId="09966F85" w14:textId="5CB810D0" w:rsidR="004458D1" w:rsidRPr="00B0081B" w:rsidRDefault="004458D1" w:rsidP="004458D1">
      <w:pPr>
        <w:pStyle w:val="Heading1"/>
      </w:pPr>
      <w:r w:rsidRPr="00B0081B">
        <w:lastRenderedPageBreak/>
        <w:t>1</w:t>
      </w:r>
    </w:p>
    <w:p w14:paraId="09966F86" w14:textId="77777777" w:rsidR="004458D1" w:rsidRPr="00B0081B" w:rsidRDefault="004458D1" w:rsidP="006A09D6"/>
    <w:p w14:paraId="09966F87" w14:textId="77777777" w:rsidR="004458D1" w:rsidRPr="00B0081B" w:rsidRDefault="004458D1" w:rsidP="004458D1">
      <w:pPr>
        <w:pStyle w:val="Heading2"/>
      </w:pPr>
      <w:r w:rsidRPr="00B0081B">
        <w:t>Focus</w:t>
      </w:r>
    </w:p>
    <w:p w14:paraId="09966F88" w14:textId="77777777" w:rsidR="006A09D6" w:rsidRPr="00B0081B" w:rsidRDefault="006A09D6" w:rsidP="00E40E76"/>
    <w:p w14:paraId="09966F89" w14:textId="77777777" w:rsidR="006A09D6" w:rsidRPr="00B0081B" w:rsidRDefault="006A09D6" w:rsidP="00E40E76">
      <w:r>
        <w:rPr>
          <w:noProof/>
          <w:lang w:eastAsia="en-AU"/>
        </w:rPr>
        <mc:AlternateContent>
          <mc:Choice Requires="wps">
            <w:drawing>
              <wp:anchor distT="0" distB="0" distL="114300" distR="114300" simplePos="0" relativeHeight="251685888" behindDoc="0" locked="0" layoutInCell="1" allowOverlap="1" wp14:anchorId="09967A70" wp14:editId="09967A71">
                <wp:simplePos x="0" y="0"/>
                <wp:positionH relativeFrom="column">
                  <wp:posOffset>1981200</wp:posOffset>
                </wp:positionH>
                <wp:positionV relativeFrom="paragraph">
                  <wp:posOffset>38100</wp:posOffset>
                </wp:positionV>
                <wp:extent cx="2128520" cy="1235075"/>
                <wp:effectExtent l="680085" t="7620" r="10795" b="5080"/>
                <wp:wrapNone/>
                <wp:docPr id="84" name="Oval Callout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8520" cy="1235075"/>
                        </a:xfrm>
                        <a:prstGeom prst="wedgeEllipseCallout">
                          <a:avLst>
                            <a:gd name="adj1" fmla="val -80310"/>
                            <a:gd name="adj2" fmla="val 28199"/>
                          </a:avLst>
                        </a:prstGeom>
                        <a:solidFill>
                          <a:srgbClr val="FFFFFF"/>
                        </a:solidFill>
                        <a:ln w="9525">
                          <a:solidFill>
                            <a:srgbClr val="000000"/>
                          </a:solidFill>
                          <a:miter lim="800000"/>
                          <a:headEnd/>
                          <a:tailEnd/>
                        </a:ln>
                      </wps:spPr>
                      <wps:txbx>
                        <w:txbxContent>
                          <w:p w14:paraId="09967CE8" w14:textId="428BE923" w:rsidR="00EE040E" w:rsidRDefault="000C6F11" w:rsidP="004458D1">
                            <w:pPr>
                              <w:pStyle w:val="BodyText2"/>
                              <w:jc w:val="center"/>
                              <w:rPr>
                                <w:i w:val="0"/>
                                <w:iCs w:val="0"/>
                              </w:rPr>
                            </w:pPr>
                            <w:r>
                              <w:rPr>
                                <w:i w:val="0"/>
                                <w:iCs w:val="0"/>
                              </w:rPr>
                              <w:t>Y</w:t>
                            </w:r>
                            <w:r w:rsidR="00EE040E">
                              <w:rPr>
                                <w:i w:val="0"/>
                                <w:iCs w:val="0"/>
                              </w:rPr>
                              <w:t>ou will learn about fractions.</w:t>
                            </w:r>
                          </w:p>
                        </w:txbxContent>
                      </wps:txbx>
                      <wps:bodyPr rot="0" vert="horz" wrap="square" lIns="45720" tIns="45720" rIns="4572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967A70"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Oval Callout 84" o:spid="_x0000_s1028" type="#_x0000_t63" style="position:absolute;margin-left:156pt;margin-top:3pt;width:167.6pt;height:97.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" adj="-6547,16891">
                <v:textbox inset="3.6pt,,3.6pt">
                  <w:txbxContent>
                    <w:p w14:paraId="09967CE8" w14:textId="428BE923" w:rsidR="00EE040E" w:rsidRDefault="000C6F11" w:rsidP="004458D1">
                      <w:pPr>
                        <w:pStyle w:val="BodyText2"/>
                        <w:jc w:val="center"/>
                        <w:rPr>
                          <w:i w:val="0"/>
                          <w:iCs w:val="0"/>
                        </w:rPr>
                      </w:pPr>
                      <w:r>
                        <w:rPr>
                          <w:i w:val="0"/>
                          <w:iCs w:val="0"/>
                        </w:rPr>
                        <w:t>Y</w:t>
                      </w:r>
                      <w:r w:rsidR="00EE040E">
                        <w:rPr>
                          <w:i w:val="0"/>
                          <w:iCs w:val="0"/>
                        </w:rPr>
                        <w:t>ou will learn about fractions.</w:t>
                      </w:r>
                    </w:p>
                  </w:txbxContent>
                </v:textbox>
              </v:shape>
            </w:pict>
          </mc:Fallback>
        </mc:AlternateContent>
      </w:r>
      <w:r>
        <w:rPr>
          <w:noProof/>
          <w:lang w:eastAsia="en-AU"/>
        </w:rPr>
        <w:drawing>
          <wp:inline distT="0" distB="0" distL="0" distR="0" wp14:anchorId="09967A72" wp14:editId="09967A73">
            <wp:extent cx="1465580" cy="1465580"/>
            <wp:effectExtent l="0" t="0" r="1270" b="1270"/>
            <wp:docPr id="13" name="Picture 13" descr="S2157046770801502094131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2157046770801502094131211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65580" cy="1465580"/>
                    </a:xfrm>
                    <a:prstGeom prst="rect">
                      <a:avLst/>
                    </a:prstGeom>
                    <a:noFill/>
                    <a:ln>
                      <a:noFill/>
                    </a:ln>
                  </pic:spPr>
                </pic:pic>
              </a:graphicData>
            </a:graphic>
          </wp:inline>
        </w:drawing>
      </w:r>
    </w:p>
    <w:p w14:paraId="09966F8A" w14:textId="77777777" w:rsidR="006A09D6" w:rsidRPr="00B0081B" w:rsidRDefault="006A09D6" w:rsidP="00E40E76"/>
    <w:p w14:paraId="09966F8B" w14:textId="77777777" w:rsidR="006A09D6" w:rsidRPr="00B0081B" w:rsidRDefault="006A09D6" w:rsidP="00E40E76"/>
    <w:p w14:paraId="09966F8C" w14:textId="77777777" w:rsidR="006A09D6" w:rsidRPr="00B0081B" w:rsidRDefault="006A09D6" w:rsidP="00E40E76">
      <w:r>
        <w:rPr>
          <w:noProof/>
          <w:lang w:eastAsia="en-AU"/>
        </w:rPr>
        <mc:AlternateContent>
          <mc:Choice Requires="wps">
            <w:drawing>
              <wp:anchor distT="0" distB="0" distL="114300" distR="114300" simplePos="0" relativeHeight="251686912" behindDoc="0" locked="0" layoutInCell="1" allowOverlap="1" wp14:anchorId="09967A74" wp14:editId="09967A75">
                <wp:simplePos x="0" y="0"/>
                <wp:positionH relativeFrom="column">
                  <wp:posOffset>2284095</wp:posOffset>
                </wp:positionH>
                <wp:positionV relativeFrom="paragraph">
                  <wp:posOffset>14605</wp:posOffset>
                </wp:positionV>
                <wp:extent cx="991235" cy="685800"/>
                <wp:effectExtent l="11430" t="10795" r="6985" b="427355"/>
                <wp:wrapNone/>
                <wp:docPr id="83" name="Rectangular Callout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1235" cy="685800"/>
                        </a:xfrm>
                        <a:prstGeom prst="wedgeRectCallout">
                          <a:avLst>
                            <a:gd name="adj1" fmla="val -16046"/>
                            <a:gd name="adj2" fmla="val 108889"/>
                          </a:avLst>
                        </a:prstGeom>
                        <a:solidFill>
                          <a:srgbClr val="FFFFFF"/>
                        </a:solidFill>
                        <a:ln w="9525">
                          <a:solidFill>
                            <a:srgbClr val="000000"/>
                          </a:solidFill>
                          <a:miter lim="800000"/>
                          <a:headEnd/>
                          <a:tailEnd/>
                        </a:ln>
                      </wps:spPr>
                      <wps:txbx>
                        <w:txbxContent>
                          <w:p w14:paraId="09967CE9" w14:textId="77777777" w:rsidR="00EE040E" w:rsidRPr="00F4550E" w:rsidRDefault="00EE040E" w:rsidP="004458D1">
                            <w:pPr>
                              <w:jc w:val="center"/>
                              <w:rPr>
                                <w:rFonts w:ascii="Comic Sans MS" w:hAnsi="Comic Sans MS"/>
                                <w:szCs w:val="28"/>
                              </w:rPr>
                            </w:pPr>
                            <w:r w:rsidRPr="00F4550E">
                              <w:rPr>
                                <w:rFonts w:ascii="Comic Sans MS" w:hAnsi="Comic Sans MS"/>
                                <w:szCs w:val="28"/>
                              </w:rPr>
                              <w:t>What is a frac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967A74"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Rectangular Callout 83" o:spid="_x0000_s1029" type="#_x0000_t61" style="position:absolute;margin-left:179.85pt;margin-top:1.15pt;width:78.05pt;height:5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" adj="7334,34320">
                <v:textbox>
                  <w:txbxContent>
                    <w:p w14:paraId="09967CE9" w14:textId="77777777" w:rsidR="00EE040E" w:rsidRPr="00F4550E" w:rsidRDefault="00EE040E" w:rsidP="004458D1">
                      <w:pPr>
                        <w:jc w:val="center"/>
                        <w:rPr>
                          <w:rFonts w:ascii="Comic Sans MS" w:hAnsi="Comic Sans MS"/>
                          <w:szCs w:val="28"/>
                        </w:rPr>
                      </w:pPr>
                      <w:r w:rsidRPr="00F4550E">
                        <w:rPr>
                          <w:rFonts w:ascii="Comic Sans MS" w:hAnsi="Comic Sans MS"/>
                          <w:szCs w:val="28"/>
                        </w:rPr>
                        <w:t>What is a fraction?</w:t>
                      </w:r>
                    </w:p>
                  </w:txbxContent>
                </v:textbox>
              </v:shape>
            </w:pict>
          </mc:Fallback>
        </mc:AlternateContent>
      </w:r>
    </w:p>
    <w:p w14:paraId="09966F8D" w14:textId="77777777" w:rsidR="006A09D6" w:rsidRPr="00B0081B" w:rsidRDefault="006A09D6" w:rsidP="00E40E76">
      <w:pPr>
        <w:rPr>
          <w:rFonts w:ascii="Arial" w:hAnsi="Arial" w:cs="Arial"/>
          <w:b/>
        </w:rPr>
      </w:pPr>
      <w:r w:rsidRPr="00B0081B">
        <w:rPr>
          <w:rFonts w:ascii="Arial" w:hAnsi="Arial" w:cs="Arial"/>
          <w:b/>
        </w:rPr>
        <w:t>Introduction</w:t>
      </w:r>
    </w:p>
    <w:p w14:paraId="09966F8E" w14:textId="77777777" w:rsidR="006A09D6" w:rsidRPr="00B0081B" w:rsidRDefault="006A09D6" w:rsidP="00E40E76">
      <w:pPr>
        <w:rPr>
          <w:rFonts w:ascii="Arial" w:hAnsi="Arial" w:cs="Arial"/>
          <w:b/>
        </w:rPr>
      </w:pPr>
    </w:p>
    <w:p w14:paraId="09966F8F" w14:textId="77777777" w:rsidR="006A09D6" w:rsidRPr="00B0081B" w:rsidRDefault="006A09D6" w:rsidP="00E40E76"/>
    <w:p w14:paraId="09966F90" w14:textId="77777777" w:rsidR="006A09D6" w:rsidRPr="00B0081B" w:rsidRDefault="006A09D6" w:rsidP="00E40E76">
      <w:pPr>
        <w:jc w:val="center"/>
      </w:pPr>
      <w:r>
        <w:rPr>
          <w:noProof/>
          <w:lang w:eastAsia="en-AU"/>
        </w:rPr>
        <mc:AlternateContent>
          <mc:Choice Requires="wps">
            <w:drawing>
              <wp:anchor distT="0" distB="0" distL="114300" distR="114300" simplePos="0" relativeHeight="251688960" behindDoc="0" locked="0" layoutInCell="1" allowOverlap="1" wp14:anchorId="09967A76" wp14:editId="09967A77">
                <wp:simplePos x="0" y="0"/>
                <wp:positionH relativeFrom="column">
                  <wp:posOffset>3884295</wp:posOffset>
                </wp:positionH>
                <wp:positionV relativeFrom="paragraph">
                  <wp:posOffset>57785</wp:posOffset>
                </wp:positionV>
                <wp:extent cx="2058035" cy="571500"/>
                <wp:effectExtent l="440055" t="13335" r="6985" b="253365"/>
                <wp:wrapNone/>
                <wp:docPr id="82" name="Rectangular Callout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8035" cy="571500"/>
                        </a:xfrm>
                        <a:prstGeom prst="wedgeRectCallout">
                          <a:avLst>
                            <a:gd name="adj1" fmla="val -67648"/>
                            <a:gd name="adj2" fmla="val 90222"/>
                          </a:avLst>
                        </a:prstGeom>
                        <a:solidFill>
                          <a:srgbClr val="FFFFFF"/>
                        </a:solidFill>
                        <a:ln w="9525">
                          <a:solidFill>
                            <a:srgbClr val="000000"/>
                          </a:solidFill>
                          <a:miter lim="800000"/>
                          <a:headEnd/>
                          <a:tailEnd/>
                        </a:ln>
                      </wps:spPr>
                      <wps:txbx>
                        <w:txbxContent>
                          <w:p w14:paraId="09967CEA" w14:textId="77777777" w:rsidR="00EE040E" w:rsidRPr="00F4550E" w:rsidRDefault="00EE040E" w:rsidP="004458D1">
                            <w:pPr>
                              <w:jc w:val="center"/>
                              <w:rPr>
                                <w:rFonts w:ascii="Comic Sans MS" w:hAnsi="Comic Sans MS"/>
                                <w:szCs w:val="28"/>
                              </w:rPr>
                            </w:pPr>
                            <w:r w:rsidRPr="00F4550E">
                              <w:rPr>
                                <w:rFonts w:ascii="Comic Sans MS" w:hAnsi="Comic Sans MS"/>
                                <w:szCs w:val="28"/>
                              </w:rPr>
                              <w:t xml:space="preserve">Fractions are </w:t>
                            </w:r>
                            <w:r w:rsidRPr="00F4550E">
                              <w:rPr>
                                <w:rFonts w:ascii="Comic Sans MS" w:hAnsi="Comic Sans MS"/>
                                <w:b/>
                                <w:i/>
                                <w:szCs w:val="28"/>
                              </w:rPr>
                              <w:t xml:space="preserve">equal </w:t>
                            </w:r>
                            <w:r w:rsidRPr="00F4550E">
                              <w:rPr>
                                <w:rFonts w:ascii="Comic Sans MS" w:hAnsi="Comic Sans MS"/>
                                <w:szCs w:val="28"/>
                              </w:rPr>
                              <w:t>parts of a whole.</w:t>
                            </w:r>
                          </w:p>
                        </w:txbxContent>
                      </wps:txbx>
                      <wps:bodyPr rot="0" vert="horz" wrap="square" lIns="45720" tIns="27432" rIns="45720" bIns="27432"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76" id="Rectangular Callout 82" o:spid="_x0000_s1030" type="#_x0000_t61" style="position:absolute;left:0;text-align:left;margin-left:305.85pt;margin-top:4.55pt;width:162.05pt;height:4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" adj="-3812,30288">
                <v:textbox inset="3.6pt,2.16pt,3.6pt,2.16pt">
                  <w:txbxContent>
                    <w:p w14:paraId="09967CEA" w14:textId="77777777" w:rsidR="00EE040E" w:rsidRPr="00F4550E" w:rsidRDefault="00EE040E" w:rsidP="004458D1">
                      <w:pPr>
                        <w:jc w:val="center"/>
                        <w:rPr>
                          <w:rFonts w:ascii="Comic Sans MS" w:hAnsi="Comic Sans MS"/>
                          <w:szCs w:val="28"/>
                        </w:rPr>
                      </w:pPr>
                      <w:r w:rsidRPr="00F4550E">
                        <w:rPr>
                          <w:rFonts w:ascii="Comic Sans MS" w:hAnsi="Comic Sans MS"/>
                          <w:szCs w:val="28"/>
                        </w:rPr>
                        <w:t xml:space="preserve">Fractions are </w:t>
                      </w:r>
                      <w:r w:rsidRPr="00F4550E">
                        <w:rPr>
                          <w:rFonts w:ascii="Comic Sans MS" w:hAnsi="Comic Sans MS"/>
                          <w:b/>
                          <w:i/>
                          <w:szCs w:val="28"/>
                        </w:rPr>
                        <w:t xml:space="preserve">equal </w:t>
                      </w:r>
                      <w:r w:rsidRPr="00F4550E">
                        <w:rPr>
                          <w:rFonts w:ascii="Comic Sans MS" w:hAnsi="Comic Sans MS"/>
                          <w:szCs w:val="28"/>
                        </w:rPr>
                        <w:t>parts of a whole.</w:t>
                      </w:r>
                    </w:p>
                  </w:txbxContent>
                </v:textbox>
              </v:shape>
            </w:pict>
          </mc:Fallback>
        </mc:AlternateContent>
      </w:r>
    </w:p>
    <w:p w14:paraId="09966F91" w14:textId="77777777" w:rsidR="006A09D6" w:rsidRPr="00B0081B" w:rsidRDefault="006A09D6" w:rsidP="00E40E76">
      <w:pPr>
        <w:jc w:val="center"/>
      </w:pPr>
      <w:r>
        <w:rPr>
          <w:noProof/>
          <w:lang w:eastAsia="en-AU"/>
        </w:rPr>
        <mc:AlternateContent>
          <mc:Choice Requires="wps">
            <w:drawing>
              <wp:anchor distT="0" distB="0" distL="114300" distR="114300" simplePos="0" relativeHeight="251687936" behindDoc="0" locked="0" layoutInCell="1" allowOverlap="1" wp14:anchorId="09967A78" wp14:editId="09967A79">
                <wp:simplePos x="0" y="0"/>
                <wp:positionH relativeFrom="column">
                  <wp:posOffset>455295</wp:posOffset>
                </wp:positionH>
                <wp:positionV relativeFrom="paragraph">
                  <wp:posOffset>-3175</wp:posOffset>
                </wp:positionV>
                <wp:extent cx="1523365" cy="1339215"/>
                <wp:effectExtent l="11430" t="13335" r="551180" b="9525"/>
                <wp:wrapNone/>
                <wp:docPr id="81" name="Rectangular Callout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523365" cy="1339215"/>
                        </a:xfrm>
                        <a:prstGeom prst="wedgeRectCallout">
                          <a:avLst>
                            <a:gd name="adj1" fmla="val -84352"/>
                            <a:gd name="adj2" fmla="val -19894"/>
                          </a:avLst>
                        </a:prstGeom>
                        <a:solidFill>
                          <a:srgbClr val="FFFFFF"/>
                        </a:solidFill>
                        <a:ln w="9525">
                          <a:solidFill>
                            <a:srgbClr val="000000"/>
                          </a:solidFill>
                          <a:miter lim="800000"/>
                          <a:headEnd/>
                          <a:tailEnd/>
                        </a:ln>
                      </wps:spPr>
                      <wps:txbx>
                        <w:txbxContent>
                          <w:p w14:paraId="09967CEB" w14:textId="77777777" w:rsidR="00EE040E" w:rsidRPr="00F4550E" w:rsidRDefault="00EE040E" w:rsidP="004458D1">
                            <w:pPr>
                              <w:jc w:val="center"/>
                              <w:rPr>
                                <w:rFonts w:ascii="Comic Sans MS" w:hAnsi="Comic Sans MS"/>
                                <w:szCs w:val="28"/>
                              </w:rPr>
                            </w:pPr>
                            <w:r w:rsidRPr="00F4550E">
                              <w:rPr>
                                <w:rFonts w:ascii="Comic Sans MS" w:hAnsi="Comic Sans MS"/>
                                <w:szCs w:val="28"/>
                              </w:rPr>
                              <w:t>A fraction is a part of something whole. In maths it is a numb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78" id="Rectangular Callout 81" o:spid="_x0000_s1031" type="#_x0000_t61" style="position:absolute;left:0;text-align:left;margin-left:35.85pt;margin-top:-.25pt;width:119.95pt;height:105.45pt;rotation:18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" adj="-7420,6503">
                <v:textbox>
                  <w:txbxContent>
                    <w:p w14:paraId="09967CEB" w14:textId="77777777" w:rsidR="00EE040E" w:rsidRPr="00F4550E" w:rsidRDefault="00EE040E" w:rsidP="004458D1">
                      <w:pPr>
                        <w:jc w:val="center"/>
                        <w:rPr>
                          <w:rFonts w:ascii="Comic Sans MS" w:hAnsi="Comic Sans MS"/>
                          <w:szCs w:val="28"/>
                        </w:rPr>
                      </w:pPr>
                      <w:r w:rsidRPr="00F4550E">
                        <w:rPr>
                          <w:rFonts w:ascii="Comic Sans MS" w:hAnsi="Comic Sans MS"/>
                          <w:szCs w:val="28"/>
                        </w:rPr>
                        <w:t>A fraction is a part of something whole. In maths it is a number.</w:t>
                      </w:r>
                    </w:p>
                  </w:txbxContent>
                </v:textbox>
              </v:shape>
            </w:pict>
          </mc:Fallback>
        </mc:AlternateContent>
      </w:r>
    </w:p>
    <w:p w14:paraId="09966F92" w14:textId="77777777" w:rsidR="006A09D6" w:rsidRPr="00B0081B" w:rsidRDefault="006A09D6" w:rsidP="00E40E76">
      <w:pPr>
        <w:jc w:val="center"/>
      </w:pPr>
      <w:r w:rsidRPr="00B0081B">
        <w:object w:dxaOrig="3375" w:dyaOrig="4320" w14:anchorId="09967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05pt;height:108pt" o:ole="">
            <v:imagedata r:id="rId26" o:title=""/>
          </v:shape>
          <o:OLEObject Type="Embed" ProgID="PI3.Image" ShapeID="_x0000_i1025" DrawAspect="Content" ObjectID="_1646202777" r:id="rId27"/>
        </w:object>
      </w:r>
    </w:p>
    <w:p w14:paraId="09966F93" w14:textId="77777777" w:rsidR="006A09D6" w:rsidRPr="00B0081B" w:rsidRDefault="006A09D6" w:rsidP="00E40E76"/>
    <w:p w14:paraId="09966F94" w14:textId="77777777" w:rsidR="006A09D6" w:rsidRPr="002A6EDD" w:rsidRDefault="006A09D6" w:rsidP="006A09D6">
      <w:pPr>
        <w:tabs>
          <w:tab w:val="left" w:pos="1969"/>
        </w:tabs>
      </w:pPr>
    </w:p>
    <w:p w14:paraId="09966F95" w14:textId="77777777" w:rsidR="004458D1" w:rsidRPr="00B0081B" w:rsidRDefault="004458D1" w:rsidP="004458D1">
      <w:pPr>
        <w:rPr>
          <w:szCs w:val="28"/>
        </w:rPr>
      </w:pPr>
      <w:r w:rsidRPr="00B0081B">
        <w:rPr>
          <w:szCs w:val="28"/>
        </w:rPr>
        <w:t>Can you name some fractions? Here is one fraction that you will know.</w:t>
      </w:r>
    </w:p>
    <w:p w14:paraId="09966F96" w14:textId="77777777" w:rsidR="004458D1" w:rsidRPr="00B0081B" w:rsidRDefault="004458D1" w:rsidP="004458D1"/>
    <w:tbl>
      <w:tblPr>
        <w:tblW w:w="0" w:type="auto"/>
        <w:tblLook w:val="01E0" w:firstRow="1" w:lastRow="1" w:firstColumn="1" w:lastColumn="1" w:noHBand="0" w:noVBand="0"/>
      </w:tblPr>
      <w:tblGrid>
        <w:gridCol w:w="2592"/>
        <w:gridCol w:w="3096"/>
        <w:gridCol w:w="3842"/>
      </w:tblGrid>
      <w:tr w:rsidR="004458D1" w:rsidRPr="00B0081B" w14:paraId="09966FA7" w14:textId="77777777" w:rsidTr="00E40E76">
        <w:tc>
          <w:tcPr>
            <w:tcW w:w="2628" w:type="dxa"/>
            <w:shd w:val="clear" w:color="auto" w:fill="auto"/>
          </w:tcPr>
          <w:p w14:paraId="09966F97" w14:textId="77777777" w:rsidR="004458D1" w:rsidRPr="00B0081B" w:rsidRDefault="004458D1" w:rsidP="00E40E76"/>
          <w:p w14:paraId="09966F98" w14:textId="77777777" w:rsidR="004458D1" w:rsidRPr="002A6EDD" w:rsidRDefault="004458D1" w:rsidP="00E40E76">
            <w:pPr>
              <w:rPr>
                <w:rFonts w:cs="Arial"/>
                <w:szCs w:val="28"/>
              </w:rPr>
            </w:pPr>
            <w:r w:rsidRPr="002A6EDD">
              <w:rPr>
                <w:rFonts w:cs="Arial"/>
                <w:szCs w:val="28"/>
              </w:rPr>
              <w:t xml:space="preserve">Look at the circle. </w:t>
            </w:r>
          </w:p>
          <w:p w14:paraId="09966F99" w14:textId="77777777" w:rsidR="004458D1" w:rsidRPr="00B0081B" w:rsidRDefault="004458D1" w:rsidP="00E40E76"/>
          <w:p w14:paraId="09966F9A" w14:textId="77777777" w:rsidR="004458D1" w:rsidRPr="00B0081B" w:rsidRDefault="004458D1" w:rsidP="00E40E76"/>
          <w:p w14:paraId="09966F9B" w14:textId="77777777" w:rsidR="004458D1" w:rsidRPr="00B0081B" w:rsidRDefault="004458D1" w:rsidP="00E40E76"/>
          <w:p w14:paraId="09966F9C" w14:textId="77777777" w:rsidR="004458D1" w:rsidRPr="00B0081B" w:rsidRDefault="004458D1" w:rsidP="00E40E76"/>
          <w:p w14:paraId="09966F9D" w14:textId="77777777" w:rsidR="004458D1" w:rsidRPr="00B0081B" w:rsidRDefault="004458D1" w:rsidP="00E40E76"/>
          <w:p w14:paraId="09966F9E" w14:textId="77777777" w:rsidR="004458D1" w:rsidRPr="00B0081B" w:rsidRDefault="004458D1" w:rsidP="00E40E76"/>
          <w:p w14:paraId="09966F9F" w14:textId="77777777" w:rsidR="004458D1" w:rsidRPr="00B0081B" w:rsidRDefault="004458D1" w:rsidP="00E40E76"/>
          <w:p w14:paraId="09966FA0" w14:textId="77777777" w:rsidR="004458D1" w:rsidRPr="00B0081B" w:rsidRDefault="004458D1" w:rsidP="00E40E76"/>
          <w:p w14:paraId="09966FA1" w14:textId="77777777" w:rsidR="004458D1" w:rsidRPr="00B0081B" w:rsidRDefault="004458D1" w:rsidP="00E40E76"/>
        </w:tc>
        <w:tc>
          <w:tcPr>
            <w:tcW w:w="3000" w:type="dxa"/>
            <w:shd w:val="clear" w:color="auto" w:fill="auto"/>
          </w:tcPr>
          <w:p w14:paraId="09966FA2" w14:textId="77777777" w:rsidR="004458D1" w:rsidRPr="00B0081B" w:rsidRDefault="004458D1" w:rsidP="00E40E76"/>
          <w:p w14:paraId="09966FA3" w14:textId="77777777" w:rsidR="004458D1" w:rsidRPr="00B0081B" w:rsidRDefault="004458D1" w:rsidP="00E40E76">
            <w:r>
              <w:rPr>
                <w:noProof/>
                <w:lang w:eastAsia="en-AU"/>
              </w:rPr>
              <w:drawing>
                <wp:inline distT="0" distB="0" distL="0" distR="0" wp14:anchorId="09967A7B" wp14:editId="09967A7C">
                  <wp:extent cx="1828800" cy="17614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828800" cy="1761490"/>
                          </a:xfrm>
                          <a:prstGeom prst="rect">
                            <a:avLst/>
                          </a:prstGeom>
                          <a:noFill/>
                          <a:ln>
                            <a:noFill/>
                          </a:ln>
                        </pic:spPr>
                      </pic:pic>
                    </a:graphicData>
                  </a:graphic>
                </wp:inline>
              </w:drawing>
            </w:r>
          </w:p>
        </w:tc>
        <w:tc>
          <w:tcPr>
            <w:tcW w:w="3898" w:type="dxa"/>
            <w:shd w:val="clear" w:color="auto" w:fill="auto"/>
          </w:tcPr>
          <w:p w14:paraId="09966FA4" w14:textId="77777777" w:rsidR="004458D1" w:rsidRPr="002A6EDD" w:rsidRDefault="004458D1" w:rsidP="00E40E76">
            <w:pPr>
              <w:rPr>
                <w:szCs w:val="28"/>
              </w:rPr>
            </w:pPr>
            <w:r w:rsidRPr="002A6EDD">
              <w:rPr>
                <w:szCs w:val="28"/>
              </w:rPr>
              <w:t xml:space="preserve">1 part out of 2 parts has been shaded. </w:t>
            </w:r>
          </w:p>
          <w:p w14:paraId="09966FA5" w14:textId="77777777" w:rsidR="004458D1" w:rsidRPr="002A6EDD" w:rsidRDefault="004458D1" w:rsidP="00E40E76">
            <w:pPr>
              <w:rPr>
                <w:b/>
                <w:szCs w:val="28"/>
              </w:rPr>
            </w:pPr>
            <w:r w:rsidRPr="002A6EDD">
              <w:rPr>
                <w:szCs w:val="28"/>
              </w:rPr>
              <w:t xml:space="preserve">We say that </w:t>
            </w:r>
            <w:r w:rsidRPr="002A6EDD">
              <w:rPr>
                <w:b/>
                <w:szCs w:val="28"/>
              </w:rPr>
              <w:t>one half</w:t>
            </w:r>
            <w:r w:rsidRPr="002A6EDD">
              <w:rPr>
                <w:szCs w:val="28"/>
              </w:rPr>
              <w:t xml:space="preserve"> of the circle is shaded. The part of the circle shaded is a fraction. The fraction is </w:t>
            </w:r>
            <w:r w:rsidRPr="002A6EDD">
              <w:rPr>
                <w:b/>
                <w:szCs w:val="28"/>
              </w:rPr>
              <w:t>one half</w:t>
            </w:r>
            <w:r w:rsidRPr="002A6EDD">
              <w:rPr>
                <w:szCs w:val="28"/>
              </w:rPr>
              <w:t>.</w:t>
            </w:r>
            <w:r w:rsidRPr="002A6EDD">
              <w:rPr>
                <w:b/>
                <w:szCs w:val="28"/>
              </w:rPr>
              <w:t xml:space="preserve"> </w:t>
            </w:r>
          </w:p>
          <w:p w14:paraId="09966FA6" w14:textId="77777777" w:rsidR="004458D1" w:rsidRPr="006A09D6" w:rsidRDefault="004458D1" w:rsidP="00E40E76">
            <w:pPr>
              <w:rPr>
                <w:sz w:val="48"/>
                <w:szCs w:val="48"/>
              </w:rPr>
            </w:pPr>
            <w:r w:rsidRPr="002A6EDD">
              <w:rPr>
                <w:szCs w:val="28"/>
              </w:rPr>
              <w:t xml:space="preserve">We write one half like this: </w:t>
            </w:r>
            <w:r w:rsidRPr="002A6EDD">
              <w:rPr>
                <w:b/>
                <w:sz w:val="48"/>
                <w:szCs w:val="48"/>
              </w:rPr>
              <w:t xml:space="preserve"> </w:t>
            </w:r>
            <w:r w:rsidRPr="002A6EDD">
              <w:rPr>
                <w:szCs w:val="28"/>
              </w:rPr>
              <w:t xml:space="preserve">   </w:t>
            </w:r>
            <w:r w:rsidRPr="002A6EDD">
              <w:rPr>
                <w:position w:val="-26"/>
              </w:rPr>
              <w:object w:dxaOrig="260" w:dyaOrig="700" w14:anchorId="09967A7D">
                <v:shape id="_x0000_i1026" type="#_x0000_t75" style="width:15.75pt;height:42pt" o:ole="">
                  <v:imagedata r:id="rId29" o:title=""/>
                </v:shape>
                <o:OLEObject Type="Embed" ProgID="Equation.DSMT4" ShapeID="_x0000_i1026" DrawAspect="Content" ObjectID="_1646202778" r:id="rId30"/>
              </w:object>
            </w:r>
          </w:p>
        </w:tc>
      </w:tr>
    </w:tbl>
    <w:p w14:paraId="09966FA8" w14:textId="77777777" w:rsidR="00EE040E" w:rsidRDefault="00EE040E" w:rsidP="004458D1">
      <w:pPr>
        <w:pStyle w:val="BodyText"/>
        <w:tabs>
          <w:tab w:val="left" w:pos="2268"/>
        </w:tabs>
        <w:rPr>
          <w:rFonts w:ascii="Arial" w:hAnsi="Arial" w:cs="Arial"/>
          <w:b/>
          <w:szCs w:val="24"/>
        </w:rPr>
      </w:pPr>
    </w:p>
    <w:p w14:paraId="09966FA9" w14:textId="77777777" w:rsidR="004458D1" w:rsidRPr="00B0081B" w:rsidRDefault="004458D1" w:rsidP="004458D1">
      <w:pPr>
        <w:pStyle w:val="BodyText"/>
        <w:tabs>
          <w:tab w:val="left" w:pos="2268"/>
        </w:tabs>
        <w:rPr>
          <w:rFonts w:ascii="Arial" w:hAnsi="Arial" w:cs="Arial"/>
          <w:b/>
          <w:szCs w:val="24"/>
        </w:rPr>
      </w:pPr>
      <w:r w:rsidRPr="00B0081B">
        <w:rPr>
          <w:rFonts w:ascii="Arial" w:hAnsi="Arial" w:cs="Arial"/>
          <w:b/>
          <w:szCs w:val="24"/>
        </w:rPr>
        <w:lastRenderedPageBreak/>
        <w:t>How do we write a fraction?</w:t>
      </w:r>
    </w:p>
    <w:p w14:paraId="09966FAA" w14:textId="77777777" w:rsidR="004458D1" w:rsidRPr="00B0081B" w:rsidRDefault="004458D1" w:rsidP="004458D1">
      <w:pPr>
        <w:pStyle w:val="BodyText"/>
        <w:tabs>
          <w:tab w:val="left" w:pos="2268"/>
        </w:tabs>
        <w:rPr>
          <w:rFonts w:ascii="Arial" w:hAnsi="Arial" w:cs="Arial"/>
          <w:b/>
          <w:szCs w:val="24"/>
        </w:rPr>
      </w:pPr>
    </w:p>
    <w:p w14:paraId="09966FAB" w14:textId="77777777" w:rsidR="004458D1" w:rsidRPr="00B0081B" w:rsidRDefault="00744F5C" w:rsidP="004458D1">
      <w:pPr>
        <w:pStyle w:val="BodyText"/>
        <w:tabs>
          <w:tab w:val="left" w:pos="2268"/>
        </w:tabs>
        <w:rPr>
          <w:rFonts w:cs="Arial"/>
          <w:szCs w:val="24"/>
        </w:rPr>
      </w:pPr>
      <w:r>
        <w:rPr>
          <w:rFonts w:cs="Arial"/>
          <w:szCs w:val="24"/>
        </w:rPr>
        <w:t>L</w:t>
      </w:r>
      <w:r w:rsidR="004458D1" w:rsidRPr="00B0081B">
        <w:rPr>
          <w:rFonts w:cs="Arial"/>
          <w:szCs w:val="24"/>
        </w:rPr>
        <w:t>ook at some examples:</w:t>
      </w:r>
    </w:p>
    <w:p w14:paraId="09966FAC" w14:textId="77777777" w:rsidR="004458D1" w:rsidRPr="00B0081B" w:rsidRDefault="006120D4" w:rsidP="004458D1">
      <w:pPr>
        <w:pStyle w:val="BodyText"/>
        <w:tabs>
          <w:tab w:val="left" w:pos="2268"/>
        </w:tabs>
        <w:rPr>
          <w:rFonts w:cs="Arial"/>
          <w:szCs w:val="24"/>
        </w:rPr>
      </w:pPr>
      <w:r>
        <w:rPr>
          <w:rFonts w:cs="Arial"/>
          <w:noProof/>
          <w:szCs w:val="24"/>
          <w:lang w:eastAsia="en-AU"/>
        </w:rPr>
        <w:drawing>
          <wp:anchor distT="0" distB="0" distL="114300" distR="114300" simplePos="0" relativeHeight="251664384" behindDoc="0" locked="0" layoutInCell="1" allowOverlap="1" wp14:anchorId="09967A7E" wp14:editId="09967A7F">
            <wp:simplePos x="0" y="0"/>
            <wp:positionH relativeFrom="column">
              <wp:posOffset>2362200</wp:posOffset>
            </wp:positionH>
            <wp:positionV relativeFrom="paragraph">
              <wp:posOffset>207010</wp:posOffset>
            </wp:positionV>
            <wp:extent cx="1295400" cy="836930"/>
            <wp:effectExtent l="0" t="0" r="0" b="1270"/>
            <wp:wrapNone/>
            <wp:docPr id="79" name="Picture 79" descr="half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alfapple"/>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295400" cy="83693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9828" w:type="dxa"/>
        <w:tblLayout w:type="fixed"/>
        <w:tblLook w:val="01E0" w:firstRow="1" w:lastRow="1" w:firstColumn="1" w:lastColumn="1" w:noHBand="0" w:noVBand="0"/>
      </w:tblPr>
      <w:tblGrid>
        <w:gridCol w:w="1636"/>
        <w:gridCol w:w="1352"/>
        <w:gridCol w:w="3600"/>
        <w:gridCol w:w="960"/>
        <w:gridCol w:w="2280"/>
      </w:tblGrid>
      <w:tr w:rsidR="004458D1" w:rsidRPr="002A6EDD" w14:paraId="09966FC0" w14:textId="77777777" w:rsidTr="00E40E76">
        <w:trPr>
          <w:trHeight w:val="1310"/>
        </w:trPr>
        <w:tc>
          <w:tcPr>
            <w:tcW w:w="1636" w:type="dxa"/>
            <w:vMerge w:val="restart"/>
            <w:shd w:val="clear" w:color="auto" w:fill="auto"/>
          </w:tcPr>
          <w:p w14:paraId="09966FAD" w14:textId="77777777" w:rsidR="004458D1" w:rsidRPr="002A6EDD" w:rsidRDefault="004458D1" w:rsidP="00E40E76">
            <w:pPr>
              <w:tabs>
                <w:tab w:val="left" w:pos="2268"/>
              </w:tabs>
            </w:pPr>
            <w:r>
              <w:rPr>
                <w:rFonts w:cs="Arial"/>
                <w:noProof/>
                <w:lang w:eastAsia="en-AU"/>
              </w:rPr>
              <w:drawing>
                <wp:anchor distT="0" distB="0" distL="114300" distR="114300" simplePos="0" relativeHeight="251663360" behindDoc="0" locked="0" layoutInCell="1" allowOverlap="1" wp14:anchorId="09967A80" wp14:editId="09967A81">
                  <wp:simplePos x="0" y="0"/>
                  <wp:positionH relativeFrom="column">
                    <wp:posOffset>952500</wp:posOffset>
                  </wp:positionH>
                  <wp:positionV relativeFrom="paragraph">
                    <wp:posOffset>165100</wp:posOffset>
                  </wp:positionV>
                  <wp:extent cx="808990" cy="827405"/>
                  <wp:effectExtent l="0" t="0" r="0" b="0"/>
                  <wp:wrapNone/>
                  <wp:docPr id="80" name="Picture 80" descr="ap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apple"/>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08990" cy="8274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6EDD">
              <w:t xml:space="preserve">If you cut an apple in two, each part of the apple is </w:t>
            </w:r>
          </w:p>
          <w:p w14:paraId="09966FAE" w14:textId="77777777" w:rsidR="004458D1" w:rsidRPr="002A6EDD" w:rsidRDefault="004458D1" w:rsidP="00E40E76">
            <w:pPr>
              <w:tabs>
                <w:tab w:val="left" w:pos="2268"/>
              </w:tabs>
            </w:pPr>
            <w:r w:rsidRPr="002A6EDD">
              <w:rPr>
                <w:position w:val="-26"/>
              </w:rPr>
              <w:object w:dxaOrig="260" w:dyaOrig="700" w14:anchorId="09967A82">
                <v:shape id="_x0000_i1027" type="#_x0000_t75" style="width:12.75pt;height:35.25pt" o:ole="">
                  <v:imagedata r:id="rId29" o:title=""/>
                </v:shape>
                <o:OLEObject Type="Embed" ProgID="Equation.DSMT4" ShapeID="_x0000_i1027" DrawAspect="Content" ObjectID="_1646202779" r:id="rId33"/>
              </w:object>
            </w:r>
          </w:p>
          <w:p w14:paraId="09966FAF" w14:textId="77777777" w:rsidR="004458D1" w:rsidRPr="002A6EDD" w:rsidRDefault="004458D1" w:rsidP="00E40E76">
            <w:pPr>
              <w:pStyle w:val="BodyText"/>
              <w:tabs>
                <w:tab w:val="left" w:pos="2268"/>
              </w:tabs>
              <w:rPr>
                <w:rFonts w:cs="Arial"/>
                <w:szCs w:val="24"/>
              </w:rPr>
            </w:pPr>
          </w:p>
        </w:tc>
        <w:tc>
          <w:tcPr>
            <w:tcW w:w="1352" w:type="dxa"/>
            <w:vMerge w:val="restart"/>
            <w:shd w:val="clear" w:color="auto" w:fill="auto"/>
          </w:tcPr>
          <w:p w14:paraId="09966FB0" w14:textId="77777777" w:rsidR="004458D1" w:rsidRPr="002A6EDD" w:rsidRDefault="004458D1" w:rsidP="00E40E76">
            <w:pPr>
              <w:pStyle w:val="BodyText"/>
              <w:tabs>
                <w:tab w:val="left" w:pos="2268"/>
              </w:tabs>
              <w:rPr>
                <w:rFonts w:cs="Arial"/>
                <w:szCs w:val="24"/>
              </w:rPr>
            </w:pPr>
          </w:p>
          <w:p w14:paraId="09966FB1" w14:textId="77777777" w:rsidR="004458D1" w:rsidRPr="002A6EDD" w:rsidRDefault="004458D1" w:rsidP="00E40E76">
            <w:pPr>
              <w:pStyle w:val="BodyText"/>
              <w:tabs>
                <w:tab w:val="left" w:pos="2268"/>
              </w:tabs>
              <w:rPr>
                <w:rFonts w:cs="Arial"/>
                <w:szCs w:val="24"/>
              </w:rPr>
            </w:pPr>
          </w:p>
          <w:p w14:paraId="09966FB2" w14:textId="77777777" w:rsidR="004458D1" w:rsidRPr="002A6EDD" w:rsidRDefault="004458D1" w:rsidP="00E40E76">
            <w:pPr>
              <w:pStyle w:val="BodyText"/>
              <w:tabs>
                <w:tab w:val="left" w:pos="2268"/>
              </w:tabs>
              <w:rPr>
                <w:rFonts w:cs="Arial"/>
                <w:szCs w:val="24"/>
              </w:rPr>
            </w:pPr>
          </w:p>
          <w:p w14:paraId="09966FB3" w14:textId="77777777" w:rsidR="004458D1" w:rsidRPr="002A6EDD" w:rsidRDefault="004458D1" w:rsidP="00E40E76">
            <w:pPr>
              <w:pStyle w:val="BodyText"/>
              <w:tabs>
                <w:tab w:val="left" w:pos="2268"/>
              </w:tabs>
              <w:rPr>
                <w:rFonts w:cs="Arial"/>
                <w:szCs w:val="24"/>
              </w:rPr>
            </w:pPr>
          </w:p>
          <w:p w14:paraId="09966FB4" w14:textId="77777777" w:rsidR="004458D1" w:rsidRPr="002A6EDD" w:rsidRDefault="004458D1" w:rsidP="00E40E76">
            <w:pPr>
              <w:pStyle w:val="BodyText"/>
              <w:tabs>
                <w:tab w:val="left" w:pos="2268"/>
              </w:tabs>
              <w:rPr>
                <w:rFonts w:cs="Arial"/>
                <w:szCs w:val="24"/>
              </w:rPr>
            </w:pPr>
          </w:p>
          <w:p w14:paraId="09966FB5" w14:textId="77777777" w:rsidR="004458D1" w:rsidRPr="002A6EDD" w:rsidRDefault="004458D1" w:rsidP="00E40E76">
            <w:pPr>
              <w:pStyle w:val="BodyText"/>
              <w:tabs>
                <w:tab w:val="left" w:pos="2268"/>
              </w:tabs>
              <w:rPr>
                <w:rFonts w:cs="Arial"/>
                <w:szCs w:val="24"/>
              </w:rPr>
            </w:pPr>
          </w:p>
          <w:p w14:paraId="09966FB6" w14:textId="77777777" w:rsidR="004458D1" w:rsidRPr="002A6EDD" w:rsidRDefault="004458D1" w:rsidP="00E40E76">
            <w:pPr>
              <w:pStyle w:val="BodyText"/>
              <w:tabs>
                <w:tab w:val="left" w:pos="2268"/>
              </w:tabs>
              <w:rPr>
                <w:rFonts w:cs="Arial"/>
                <w:szCs w:val="24"/>
              </w:rPr>
            </w:pPr>
            <w:r w:rsidRPr="002A6EDD">
              <w:t>1 apple</w:t>
            </w:r>
          </w:p>
        </w:tc>
        <w:tc>
          <w:tcPr>
            <w:tcW w:w="3600" w:type="dxa"/>
            <w:vMerge w:val="restart"/>
            <w:shd w:val="clear" w:color="auto" w:fill="auto"/>
          </w:tcPr>
          <w:p w14:paraId="09966FB7" w14:textId="77777777" w:rsidR="004458D1" w:rsidRPr="002A6EDD" w:rsidRDefault="004458D1" w:rsidP="00E40E76">
            <w:pPr>
              <w:pStyle w:val="BodyText"/>
              <w:tabs>
                <w:tab w:val="left" w:pos="2268"/>
              </w:tabs>
              <w:rPr>
                <w:rFonts w:cs="Arial"/>
                <w:szCs w:val="24"/>
              </w:rPr>
            </w:pPr>
            <w:r>
              <w:rPr>
                <w:noProof/>
                <w:lang w:eastAsia="en-AU"/>
              </w:rPr>
              <mc:AlternateContent>
                <mc:Choice Requires="wps">
                  <w:drawing>
                    <wp:anchor distT="0" distB="0" distL="114300" distR="114300" simplePos="0" relativeHeight="251666432" behindDoc="0" locked="0" layoutInCell="1" allowOverlap="1" wp14:anchorId="09967A83" wp14:editId="09967A84">
                      <wp:simplePos x="0" y="0"/>
                      <wp:positionH relativeFrom="column">
                        <wp:posOffset>2141220</wp:posOffset>
                      </wp:positionH>
                      <wp:positionV relativeFrom="paragraph">
                        <wp:posOffset>83185</wp:posOffset>
                      </wp:positionV>
                      <wp:extent cx="703580" cy="1406525"/>
                      <wp:effectExtent l="3810" t="0" r="0"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3580" cy="1406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CEC" w14:textId="77777777" w:rsidR="00EE040E" w:rsidRDefault="00EE040E" w:rsidP="006120D4">
                                  <w:pPr>
                                    <w:ind w:left="-180"/>
                                  </w:pPr>
                                  <w:r w:rsidRPr="00DE2448">
                                    <w:rPr>
                                      <w:position w:val="-24"/>
                                      <w:sz w:val="24"/>
                                    </w:rPr>
                                    <w:object w:dxaOrig="240" w:dyaOrig="620" w14:anchorId="09967D8C">
                                      <v:shape id="_x0000_i1029" type="#_x0000_t75" style="width:41.25pt;height:103.5pt" o:ole="">
                                        <v:imagedata r:id="rId34" o:title=""/>
                                      </v:shape>
                                      <o:OLEObject Type="Embed" ProgID="Equation.DSMT4" ShapeID="_x0000_i1029" DrawAspect="Content" ObjectID="_1646202820" r:id="rId35"/>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09967A83" id="_x0000_t202" coordsize="21600,21600" o:spt="202" path="m,l,21600r21600,l21600,xe">
                      <v:stroke joinstyle="miter"/>
                      <v:path gradientshapeok="t" o:connecttype="rect"/>
                    </v:shapetype>
                    <v:shape id="Text Box 78" o:spid="_x0000_s1032" type="#_x0000_t202" style="position:absolute;margin-left:168.6pt;margin-top:6.55pt;width:55.4pt;height:110.7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" stroked="f">
                      <v:textbox style="mso-fit-shape-to-text:t">
                        <w:txbxContent>
                          <w:p w14:paraId="09967CEC" w14:textId="77777777" w:rsidR="00EE040E" w:rsidRDefault="00EE040E" w:rsidP="006120D4">
                            <w:pPr>
                              <w:ind w:left="-180"/>
                            </w:pPr>
                            <w:r w:rsidRPr="00DE2448">
                              <w:rPr>
                                <w:position w:val="-24"/>
                                <w:sz w:val="24"/>
                              </w:rPr>
                              <w:object w:dxaOrig="240" w:dyaOrig="620" w14:anchorId="09967D8C">
                                <v:shape id="_x0000_i1029" type="#_x0000_t75" style="width:41.25pt;height:103.5pt" o:ole="">
                                  <v:imagedata r:id="rId34" o:title=""/>
                                </v:shape>
                                <o:OLEObject Type="Embed" ProgID="Equation.DSMT4" ShapeID="_x0000_i1029" DrawAspect="Content" ObjectID="_1646202820" r:id="rId36"/>
                              </w:object>
                            </w:r>
                          </w:p>
                        </w:txbxContent>
                      </v:textbox>
                    </v:shape>
                  </w:pict>
                </mc:Fallback>
              </mc:AlternateContent>
            </w:r>
          </w:p>
          <w:p w14:paraId="09966FB8" w14:textId="77777777" w:rsidR="004458D1" w:rsidRPr="002A6EDD" w:rsidRDefault="004458D1" w:rsidP="00E40E76">
            <w:pPr>
              <w:pStyle w:val="BodyText"/>
              <w:tabs>
                <w:tab w:val="left" w:pos="2268"/>
              </w:tabs>
              <w:rPr>
                <w:rFonts w:cs="Arial"/>
                <w:szCs w:val="24"/>
              </w:rPr>
            </w:pPr>
          </w:p>
          <w:p w14:paraId="09966FB9" w14:textId="77777777" w:rsidR="004458D1" w:rsidRPr="002A6EDD" w:rsidRDefault="004458D1" w:rsidP="00E40E76">
            <w:pPr>
              <w:pStyle w:val="BodyText"/>
              <w:tabs>
                <w:tab w:val="left" w:pos="2268"/>
              </w:tabs>
              <w:rPr>
                <w:rFonts w:cs="Arial"/>
                <w:szCs w:val="24"/>
              </w:rPr>
            </w:pPr>
          </w:p>
          <w:p w14:paraId="09966FBA" w14:textId="77777777" w:rsidR="004458D1" w:rsidRPr="002A6EDD" w:rsidRDefault="004458D1" w:rsidP="00E40E76">
            <w:pPr>
              <w:pStyle w:val="BodyText"/>
              <w:tabs>
                <w:tab w:val="left" w:pos="2268"/>
              </w:tabs>
              <w:rPr>
                <w:rFonts w:cs="Arial"/>
                <w:szCs w:val="24"/>
              </w:rPr>
            </w:pPr>
          </w:p>
          <w:p w14:paraId="09966FBB" w14:textId="77777777" w:rsidR="004458D1" w:rsidRPr="002A6EDD" w:rsidRDefault="004458D1" w:rsidP="00E40E76">
            <w:pPr>
              <w:pStyle w:val="BodyText"/>
              <w:tabs>
                <w:tab w:val="left" w:pos="2268"/>
              </w:tabs>
              <w:ind w:left="170"/>
              <w:jc w:val="center"/>
              <w:rPr>
                <w:rFonts w:ascii="Bookman Old Style" w:hAnsi="Bookman Old Style" w:cs="Bookman Old Style"/>
                <w:szCs w:val="24"/>
              </w:rPr>
            </w:pPr>
            <w:r w:rsidRPr="002A6EDD">
              <w:rPr>
                <w:position w:val="-26"/>
              </w:rPr>
              <w:object w:dxaOrig="260" w:dyaOrig="700" w14:anchorId="09967A85">
                <v:shape id="_x0000_i1030" type="#_x0000_t75" style="width:12.75pt;height:35.25pt" o:ole="">
                  <v:imagedata r:id="rId29" o:title=""/>
                </v:shape>
                <o:OLEObject Type="Embed" ProgID="Equation.DSMT4" ShapeID="_x0000_i1030" DrawAspect="Content" ObjectID="_1646202780" r:id="rId37"/>
              </w:object>
            </w:r>
            <w:r w:rsidRPr="002A6EDD">
              <w:rPr>
                <w:rFonts w:ascii="Bookman Old Style" w:hAnsi="Bookman Old Style" w:cs="Bookman Old Style"/>
                <w:szCs w:val="24"/>
              </w:rPr>
              <w:t xml:space="preserve"> an apple</w:t>
            </w:r>
          </w:p>
          <w:p w14:paraId="09966FBC" w14:textId="77777777" w:rsidR="004458D1" w:rsidRPr="002A6EDD" w:rsidRDefault="004458D1" w:rsidP="00E40E76">
            <w:pPr>
              <w:pStyle w:val="BodyText"/>
              <w:tabs>
                <w:tab w:val="left" w:pos="2268"/>
              </w:tabs>
              <w:ind w:left="170"/>
              <w:jc w:val="center"/>
              <w:rPr>
                <w:rFonts w:ascii="Bookman Old Style" w:hAnsi="Bookman Old Style" w:cs="Bookman Old Style"/>
                <w:szCs w:val="24"/>
              </w:rPr>
            </w:pPr>
          </w:p>
          <w:p w14:paraId="09966FBD" w14:textId="77777777" w:rsidR="004458D1" w:rsidRPr="002A6EDD" w:rsidRDefault="004458D1" w:rsidP="00E40E76">
            <w:pPr>
              <w:pStyle w:val="BodyText"/>
              <w:tabs>
                <w:tab w:val="left" w:pos="2268"/>
              </w:tabs>
              <w:ind w:left="132"/>
              <w:jc w:val="center"/>
              <w:rPr>
                <w:rFonts w:ascii="Bookman Old Style" w:hAnsi="Bookman Old Style" w:cs="Bookman Old Style"/>
                <w:szCs w:val="24"/>
              </w:rPr>
            </w:pPr>
            <w:r w:rsidRPr="002A6EDD">
              <w:rPr>
                <w:position w:val="-26"/>
              </w:rPr>
              <w:object w:dxaOrig="260" w:dyaOrig="700" w14:anchorId="09967A86">
                <v:shape id="_x0000_i1031" type="#_x0000_t75" style="width:12.75pt;height:35.25pt" o:ole="">
                  <v:imagedata r:id="rId29" o:title=""/>
                </v:shape>
                <o:OLEObject Type="Embed" ProgID="Equation.DSMT4" ShapeID="_x0000_i1031" DrawAspect="Content" ObjectID="_1646202781" r:id="rId38"/>
              </w:object>
            </w:r>
            <w:r w:rsidRPr="002A6EDD">
              <w:rPr>
                <w:rFonts w:ascii="Bookman Old Style" w:hAnsi="Bookman Old Style" w:cs="Bookman Old Style"/>
                <w:szCs w:val="24"/>
              </w:rPr>
              <w:t xml:space="preserve"> an apple</w:t>
            </w:r>
          </w:p>
        </w:tc>
        <w:tc>
          <w:tcPr>
            <w:tcW w:w="960" w:type="dxa"/>
            <w:vMerge w:val="restart"/>
            <w:shd w:val="clear" w:color="auto" w:fill="auto"/>
          </w:tcPr>
          <w:p w14:paraId="09966FBE" w14:textId="77777777" w:rsidR="004458D1" w:rsidRPr="002A6EDD" w:rsidRDefault="004458D1" w:rsidP="00E40E76">
            <w:pPr>
              <w:pStyle w:val="BodyText"/>
              <w:tabs>
                <w:tab w:val="left" w:pos="2268"/>
              </w:tabs>
              <w:rPr>
                <w:rFonts w:cs="Arial"/>
                <w:szCs w:val="24"/>
              </w:rPr>
            </w:pPr>
            <w:r>
              <w:rPr>
                <w:noProof/>
                <w:lang w:eastAsia="en-AU"/>
              </w:rPr>
              <mc:AlternateContent>
                <mc:Choice Requires="wps">
                  <w:drawing>
                    <wp:anchor distT="0" distB="0" distL="114300" distR="114300" simplePos="0" relativeHeight="251667456" behindDoc="0" locked="0" layoutInCell="1" allowOverlap="1" wp14:anchorId="09967A87" wp14:editId="09967A88">
                      <wp:simplePos x="0" y="0"/>
                      <wp:positionH relativeFrom="column">
                        <wp:posOffset>312420</wp:posOffset>
                      </wp:positionH>
                      <wp:positionV relativeFrom="paragraph">
                        <wp:posOffset>426085</wp:posOffset>
                      </wp:positionV>
                      <wp:extent cx="228600" cy="0"/>
                      <wp:effectExtent l="22860" t="55245" r="5715" b="5905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26D6F21" id="Straight Connector 77" o:spid="_x0000_s1026" style="position:absolute;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33.55pt" to="42.6pt,3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">
                      <v:stroke endarrow="block"/>
                    </v:line>
                  </w:pict>
                </mc:Fallback>
              </mc:AlternateContent>
            </w:r>
            <w:r>
              <w:rPr>
                <w:noProof/>
                <w:lang w:eastAsia="en-AU"/>
              </w:rPr>
              <mc:AlternateContent>
                <mc:Choice Requires="wps">
                  <w:drawing>
                    <wp:anchor distT="0" distB="0" distL="114300" distR="114300" simplePos="0" relativeHeight="251668480" behindDoc="0" locked="0" layoutInCell="1" allowOverlap="1" wp14:anchorId="09967A89" wp14:editId="09967A8A">
                      <wp:simplePos x="0" y="0"/>
                      <wp:positionH relativeFrom="column">
                        <wp:posOffset>312420</wp:posOffset>
                      </wp:positionH>
                      <wp:positionV relativeFrom="paragraph">
                        <wp:posOffset>1106805</wp:posOffset>
                      </wp:positionV>
                      <wp:extent cx="228600" cy="0"/>
                      <wp:effectExtent l="22860" t="59690" r="5715" b="5461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295AFD" id="Straight Connector 76" o:spid="_x0000_s1026" style="position:absolute;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pt,87.15pt" to="42.6pt,8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">
                      <v:stroke endarrow="block"/>
                    </v:line>
                  </w:pict>
                </mc:Fallback>
              </mc:AlternateContent>
            </w:r>
            <w:r>
              <w:rPr>
                <w:noProof/>
                <w:lang w:eastAsia="en-AU"/>
              </w:rPr>
              <mc:AlternateContent>
                <mc:Choice Requires="wps">
                  <w:drawing>
                    <wp:anchor distT="0" distB="0" distL="114300" distR="114300" simplePos="0" relativeHeight="251662336" behindDoc="0" locked="0" layoutInCell="1" allowOverlap="1" wp14:anchorId="09967A8B" wp14:editId="09967A8C">
                      <wp:simplePos x="0" y="0"/>
                      <wp:positionH relativeFrom="column">
                        <wp:posOffset>388620</wp:posOffset>
                      </wp:positionH>
                      <wp:positionV relativeFrom="paragraph">
                        <wp:posOffset>304165</wp:posOffset>
                      </wp:positionV>
                      <wp:extent cx="152400" cy="0"/>
                      <wp:effectExtent l="22860" t="57150" r="5715" b="5715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346B50" id="Straight Connector 75"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pt,23.95pt" to="42.6pt,2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">
                      <v:stroke endarrow="block"/>
                    </v:line>
                  </w:pict>
                </mc:Fallback>
              </mc:AlternateContent>
            </w:r>
          </w:p>
        </w:tc>
        <w:tc>
          <w:tcPr>
            <w:tcW w:w="2280" w:type="dxa"/>
            <w:shd w:val="clear" w:color="auto" w:fill="auto"/>
          </w:tcPr>
          <w:p w14:paraId="09966FBF" w14:textId="77777777" w:rsidR="004458D1" w:rsidRPr="002A6EDD" w:rsidRDefault="004458D1" w:rsidP="00E40E76">
            <w:pPr>
              <w:pStyle w:val="BodyText"/>
              <w:tabs>
                <w:tab w:val="left" w:pos="2268"/>
              </w:tabs>
              <w:rPr>
                <w:rFonts w:cs="Arial"/>
                <w:szCs w:val="24"/>
              </w:rPr>
            </w:pPr>
            <w:r w:rsidRPr="002A6EDD">
              <w:rPr>
                <w:szCs w:val="28"/>
              </w:rPr>
              <w:t xml:space="preserve">This number is called the </w:t>
            </w:r>
            <w:r w:rsidRPr="002A6EDD">
              <w:rPr>
                <w:b/>
                <w:szCs w:val="28"/>
              </w:rPr>
              <w:t>numerator</w:t>
            </w:r>
            <w:r w:rsidRPr="002A6EDD">
              <w:rPr>
                <w:szCs w:val="28"/>
              </w:rPr>
              <w:t>.</w:t>
            </w:r>
          </w:p>
        </w:tc>
      </w:tr>
      <w:tr w:rsidR="004458D1" w:rsidRPr="002A6EDD" w14:paraId="09966FC6" w14:textId="77777777" w:rsidTr="00E40E76">
        <w:trPr>
          <w:trHeight w:val="1310"/>
        </w:trPr>
        <w:tc>
          <w:tcPr>
            <w:tcW w:w="1636" w:type="dxa"/>
            <w:vMerge/>
            <w:shd w:val="clear" w:color="auto" w:fill="auto"/>
          </w:tcPr>
          <w:p w14:paraId="09966FC1" w14:textId="77777777" w:rsidR="004458D1" w:rsidRPr="002A6EDD" w:rsidRDefault="004458D1" w:rsidP="00E40E76">
            <w:pPr>
              <w:tabs>
                <w:tab w:val="left" w:pos="2268"/>
              </w:tabs>
            </w:pPr>
          </w:p>
        </w:tc>
        <w:tc>
          <w:tcPr>
            <w:tcW w:w="1352" w:type="dxa"/>
            <w:vMerge/>
            <w:shd w:val="clear" w:color="auto" w:fill="auto"/>
          </w:tcPr>
          <w:p w14:paraId="09966FC2" w14:textId="77777777" w:rsidR="004458D1" w:rsidRPr="002A6EDD" w:rsidRDefault="004458D1" w:rsidP="00E40E76">
            <w:pPr>
              <w:pStyle w:val="BodyText"/>
              <w:tabs>
                <w:tab w:val="left" w:pos="2268"/>
              </w:tabs>
              <w:rPr>
                <w:rFonts w:cs="Arial"/>
                <w:szCs w:val="24"/>
              </w:rPr>
            </w:pPr>
          </w:p>
        </w:tc>
        <w:tc>
          <w:tcPr>
            <w:tcW w:w="3600" w:type="dxa"/>
            <w:vMerge/>
            <w:shd w:val="clear" w:color="auto" w:fill="auto"/>
          </w:tcPr>
          <w:p w14:paraId="09966FC3" w14:textId="77777777" w:rsidR="004458D1" w:rsidRPr="002A6EDD" w:rsidRDefault="004458D1" w:rsidP="00E40E76">
            <w:pPr>
              <w:pStyle w:val="BodyText"/>
              <w:tabs>
                <w:tab w:val="left" w:pos="2268"/>
              </w:tabs>
              <w:rPr>
                <w:rFonts w:cs="Arial"/>
                <w:szCs w:val="24"/>
              </w:rPr>
            </w:pPr>
          </w:p>
        </w:tc>
        <w:tc>
          <w:tcPr>
            <w:tcW w:w="960" w:type="dxa"/>
            <w:vMerge/>
            <w:shd w:val="clear" w:color="auto" w:fill="auto"/>
          </w:tcPr>
          <w:p w14:paraId="09966FC4" w14:textId="77777777" w:rsidR="004458D1" w:rsidRPr="002A6EDD" w:rsidRDefault="004458D1" w:rsidP="00E40E76">
            <w:pPr>
              <w:pStyle w:val="BodyText"/>
              <w:tabs>
                <w:tab w:val="left" w:pos="2268"/>
              </w:tabs>
              <w:rPr>
                <w:rFonts w:cs="Arial"/>
                <w:szCs w:val="24"/>
              </w:rPr>
            </w:pPr>
          </w:p>
        </w:tc>
        <w:tc>
          <w:tcPr>
            <w:tcW w:w="2280" w:type="dxa"/>
            <w:shd w:val="clear" w:color="auto" w:fill="auto"/>
          </w:tcPr>
          <w:p w14:paraId="09966FC5" w14:textId="77777777" w:rsidR="004458D1" w:rsidRPr="002A6EDD" w:rsidRDefault="004458D1" w:rsidP="00E40E76">
            <w:pPr>
              <w:pStyle w:val="BodyText"/>
              <w:tabs>
                <w:tab w:val="left" w:pos="2268"/>
              </w:tabs>
              <w:rPr>
                <w:rFonts w:cs="Arial"/>
                <w:szCs w:val="24"/>
              </w:rPr>
            </w:pPr>
            <w:r w:rsidRPr="002A6EDD">
              <w:rPr>
                <w:szCs w:val="28"/>
              </w:rPr>
              <w:t xml:space="preserve">This number is called the </w:t>
            </w:r>
            <w:r w:rsidRPr="002A6EDD">
              <w:rPr>
                <w:b/>
                <w:szCs w:val="28"/>
              </w:rPr>
              <w:t>denominator</w:t>
            </w:r>
            <w:r w:rsidRPr="002A6EDD">
              <w:rPr>
                <w:szCs w:val="28"/>
              </w:rPr>
              <w:t>.</w:t>
            </w:r>
          </w:p>
        </w:tc>
      </w:tr>
    </w:tbl>
    <w:p w14:paraId="09966FC7" w14:textId="77777777" w:rsidR="004458D1" w:rsidRPr="00B0081B" w:rsidRDefault="004458D1" w:rsidP="004458D1">
      <w:pPr>
        <w:pStyle w:val="BodyText"/>
        <w:tabs>
          <w:tab w:val="left" w:pos="2268"/>
        </w:tabs>
        <w:rPr>
          <w:rFonts w:cs="Arial"/>
          <w:szCs w:val="24"/>
        </w:rPr>
      </w:pPr>
    </w:p>
    <w:p w14:paraId="09966FC8" w14:textId="77777777" w:rsidR="004458D1" w:rsidRPr="00B0081B" w:rsidRDefault="004458D1" w:rsidP="004458D1">
      <w:pPr>
        <w:rPr>
          <w:szCs w:val="28"/>
        </w:rPr>
      </w:pPr>
      <w:r w:rsidRPr="00B0081B">
        <w:rPr>
          <w:szCs w:val="28"/>
        </w:rPr>
        <w:t>The word for</w:t>
      </w:r>
      <w:r w:rsidRPr="00B0081B">
        <w:t xml:space="preserve"> </w:t>
      </w:r>
      <w:r w:rsidRPr="00B0081B">
        <w:rPr>
          <w:position w:val="-26"/>
        </w:rPr>
        <w:object w:dxaOrig="260" w:dyaOrig="700" w14:anchorId="09967A8D">
          <v:shape id="_x0000_i1032" type="#_x0000_t75" style="width:12.75pt;height:35.25pt" o:ole="">
            <v:imagedata r:id="rId29" o:title=""/>
          </v:shape>
          <o:OLEObject Type="Embed" ProgID="Equation.DSMT4" ShapeID="_x0000_i1032" DrawAspect="Content" ObjectID="_1646202782" r:id="rId39"/>
        </w:object>
      </w:r>
      <w:r w:rsidRPr="00B0081B">
        <w:t xml:space="preserve"> </w:t>
      </w:r>
      <w:r w:rsidRPr="00B0081B">
        <w:rPr>
          <w:szCs w:val="28"/>
        </w:rPr>
        <w:t xml:space="preserve">is </w:t>
      </w:r>
      <w:r w:rsidRPr="00B0081B">
        <w:rPr>
          <w:b/>
          <w:szCs w:val="28"/>
        </w:rPr>
        <w:t>one-half</w:t>
      </w:r>
      <w:r w:rsidRPr="00B0081B">
        <w:rPr>
          <w:szCs w:val="28"/>
        </w:rPr>
        <w:t>.</w:t>
      </w:r>
    </w:p>
    <w:p w14:paraId="09966FC9" w14:textId="77777777" w:rsidR="004458D1" w:rsidRPr="00B0081B" w:rsidRDefault="004458D1" w:rsidP="004458D1">
      <w:pPr>
        <w:rPr>
          <w:szCs w:val="28"/>
        </w:rPr>
      </w:pPr>
      <w:r>
        <w:rPr>
          <w:noProof/>
          <w:lang w:eastAsia="en-AU"/>
        </w:rPr>
        <mc:AlternateContent>
          <mc:Choice Requires="wps">
            <w:drawing>
              <wp:anchor distT="0" distB="0" distL="114300" distR="114300" simplePos="0" relativeHeight="251672576" behindDoc="0" locked="0" layoutInCell="1" allowOverlap="1" wp14:anchorId="09967A8E" wp14:editId="09967A8F">
                <wp:simplePos x="0" y="0"/>
                <wp:positionH relativeFrom="column">
                  <wp:posOffset>1295400</wp:posOffset>
                </wp:positionH>
                <wp:positionV relativeFrom="paragraph">
                  <wp:posOffset>127635</wp:posOffset>
                </wp:positionV>
                <wp:extent cx="4711700" cy="1943100"/>
                <wp:effectExtent l="3810" t="4445"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11700" cy="1943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CED" w14:textId="77777777" w:rsidR="00EE040E" w:rsidRDefault="00EE040E" w:rsidP="004458D1">
                            <w:r>
                              <w:rPr>
                                <w:noProof/>
                                <w:lang w:eastAsia="en-AU"/>
                              </w:rPr>
                              <w:drawing>
                                <wp:inline distT="0" distB="0" distL="0" distR="0" wp14:anchorId="09967D8D" wp14:editId="09967D8E">
                                  <wp:extent cx="4531360" cy="2003425"/>
                                  <wp:effectExtent l="0" t="0" r="254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31360" cy="200342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8E" id="Text Box 74" o:spid="_x0000_s1033" type="#_x0000_t202" style="position:absolute;margin-left:102pt;margin-top:10.05pt;width:371pt;height:153pt;z-index:2516725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" stroked="f">
                <v:textbox>
                  <w:txbxContent>
                    <w:p w14:paraId="09967CED" w14:textId="77777777" w:rsidR="00EE040E" w:rsidRDefault="00EE040E" w:rsidP="004458D1">
                      <w:r>
                        <w:rPr>
                          <w:noProof/>
                          <w:lang w:eastAsia="en-AU"/>
                        </w:rPr>
                        <w:drawing>
                          <wp:inline distT="0" distB="0" distL="0" distR="0" wp14:anchorId="09967D8D" wp14:editId="09967D8E">
                            <wp:extent cx="4531360" cy="2003425"/>
                            <wp:effectExtent l="0" t="0" r="254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531360" cy="2003425"/>
                                    </a:xfrm>
                                    <a:prstGeom prst="rect">
                                      <a:avLst/>
                                    </a:prstGeom>
                                    <a:noFill/>
                                    <a:ln>
                                      <a:noFill/>
                                    </a:ln>
                                  </pic:spPr>
                                </pic:pic>
                              </a:graphicData>
                            </a:graphic>
                          </wp:inline>
                        </w:drawing>
                      </w:r>
                    </w:p>
                  </w:txbxContent>
                </v:textbox>
              </v:shape>
            </w:pict>
          </mc:Fallback>
        </mc:AlternateContent>
      </w:r>
    </w:p>
    <w:tbl>
      <w:tblPr>
        <w:tblW w:w="9828" w:type="dxa"/>
        <w:tblLayout w:type="fixed"/>
        <w:tblLook w:val="01E0" w:firstRow="1" w:lastRow="1" w:firstColumn="1" w:lastColumn="1" w:noHBand="0" w:noVBand="0"/>
      </w:tblPr>
      <w:tblGrid>
        <w:gridCol w:w="2028"/>
        <w:gridCol w:w="7800"/>
      </w:tblGrid>
      <w:tr w:rsidR="004458D1" w:rsidRPr="00B0081B" w14:paraId="09966FCC" w14:textId="77777777" w:rsidTr="00E40E76">
        <w:tc>
          <w:tcPr>
            <w:tcW w:w="2028" w:type="dxa"/>
            <w:shd w:val="clear" w:color="auto" w:fill="auto"/>
          </w:tcPr>
          <w:p w14:paraId="09966FCA" w14:textId="77777777" w:rsidR="004458D1" w:rsidRPr="002A6EDD" w:rsidRDefault="004458D1" w:rsidP="00E40E76">
            <w:pPr>
              <w:rPr>
                <w:szCs w:val="28"/>
              </w:rPr>
            </w:pPr>
            <w:r w:rsidRPr="002A6EDD">
              <w:rPr>
                <w:szCs w:val="28"/>
              </w:rPr>
              <w:t xml:space="preserve">If you pour a bottle of drink equally into four glasses, each glass will contain </w:t>
            </w:r>
            <w:r w:rsidRPr="002A6EDD">
              <w:rPr>
                <w:position w:val="-26"/>
              </w:rPr>
              <w:object w:dxaOrig="260" w:dyaOrig="700" w14:anchorId="09967A90">
                <v:shape id="_x0000_i1033" type="#_x0000_t75" style="width:12.75pt;height:35.25pt" o:ole="">
                  <v:imagedata r:id="rId41" o:title=""/>
                </v:shape>
                <o:OLEObject Type="Embed" ProgID="Equation.DSMT4" ShapeID="_x0000_i1033" DrawAspect="Content" ObjectID="_1646202783" r:id="rId42"/>
              </w:object>
            </w:r>
            <w:r w:rsidRPr="002A6EDD">
              <w:rPr>
                <w:szCs w:val="28"/>
              </w:rPr>
              <w:t xml:space="preserve"> of the bottle.</w:t>
            </w:r>
          </w:p>
        </w:tc>
        <w:tc>
          <w:tcPr>
            <w:tcW w:w="7800" w:type="dxa"/>
            <w:shd w:val="clear" w:color="auto" w:fill="auto"/>
          </w:tcPr>
          <w:p w14:paraId="09966FCB" w14:textId="77777777" w:rsidR="004458D1" w:rsidRPr="00B0081B" w:rsidRDefault="004458D1" w:rsidP="00E40E76"/>
        </w:tc>
      </w:tr>
    </w:tbl>
    <w:p w14:paraId="09966FCD" w14:textId="77777777" w:rsidR="004458D1" w:rsidRPr="006120D4" w:rsidRDefault="004458D1" w:rsidP="004458D1">
      <w:pPr>
        <w:rPr>
          <w:sz w:val="4"/>
          <w:szCs w:val="16"/>
        </w:rPr>
      </w:pPr>
    </w:p>
    <w:p w14:paraId="09966FCE" w14:textId="77777777" w:rsidR="004458D1" w:rsidRPr="00B0081B" w:rsidRDefault="004458D1" w:rsidP="004458D1">
      <w:pPr>
        <w:rPr>
          <w:sz w:val="16"/>
          <w:szCs w:val="16"/>
        </w:rPr>
      </w:pPr>
      <w:r w:rsidRPr="00B0081B">
        <w:rPr>
          <w:sz w:val="16"/>
          <w:szCs w:val="16"/>
        </w:rPr>
        <w:t xml:space="preserve"> Source: Macquarie Net</w:t>
      </w:r>
    </w:p>
    <w:p w14:paraId="09966FCF" w14:textId="77777777" w:rsidR="004458D1" w:rsidRPr="00B0081B" w:rsidRDefault="004458D1" w:rsidP="004458D1">
      <w:pPr>
        <w:rPr>
          <w:sz w:val="16"/>
          <w:szCs w:val="16"/>
        </w:rPr>
      </w:pPr>
    </w:p>
    <w:p w14:paraId="09966FD0" w14:textId="77777777" w:rsidR="004458D1" w:rsidRPr="00B0081B" w:rsidRDefault="004458D1" w:rsidP="004458D1">
      <w:pPr>
        <w:rPr>
          <w:sz w:val="16"/>
          <w:szCs w:val="16"/>
        </w:rPr>
      </w:pPr>
    </w:p>
    <w:p w14:paraId="09966FD1" w14:textId="77777777" w:rsidR="004458D1" w:rsidRPr="00B0081B" w:rsidRDefault="004458D1" w:rsidP="004458D1">
      <w:pPr>
        <w:rPr>
          <w:sz w:val="16"/>
          <w:szCs w:val="16"/>
        </w:rPr>
      </w:pPr>
      <w:r>
        <w:rPr>
          <w:noProof/>
          <w:sz w:val="16"/>
          <w:szCs w:val="16"/>
          <w:lang w:eastAsia="en-AU"/>
        </w:rPr>
        <mc:AlternateContent>
          <mc:Choice Requires="wps">
            <w:drawing>
              <wp:anchor distT="0" distB="0" distL="114300" distR="114300" simplePos="0" relativeHeight="251669504" behindDoc="0" locked="0" layoutInCell="1" allowOverlap="1" wp14:anchorId="09967A91" wp14:editId="09967A92">
                <wp:simplePos x="0" y="0"/>
                <wp:positionH relativeFrom="column">
                  <wp:posOffset>0</wp:posOffset>
                </wp:positionH>
                <wp:positionV relativeFrom="paragraph">
                  <wp:posOffset>15240</wp:posOffset>
                </wp:positionV>
                <wp:extent cx="522605" cy="962025"/>
                <wp:effectExtent l="3810" t="1270" r="0" b="0"/>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605" cy="962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CEE" w14:textId="77777777" w:rsidR="00EE040E" w:rsidRDefault="00EE040E" w:rsidP="004458D1">
                            <w:r w:rsidRPr="00DE2448">
                              <w:rPr>
                                <w:position w:val="-24"/>
                              </w:rPr>
                              <w:object w:dxaOrig="240" w:dyaOrig="620" w14:anchorId="09967D8F">
                                <v:shape id="_x0000_i1035" type="#_x0000_t75" style="width:26.25pt;height:69pt" o:ole="">
                                  <v:imagedata r:id="rId43" o:title=""/>
                                </v:shape>
                                <o:OLEObject Type="Embed" ProgID="Equation.DSMT4" ShapeID="_x0000_i1035" DrawAspect="Content" ObjectID="_1646202821" r:id="rId4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9967A91" id="Text Box 72" o:spid="_x0000_s1034" type="#_x0000_t202" style="position:absolute;margin-left:0;margin-top:1.2pt;width:41.15pt;height:75.75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" stroked="f">
                <v:textbox style="mso-fit-shape-to-text:t">
                  <w:txbxContent>
                    <w:p w14:paraId="09967CEE" w14:textId="77777777" w:rsidR="00EE040E" w:rsidRDefault="00EE040E" w:rsidP="004458D1">
                      <w:r w:rsidRPr="00DE2448">
                        <w:rPr>
                          <w:position w:val="-24"/>
                        </w:rPr>
                        <w:object w:dxaOrig="240" w:dyaOrig="620" w14:anchorId="09967D8F">
                          <v:shape id="_x0000_i1035" type="#_x0000_t75" style="width:26.25pt;height:69pt" o:ole="">
                            <v:imagedata r:id="rId43" o:title=""/>
                          </v:shape>
                          <o:OLEObject Type="Embed" ProgID="Equation.DSMT4" ShapeID="_x0000_i1035" DrawAspect="Content" ObjectID="_1646202821" r:id="rId45"/>
                        </w:object>
                      </w:r>
                    </w:p>
                  </w:txbxContent>
                </v:textbox>
              </v:shape>
            </w:pict>
          </mc:Fallback>
        </mc:AlternateContent>
      </w:r>
    </w:p>
    <w:p w14:paraId="09966FD2" w14:textId="77777777" w:rsidR="004458D1" w:rsidRPr="00B0081B" w:rsidRDefault="004458D1" w:rsidP="004458D1">
      <w:pPr>
        <w:pStyle w:val="Heading2"/>
        <w:ind w:left="1701"/>
        <w:rPr>
          <w:rFonts w:ascii="Century Schoolbook" w:hAnsi="Century Schoolbook"/>
          <w:b w:val="0"/>
        </w:rPr>
      </w:pPr>
      <w:r>
        <w:rPr>
          <w:rFonts w:ascii="Century Schoolbook" w:hAnsi="Century Schoolbook"/>
          <w:b w:val="0"/>
          <w:noProof/>
          <w:lang w:eastAsia="en-AU"/>
        </w:rPr>
        <mc:AlternateContent>
          <mc:Choice Requires="wps">
            <w:drawing>
              <wp:anchor distT="0" distB="0" distL="114300" distR="114300" simplePos="0" relativeHeight="251670528" behindDoc="0" locked="0" layoutInCell="1" allowOverlap="1" wp14:anchorId="09967A93" wp14:editId="09967A94">
                <wp:simplePos x="0" y="0"/>
                <wp:positionH relativeFrom="column">
                  <wp:posOffset>533400</wp:posOffset>
                </wp:positionH>
                <wp:positionV relativeFrom="paragraph">
                  <wp:posOffset>113030</wp:posOffset>
                </wp:positionV>
                <wp:extent cx="457200" cy="0"/>
                <wp:effectExtent l="22860" t="59055" r="5715" b="5524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F10F5" id="Straight Connector 7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8.9pt" to="78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">
                <v:stroke endarrow="block"/>
              </v:line>
            </w:pict>
          </mc:Fallback>
        </mc:AlternateContent>
      </w:r>
      <w:r w:rsidRPr="00B0081B">
        <w:rPr>
          <w:rFonts w:ascii="Century Schoolbook" w:hAnsi="Century Schoolbook"/>
          <w:b w:val="0"/>
        </w:rPr>
        <w:t>This number is called the numerator.</w:t>
      </w:r>
    </w:p>
    <w:p w14:paraId="09966FD3" w14:textId="77777777" w:rsidR="004458D1" w:rsidRPr="00B0081B" w:rsidRDefault="004458D1" w:rsidP="004458D1">
      <w:pPr>
        <w:pStyle w:val="Heading2"/>
        <w:rPr>
          <w:rFonts w:ascii="Century Schoolbook" w:hAnsi="Century Schoolbook"/>
          <w:sz w:val="40"/>
          <w:szCs w:val="40"/>
        </w:rPr>
      </w:pPr>
      <w:r w:rsidRPr="00B0081B">
        <w:rPr>
          <w:rFonts w:ascii="Century Schoolbook" w:hAnsi="Century Schoolbook"/>
          <w:sz w:val="40"/>
          <w:szCs w:val="40"/>
        </w:rPr>
        <w:t xml:space="preserve">       </w:t>
      </w:r>
    </w:p>
    <w:p w14:paraId="09966FD4" w14:textId="77777777" w:rsidR="004458D1" w:rsidRPr="00B0081B" w:rsidRDefault="004458D1" w:rsidP="004458D1">
      <w:pPr>
        <w:pStyle w:val="Heading2"/>
        <w:ind w:left="1701"/>
        <w:rPr>
          <w:rFonts w:ascii="Century Schoolbook" w:hAnsi="Century Schoolbook"/>
        </w:rPr>
      </w:pPr>
      <w:r>
        <w:rPr>
          <w:rFonts w:ascii="Century Schoolbook" w:hAnsi="Century Schoolbook"/>
          <w:noProof/>
          <w:sz w:val="40"/>
          <w:szCs w:val="40"/>
          <w:lang w:eastAsia="en-AU"/>
        </w:rPr>
        <mc:AlternateContent>
          <mc:Choice Requires="wps">
            <w:drawing>
              <wp:anchor distT="0" distB="0" distL="114300" distR="114300" simplePos="0" relativeHeight="251671552" behindDoc="0" locked="0" layoutInCell="1" allowOverlap="1" wp14:anchorId="09967A95" wp14:editId="09967A96">
                <wp:simplePos x="0" y="0"/>
                <wp:positionH relativeFrom="column">
                  <wp:posOffset>533400</wp:posOffset>
                </wp:positionH>
                <wp:positionV relativeFrom="paragraph">
                  <wp:posOffset>79375</wp:posOffset>
                </wp:positionV>
                <wp:extent cx="381000" cy="0"/>
                <wp:effectExtent l="22860" t="59055" r="5715" b="55245"/>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908940" id="Straight Connector 70"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pt,6.25pt" to="1in,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">
                <v:stroke endarrow="block"/>
              </v:line>
            </w:pict>
          </mc:Fallback>
        </mc:AlternateContent>
      </w:r>
      <w:r w:rsidRPr="00B0081B">
        <w:rPr>
          <w:rFonts w:ascii="Century Schoolbook" w:hAnsi="Century Schoolbook"/>
          <w:b w:val="0"/>
        </w:rPr>
        <w:t>This number is called the denominator.</w:t>
      </w:r>
      <w:r w:rsidRPr="00B0081B">
        <w:rPr>
          <w:rFonts w:ascii="Century Schoolbook" w:hAnsi="Century Schoolbook"/>
        </w:rPr>
        <w:t xml:space="preserve"> </w:t>
      </w:r>
    </w:p>
    <w:p w14:paraId="09966FD5" w14:textId="77777777" w:rsidR="004458D1" w:rsidRPr="00B0081B" w:rsidRDefault="004458D1" w:rsidP="004458D1">
      <w:pPr>
        <w:pStyle w:val="Heading2"/>
      </w:pPr>
    </w:p>
    <w:p w14:paraId="09966FD6" w14:textId="77777777" w:rsidR="004458D1" w:rsidRPr="00B0081B" w:rsidRDefault="004458D1" w:rsidP="004458D1">
      <w:pPr>
        <w:pStyle w:val="Heading2"/>
        <w:rPr>
          <w:rFonts w:ascii="Century Schoolbook" w:hAnsi="Century Schoolbook"/>
          <w:b w:val="0"/>
        </w:rPr>
      </w:pPr>
      <w:r w:rsidRPr="00B0081B">
        <w:rPr>
          <w:rFonts w:ascii="Century Schoolbook" w:hAnsi="Century Schoolbook"/>
          <w:b w:val="0"/>
        </w:rPr>
        <w:t xml:space="preserve">The word for </w:t>
      </w:r>
      <w:r w:rsidRPr="00B0081B">
        <w:rPr>
          <w:position w:val="-26"/>
        </w:rPr>
        <w:object w:dxaOrig="260" w:dyaOrig="700" w14:anchorId="09967A97">
          <v:shape id="_x0000_i1036" type="#_x0000_t75" style="width:12.75pt;height:35.25pt" o:ole="">
            <v:imagedata r:id="rId41" o:title=""/>
          </v:shape>
          <o:OLEObject Type="Embed" ProgID="Equation.DSMT4" ShapeID="_x0000_i1036" DrawAspect="Content" ObjectID="_1646202784" r:id="rId46"/>
        </w:object>
      </w:r>
      <w:r w:rsidRPr="00B0081B">
        <w:rPr>
          <w:rFonts w:ascii="Century Schoolbook" w:hAnsi="Century Schoolbook"/>
          <w:b w:val="0"/>
        </w:rPr>
        <w:t xml:space="preserve"> is </w:t>
      </w:r>
      <w:r w:rsidRPr="00B0081B">
        <w:rPr>
          <w:rFonts w:ascii="Century Schoolbook" w:hAnsi="Century Schoolbook"/>
        </w:rPr>
        <w:t>one-quarter</w:t>
      </w:r>
      <w:r w:rsidRPr="00B0081B">
        <w:rPr>
          <w:rFonts w:ascii="Century Schoolbook" w:hAnsi="Century Schoolbook"/>
          <w:b w:val="0"/>
        </w:rPr>
        <w:t>.</w:t>
      </w:r>
    </w:p>
    <w:p w14:paraId="09966FD7" w14:textId="77777777" w:rsidR="004458D1" w:rsidRDefault="004458D1" w:rsidP="006A09D6"/>
    <w:tbl>
      <w:tblPr>
        <w:tblW w:w="0" w:type="auto"/>
        <w:tblLook w:val="04A0" w:firstRow="1" w:lastRow="0" w:firstColumn="1" w:lastColumn="0" w:noHBand="0" w:noVBand="1"/>
      </w:tblPr>
      <w:tblGrid>
        <w:gridCol w:w="2660"/>
        <w:gridCol w:w="6870"/>
      </w:tblGrid>
      <w:tr w:rsidR="004458D1" w:rsidRPr="002A6EDD" w14:paraId="09966FDD" w14:textId="77777777" w:rsidTr="006A09D6">
        <w:trPr>
          <w:trHeight w:val="2536"/>
        </w:trPr>
        <w:tc>
          <w:tcPr>
            <w:tcW w:w="2660" w:type="dxa"/>
            <w:shd w:val="clear" w:color="auto" w:fill="auto"/>
          </w:tcPr>
          <w:p w14:paraId="09966FD8" w14:textId="77777777" w:rsidR="004458D1" w:rsidRPr="002A6EDD" w:rsidRDefault="004458D1" w:rsidP="00E40E76">
            <w:pPr>
              <w:rPr>
                <w:szCs w:val="28"/>
              </w:rPr>
            </w:pPr>
            <w:r>
              <w:rPr>
                <w:noProof/>
                <w:szCs w:val="28"/>
                <w:lang w:eastAsia="en-AU"/>
              </w:rPr>
              <w:lastRenderedPageBreak/>
              <mc:AlternateContent>
                <mc:Choice Requires="wps">
                  <w:drawing>
                    <wp:anchor distT="0" distB="0" distL="114300" distR="114300" simplePos="0" relativeHeight="251677696" behindDoc="0" locked="0" layoutInCell="1" allowOverlap="1" wp14:anchorId="09967A98" wp14:editId="09967A99">
                      <wp:simplePos x="0" y="0"/>
                      <wp:positionH relativeFrom="column">
                        <wp:posOffset>758190</wp:posOffset>
                      </wp:positionH>
                      <wp:positionV relativeFrom="paragraph">
                        <wp:posOffset>667385</wp:posOffset>
                      </wp:positionV>
                      <wp:extent cx="0" cy="714375"/>
                      <wp:effectExtent l="28575" t="33655" r="28575" b="3302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4375"/>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18C2433" id="_x0000_t32" coordsize="21600,21600" o:spt="32" o:oned="t" path="m,l21600,21600e" filled="f">
                      <v:path arrowok="t" fillok="f" o:connecttype="none"/>
                      <o:lock v:ext="edit" shapetype="t"/>
                    </v:shapetype>
                    <v:shape id="Straight Arrow Connector 69" o:spid="_x0000_s1026" type="#_x0000_t32" style="position:absolute;margin-left:59.7pt;margin-top:52.55pt;width:0;height:5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" strokeweight="4.5pt"/>
                  </w:pict>
                </mc:Fallback>
              </mc:AlternateContent>
            </w:r>
            <w:r>
              <w:rPr>
                <w:noProof/>
                <w:szCs w:val="28"/>
                <w:lang w:eastAsia="en-AU"/>
              </w:rPr>
              <mc:AlternateContent>
                <mc:Choice Requires="wps">
                  <w:drawing>
                    <wp:anchor distT="0" distB="0" distL="114300" distR="114300" simplePos="0" relativeHeight="251676672" behindDoc="0" locked="0" layoutInCell="1" allowOverlap="1" wp14:anchorId="09967A9A" wp14:editId="09967A9B">
                      <wp:simplePos x="0" y="0"/>
                      <wp:positionH relativeFrom="column">
                        <wp:posOffset>234315</wp:posOffset>
                      </wp:positionH>
                      <wp:positionV relativeFrom="paragraph">
                        <wp:posOffset>457835</wp:posOffset>
                      </wp:positionV>
                      <wp:extent cx="523875" cy="209550"/>
                      <wp:effectExtent l="28575" t="33655" r="28575" b="3302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23875" cy="209550"/>
                              </a:xfrm>
                              <a:prstGeom prst="straightConnector1">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BAA2E9" id="Straight Arrow Connector 68" o:spid="_x0000_s1026" type="#_x0000_t32" style="position:absolute;margin-left:18.45pt;margin-top:36.05pt;width:41.25pt;height:16.5pt;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" strokeweight="4.5pt"/>
                  </w:pict>
                </mc:Fallback>
              </mc:AlternateContent>
            </w:r>
            <w:r>
              <w:rPr>
                <w:noProof/>
                <w:szCs w:val="28"/>
                <w:lang w:eastAsia="en-AU"/>
              </w:rPr>
              <mc:AlternateContent>
                <mc:Choice Requires="wps">
                  <w:drawing>
                    <wp:anchor distT="0" distB="0" distL="114300" distR="114300" simplePos="0" relativeHeight="251678720" behindDoc="0" locked="0" layoutInCell="1" allowOverlap="1" wp14:anchorId="09967A9C" wp14:editId="09967A9D">
                      <wp:simplePos x="0" y="0"/>
                      <wp:positionH relativeFrom="column">
                        <wp:posOffset>758190</wp:posOffset>
                      </wp:positionH>
                      <wp:positionV relativeFrom="paragraph">
                        <wp:posOffset>457835</wp:posOffset>
                      </wp:positionV>
                      <wp:extent cx="571500" cy="209550"/>
                      <wp:effectExtent l="28575" t="33655" r="28575" b="33020"/>
                      <wp:wrapNone/>
                      <wp:docPr id="67" name="Straight Arrow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09550"/>
                              </a:xfrm>
                              <a:prstGeom prst="straightConnector1">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6781295" id="Straight Arrow Connector 67" o:spid="_x0000_s1026" type="#_x0000_t32" style="position:absolute;margin-left:59.7pt;margin-top:36.05pt;width:45pt;height:16.5pt;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" strokeweight="4.5pt">
                      <v:shadow color="#7f7f7f" opacity=".5" offset="1pt"/>
                    </v:shape>
                  </w:pict>
                </mc:Fallback>
              </mc:AlternateContent>
            </w:r>
            <w:r>
              <w:rPr>
                <w:noProof/>
                <w:szCs w:val="28"/>
                <w:lang w:eastAsia="en-AU"/>
              </w:rPr>
              <w:drawing>
                <wp:inline distT="0" distB="0" distL="0" distR="0" wp14:anchorId="09967A9E" wp14:editId="09967A9F">
                  <wp:extent cx="1452245" cy="1613535"/>
                  <wp:effectExtent l="0" t="0" r="0" b="5715"/>
                  <wp:docPr id="11" name="Picture 11" descr="MC900001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C900001265[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52245" cy="1613535"/>
                          </a:xfrm>
                          <a:prstGeom prst="rect">
                            <a:avLst/>
                          </a:prstGeom>
                          <a:noFill/>
                          <a:ln>
                            <a:noFill/>
                          </a:ln>
                        </pic:spPr>
                      </pic:pic>
                    </a:graphicData>
                  </a:graphic>
                </wp:inline>
              </w:drawing>
            </w:r>
          </w:p>
        </w:tc>
        <w:tc>
          <w:tcPr>
            <w:tcW w:w="6870" w:type="dxa"/>
            <w:shd w:val="clear" w:color="auto" w:fill="auto"/>
          </w:tcPr>
          <w:p w14:paraId="09966FD9" w14:textId="77777777" w:rsidR="004458D1" w:rsidRPr="002A6EDD" w:rsidRDefault="004458D1" w:rsidP="00E40E76">
            <w:pPr>
              <w:rPr>
                <w:szCs w:val="28"/>
              </w:rPr>
            </w:pPr>
          </w:p>
          <w:p w14:paraId="09966FDA" w14:textId="77777777" w:rsidR="004458D1" w:rsidRPr="002A6EDD" w:rsidRDefault="004458D1" w:rsidP="00E40E76">
            <w:pPr>
              <w:rPr>
                <w:szCs w:val="28"/>
              </w:rPr>
            </w:pPr>
            <w:r w:rsidRPr="002A6EDD">
              <w:rPr>
                <w:szCs w:val="28"/>
              </w:rPr>
              <w:t xml:space="preserve">Here is a pizza that needs to be divided amongst 3 people. Each person will get </w:t>
            </w:r>
            <w:r w:rsidRPr="002A6EDD">
              <w:rPr>
                <w:b/>
                <w:szCs w:val="28"/>
              </w:rPr>
              <w:t>one third</w:t>
            </w:r>
            <w:r w:rsidRPr="002A6EDD">
              <w:rPr>
                <w:szCs w:val="28"/>
              </w:rPr>
              <w:t xml:space="preserve"> of the pizza. </w:t>
            </w:r>
          </w:p>
          <w:p w14:paraId="09966FDB" w14:textId="77777777" w:rsidR="004458D1" w:rsidRPr="002A6EDD" w:rsidRDefault="004458D1" w:rsidP="00E40E76">
            <w:pPr>
              <w:rPr>
                <w:sz w:val="40"/>
                <w:szCs w:val="40"/>
              </w:rPr>
            </w:pPr>
            <w:r w:rsidRPr="002A6EDD">
              <w:rPr>
                <w:szCs w:val="28"/>
              </w:rPr>
              <w:t xml:space="preserve">It is written like this:      </w:t>
            </w:r>
            <w:r w:rsidRPr="006C5BBE">
              <w:rPr>
                <w:rFonts w:ascii="VicCursive" w:hAnsi="VicCursive"/>
                <w:sz w:val="40"/>
                <w:szCs w:val="40"/>
              </w:rPr>
              <w:fldChar w:fldCharType="begin"/>
            </w:r>
            <w:r w:rsidRPr="006C5BBE">
              <w:rPr>
                <w:rFonts w:ascii="VicCursive" w:hAnsi="VicCursive"/>
                <w:sz w:val="40"/>
                <w:szCs w:val="40"/>
              </w:rPr>
              <w:instrText xml:space="preserve"> EQ \F(1,3) </w:instrText>
            </w:r>
            <w:r w:rsidRPr="006C5BBE">
              <w:rPr>
                <w:rFonts w:ascii="VicCursive" w:hAnsi="VicCursive"/>
                <w:sz w:val="40"/>
                <w:szCs w:val="40"/>
              </w:rPr>
              <w:fldChar w:fldCharType="end"/>
            </w:r>
            <w:r w:rsidRPr="002A6EDD">
              <w:rPr>
                <w:sz w:val="40"/>
                <w:szCs w:val="40"/>
              </w:rPr>
              <w:fldChar w:fldCharType="begin"/>
            </w:r>
            <w:r w:rsidRPr="002A6EDD">
              <w:rPr>
                <w:sz w:val="40"/>
                <w:szCs w:val="40"/>
              </w:rPr>
              <w:instrText xml:space="preserve"> EQ\F(1,b) </w:instrText>
            </w:r>
            <w:r w:rsidRPr="002A6EDD">
              <w:rPr>
                <w:sz w:val="40"/>
                <w:szCs w:val="40"/>
              </w:rPr>
              <w:fldChar w:fldCharType="end"/>
            </w:r>
          </w:p>
          <w:p w14:paraId="09966FDC" w14:textId="77777777" w:rsidR="004458D1" w:rsidRPr="002A6EDD" w:rsidRDefault="004458D1" w:rsidP="00E40E76">
            <w:pPr>
              <w:rPr>
                <w:szCs w:val="28"/>
              </w:rPr>
            </w:pPr>
          </w:p>
        </w:tc>
      </w:tr>
    </w:tbl>
    <w:p w14:paraId="09966FDE" w14:textId="77777777" w:rsidR="004458D1" w:rsidRDefault="004458D1" w:rsidP="004458D1">
      <w:pPr>
        <w:rPr>
          <w:szCs w:val="28"/>
        </w:rPr>
      </w:pPr>
    </w:p>
    <w:p w14:paraId="09966FDF" w14:textId="77777777" w:rsidR="004458D1" w:rsidRPr="00B0081B" w:rsidRDefault="004458D1" w:rsidP="004458D1"/>
    <w:p w14:paraId="09966FE0" w14:textId="77777777" w:rsidR="004458D1" w:rsidRPr="00B0081B" w:rsidRDefault="004458D1" w:rsidP="004458D1">
      <w:pPr>
        <w:pStyle w:val="Heading2"/>
      </w:pPr>
      <w:r w:rsidRPr="00B0081B">
        <w:t>Activity 1</w:t>
      </w:r>
    </w:p>
    <w:p w14:paraId="09966FE1" w14:textId="77777777" w:rsidR="004458D1" w:rsidRPr="00B0081B" w:rsidRDefault="006A09D6" w:rsidP="006A09D6">
      <w:r>
        <w:rPr>
          <w:rFonts w:cs="Arial"/>
          <w:b/>
          <w:bCs/>
          <w:noProof/>
          <w:lang w:eastAsia="en-AU"/>
        </w:rPr>
        <w:drawing>
          <wp:anchor distT="0" distB="0" distL="114300" distR="114300" simplePos="0" relativeHeight="251689984" behindDoc="0" locked="0" layoutInCell="1" allowOverlap="1" wp14:anchorId="09967AA0" wp14:editId="09967AA1">
            <wp:simplePos x="0" y="0"/>
            <wp:positionH relativeFrom="column">
              <wp:posOffset>-2540</wp:posOffset>
            </wp:positionH>
            <wp:positionV relativeFrom="paragraph">
              <wp:posOffset>68580</wp:posOffset>
            </wp:positionV>
            <wp:extent cx="564515" cy="443865"/>
            <wp:effectExtent l="0" t="0" r="6985" b="0"/>
            <wp:wrapNone/>
            <wp:docPr id="10" name="Picture 1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6FE2" w14:textId="77777777" w:rsidR="006A09D6" w:rsidRPr="002A6EDD" w:rsidRDefault="006A09D6" w:rsidP="006A09D6">
      <w:pPr>
        <w:ind w:left="1170"/>
        <w:rPr>
          <w:rFonts w:cs="Arial"/>
          <w:b/>
          <w:bCs/>
        </w:rPr>
      </w:pPr>
      <w:r w:rsidRPr="002A6EDD">
        <w:rPr>
          <w:rFonts w:ascii="Arial" w:hAnsi="Arial" w:cs="Arial"/>
          <w:b/>
          <w:bCs/>
        </w:rPr>
        <w:t>For you to do</w:t>
      </w:r>
    </w:p>
    <w:p w14:paraId="09966FE3" w14:textId="77777777" w:rsidR="006A09D6" w:rsidRPr="006A09D6" w:rsidRDefault="006A09D6" w:rsidP="00E40E76">
      <w:pPr>
        <w:rPr>
          <w:sz w:val="36"/>
          <w:szCs w:val="36"/>
        </w:rPr>
      </w:pPr>
      <w:r>
        <w:rPr>
          <w:noProof/>
          <w:sz w:val="36"/>
          <w:szCs w:val="36"/>
          <w:lang w:eastAsia="en-AU"/>
        </w:rPr>
        <mc:AlternateContent>
          <mc:Choice Requires="wps">
            <w:drawing>
              <wp:anchor distT="0" distB="0" distL="114300" distR="114300" simplePos="0" relativeHeight="251691008" behindDoc="0" locked="0" layoutInCell="1" allowOverlap="1" wp14:anchorId="09967AA2" wp14:editId="09967AA3">
                <wp:simplePos x="0" y="0"/>
                <wp:positionH relativeFrom="column">
                  <wp:posOffset>-2689</wp:posOffset>
                </wp:positionH>
                <wp:positionV relativeFrom="paragraph">
                  <wp:posOffset>257549</wp:posOffset>
                </wp:positionV>
                <wp:extent cx="5903258" cy="2433917"/>
                <wp:effectExtent l="0" t="0" r="21590" b="24130"/>
                <wp:wrapNone/>
                <wp:docPr id="95" name="Rectangle 95"/>
                <wp:cNvGraphicFramePr/>
                <a:graphic xmlns:a="http://schemas.openxmlformats.org/drawingml/2006/main">
                  <a:graphicData uri="http://schemas.microsoft.com/office/word/2010/wordprocessingShape">
                    <wps:wsp>
                      <wps:cNvSpPr/>
                      <wps:spPr>
                        <a:xfrm>
                          <a:off x="0" y="0"/>
                          <a:ext cx="5903258" cy="2433917"/>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BE0214E" id="Rectangle 95" o:spid="_x0000_s1026" style="position:absolute;margin-left:-.2pt;margin-top:20.3pt;width:464.8pt;height:191.65pt;z-index:2516910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" filled="f" strokecolor="black [3213]" strokeweight=".25pt"/>
            </w:pict>
          </mc:Fallback>
        </mc:AlternateContent>
      </w:r>
    </w:p>
    <w:p w14:paraId="09966FE4" w14:textId="77777777" w:rsidR="006A09D6" w:rsidRPr="002A6EDD" w:rsidRDefault="006A09D6" w:rsidP="006A09D6">
      <w:pPr>
        <w:ind w:left="180" w:right="-230"/>
        <w:rPr>
          <w:szCs w:val="28"/>
        </w:rPr>
      </w:pPr>
      <w:r w:rsidRPr="002A6EDD">
        <w:rPr>
          <w:szCs w:val="28"/>
        </w:rPr>
        <w:t>You have learned that two halves make one whole and that four</w:t>
      </w:r>
    </w:p>
    <w:p w14:paraId="09966FE5" w14:textId="77777777" w:rsidR="006A09D6" w:rsidRDefault="006A09D6" w:rsidP="006A09D6">
      <w:pPr>
        <w:ind w:left="180" w:right="-230"/>
        <w:rPr>
          <w:szCs w:val="28"/>
        </w:rPr>
      </w:pPr>
      <w:r w:rsidRPr="002A6EDD">
        <w:rPr>
          <w:szCs w:val="28"/>
        </w:rPr>
        <w:t>quarters make one whole.</w:t>
      </w:r>
    </w:p>
    <w:p w14:paraId="09966FE6" w14:textId="77777777" w:rsidR="006A09D6" w:rsidRPr="002A6EDD" w:rsidRDefault="006A09D6" w:rsidP="006A09D6">
      <w:pPr>
        <w:ind w:left="180" w:right="-230"/>
        <w:rPr>
          <w:szCs w:val="28"/>
        </w:rPr>
      </w:pPr>
    </w:p>
    <w:p w14:paraId="09966FE7" w14:textId="77777777" w:rsidR="006A09D6" w:rsidRPr="002A6EDD" w:rsidRDefault="006A09D6" w:rsidP="006A09D6">
      <w:pPr>
        <w:ind w:left="180" w:right="-230"/>
        <w:rPr>
          <w:szCs w:val="28"/>
        </w:rPr>
      </w:pPr>
      <w:r w:rsidRPr="002A6EDD">
        <w:rPr>
          <w:szCs w:val="28"/>
        </w:rPr>
        <w:t xml:space="preserve">Write on the line below whether each shape is cut into </w:t>
      </w:r>
      <w:r w:rsidRPr="002A6EDD">
        <w:rPr>
          <w:b/>
          <w:szCs w:val="28"/>
        </w:rPr>
        <w:t>halves</w:t>
      </w:r>
      <w:r w:rsidRPr="002A6EDD">
        <w:rPr>
          <w:szCs w:val="28"/>
        </w:rPr>
        <w:t xml:space="preserve"> or </w:t>
      </w:r>
      <w:r w:rsidRPr="002A6EDD">
        <w:rPr>
          <w:b/>
          <w:szCs w:val="28"/>
        </w:rPr>
        <w:t>quarters</w:t>
      </w:r>
      <w:r w:rsidRPr="002A6EDD">
        <w:rPr>
          <w:szCs w:val="28"/>
        </w:rPr>
        <w:t>.</w:t>
      </w:r>
    </w:p>
    <w:p w14:paraId="09966FE8" w14:textId="77777777" w:rsidR="006A09D6" w:rsidRPr="002A6EDD" w:rsidRDefault="006A09D6" w:rsidP="00E40E76">
      <w:pPr>
        <w:ind w:right="-230"/>
        <w:rPr>
          <w:szCs w:val="28"/>
        </w:rPr>
      </w:pPr>
      <w:r>
        <w:rPr>
          <w:noProof/>
          <w:szCs w:val="28"/>
          <w:lang w:eastAsia="en-AU"/>
        </w:rPr>
        <w:drawing>
          <wp:inline distT="0" distB="0" distL="0" distR="0" wp14:anchorId="09967AA4" wp14:editId="09967AA5">
            <wp:extent cx="5836023" cy="900953"/>
            <wp:effectExtent l="0" t="0" r="0" b="0"/>
            <wp:docPr id="9" name="Picture 9" descr="da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ay1"/>
                    <pic:cNvPicPr>
                      <a:picLocks noChangeAspect="1" noChangeArrowheads="1"/>
                    </pic:cNvPicPr>
                  </pic:nvPicPr>
                  <pic:blipFill rotWithShape="1">
                    <a:blip r:embed="rId49">
                      <a:lum bright="-24000" contrast="42000"/>
                      <a:extLst>
                        <a:ext uri="{28A0092B-C50C-407E-A947-70E740481C1C}">
                          <a14:useLocalDpi xmlns:a14="http://schemas.microsoft.com/office/drawing/2010/main" val="0"/>
                        </a:ext>
                      </a:extLst>
                    </a:blip>
                    <a:srcRect r="1121"/>
                    <a:stretch/>
                  </pic:blipFill>
                  <pic:spPr bwMode="auto">
                    <a:xfrm>
                      <a:off x="0" y="0"/>
                      <a:ext cx="5836748" cy="901065"/>
                    </a:xfrm>
                    <a:prstGeom prst="rect">
                      <a:avLst/>
                    </a:prstGeom>
                    <a:noFill/>
                    <a:ln>
                      <a:noFill/>
                    </a:ln>
                    <a:extLst>
                      <a:ext uri="{53640926-AAD7-44D8-BBD7-CCE9431645EC}">
                        <a14:shadowObscured xmlns:a14="http://schemas.microsoft.com/office/drawing/2010/main"/>
                      </a:ext>
                    </a:extLst>
                  </pic:spPr>
                </pic:pic>
              </a:graphicData>
            </a:graphic>
          </wp:inline>
        </w:drawing>
      </w:r>
    </w:p>
    <w:p w14:paraId="09966FE9" w14:textId="77777777" w:rsidR="006A09D6" w:rsidRPr="002A6EDD" w:rsidRDefault="006A09D6" w:rsidP="00E40E76">
      <w:pPr>
        <w:ind w:right="-230"/>
      </w:pPr>
      <w:r w:rsidRPr="002A6EDD">
        <w:t>_____________</w:t>
      </w:r>
      <w:r>
        <w:t xml:space="preserve">  </w:t>
      </w:r>
      <w:r w:rsidRPr="002A6EDD">
        <w:t xml:space="preserve">  </w:t>
      </w:r>
      <w:r>
        <w:t>____________</w:t>
      </w:r>
      <w:r w:rsidRPr="002A6EDD">
        <w:t xml:space="preserve">   </w:t>
      </w:r>
      <w:r>
        <w:t>___________   ___________</w:t>
      </w:r>
      <w:r w:rsidRPr="002A6EDD">
        <w:t xml:space="preserve">  </w:t>
      </w:r>
      <w:r>
        <w:t>___________</w:t>
      </w:r>
    </w:p>
    <w:p w14:paraId="09966FEA" w14:textId="77777777" w:rsidR="006A09D6" w:rsidRPr="002A6EDD" w:rsidRDefault="006A09D6" w:rsidP="00E40E76">
      <w:pPr>
        <w:ind w:right="-230"/>
        <w:rPr>
          <w:szCs w:val="28"/>
        </w:rPr>
      </w:pPr>
    </w:p>
    <w:p w14:paraId="09966FEB" w14:textId="77777777" w:rsidR="004458D1" w:rsidRDefault="004458D1" w:rsidP="004458D1">
      <w:pPr>
        <w:ind w:right="-230"/>
        <w:rPr>
          <w:sz w:val="16"/>
          <w:szCs w:val="16"/>
        </w:rPr>
      </w:pPr>
    </w:p>
    <w:p w14:paraId="09966FEC" w14:textId="77777777" w:rsidR="00BD37B7" w:rsidRDefault="00BD37B7" w:rsidP="004458D1">
      <w:pPr>
        <w:ind w:right="-230"/>
        <w:rPr>
          <w:sz w:val="16"/>
          <w:szCs w:val="16"/>
        </w:rPr>
      </w:pPr>
    </w:p>
    <w:p w14:paraId="09966FED" w14:textId="77777777" w:rsidR="00BD37B7" w:rsidRPr="00B0081B" w:rsidRDefault="00BD37B7" w:rsidP="004458D1">
      <w:pPr>
        <w:ind w:right="-230"/>
        <w:rPr>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6"/>
      </w:tblGrid>
      <w:tr w:rsidR="004458D1" w:rsidRPr="002A6EDD" w14:paraId="09966FF6" w14:textId="77777777" w:rsidTr="006A09D6">
        <w:tc>
          <w:tcPr>
            <w:tcW w:w="9286" w:type="dxa"/>
            <w:shd w:val="clear" w:color="auto" w:fill="auto"/>
          </w:tcPr>
          <w:p w14:paraId="09966FEE" w14:textId="77777777" w:rsidR="004458D1" w:rsidRPr="002A6EDD" w:rsidRDefault="004458D1" w:rsidP="00E40E76">
            <w:pPr>
              <w:ind w:right="-230"/>
              <w:rPr>
                <w:szCs w:val="28"/>
              </w:rPr>
            </w:pPr>
            <w:r w:rsidRPr="002A6EDD">
              <w:rPr>
                <w:szCs w:val="28"/>
              </w:rPr>
              <w:t xml:space="preserve">Colour in </w:t>
            </w:r>
            <w:r w:rsidRPr="002A6EDD">
              <w:rPr>
                <w:b/>
                <w:szCs w:val="28"/>
              </w:rPr>
              <w:t>one- half</w:t>
            </w:r>
            <w:r w:rsidRPr="002A6EDD">
              <w:rPr>
                <w:szCs w:val="28"/>
              </w:rPr>
              <w:t xml:space="preserve"> of each shape.</w:t>
            </w:r>
          </w:p>
          <w:p w14:paraId="09966FEF" w14:textId="77777777" w:rsidR="004458D1" w:rsidRPr="002A6EDD" w:rsidRDefault="00BD37B7" w:rsidP="00E40E76">
            <w:pPr>
              <w:ind w:right="-230"/>
            </w:pPr>
            <w:r>
              <w:rPr>
                <w:noProof/>
                <w:lang w:eastAsia="en-AU"/>
              </w:rPr>
              <w:drawing>
                <wp:anchor distT="0" distB="0" distL="114300" distR="114300" simplePos="0" relativeHeight="252011520" behindDoc="0" locked="0" layoutInCell="1" allowOverlap="1" wp14:anchorId="09967AA6" wp14:editId="09967AA7">
                  <wp:simplePos x="0" y="0"/>
                  <wp:positionH relativeFrom="column">
                    <wp:posOffset>-5715</wp:posOffset>
                  </wp:positionH>
                  <wp:positionV relativeFrom="paragraph">
                    <wp:posOffset>112077</wp:posOffset>
                  </wp:positionV>
                  <wp:extent cx="5776595" cy="940435"/>
                  <wp:effectExtent l="0" t="0" r="0" b="0"/>
                  <wp:wrapNone/>
                  <wp:docPr id="8" name="Picture 8" descr="da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ay1"/>
                          <pic:cNvPicPr>
                            <a:picLocks noChangeAspect="1" noChangeArrowheads="1"/>
                          </pic:cNvPicPr>
                        </pic:nvPicPr>
                        <pic:blipFill rotWithShape="1">
                          <a:blip r:embed="rId50" cstate="print">
                            <a:lum bright="-18000" contrast="72000"/>
                            <a:extLst>
                              <a:ext uri="{28A0092B-C50C-407E-A947-70E740481C1C}">
                                <a14:useLocalDpi xmlns:a14="http://schemas.microsoft.com/office/drawing/2010/main" val="0"/>
                              </a:ext>
                            </a:extLst>
                          </a:blip>
                          <a:srcRect r="2099"/>
                          <a:stretch/>
                        </pic:blipFill>
                        <pic:spPr bwMode="auto">
                          <a:xfrm>
                            <a:off x="0" y="0"/>
                            <a:ext cx="5776595" cy="94043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9966FF0" w14:textId="77777777" w:rsidR="004458D1" w:rsidRPr="002A6EDD" w:rsidRDefault="004458D1" w:rsidP="00E40E76">
            <w:pPr>
              <w:ind w:right="-230"/>
            </w:pPr>
          </w:p>
          <w:p w14:paraId="09966FF1" w14:textId="77777777" w:rsidR="004458D1" w:rsidRPr="002A6EDD" w:rsidRDefault="004458D1" w:rsidP="00E40E76">
            <w:pPr>
              <w:ind w:right="-230"/>
            </w:pPr>
          </w:p>
          <w:p w14:paraId="09966FF2" w14:textId="77777777" w:rsidR="004458D1" w:rsidRPr="002A6EDD" w:rsidRDefault="004458D1" w:rsidP="00E40E76">
            <w:pPr>
              <w:ind w:right="-230"/>
              <w:rPr>
                <w:szCs w:val="28"/>
              </w:rPr>
            </w:pPr>
            <w:r w:rsidRPr="002A6EDD">
              <w:rPr>
                <w:szCs w:val="28"/>
              </w:rPr>
              <w:t xml:space="preserve">Colour in </w:t>
            </w:r>
            <w:r w:rsidRPr="002A6EDD">
              <w:rPr>
                <w:b/>
                <w:szCs w:val="28"/>
              </w:rPr>
              <w:t>one-quarter</w:t>
            </w:r>
            <w:r w:rsidRPr="002A6EDD">
              <w:rPr>
                <w:szCs w:val="28"/>
              </w:rPr>
              <w:t xml:space="preserve"> of each shape.</w:t>
            </w:r>
          </w:p>
          <w:p w14:paraId="09966FF3" w14:textId="77777777" w:rsidR="004458D1" w:rsidRPr="002A6EDD" w:rsidRDefault="004458D1" w:rsidP="00E40E76">
            <w:pPr>
              <w:ind w:right="-230"/>
              <w:rPr>
                <w:szCs w:val="28"/>
              </w:rPr>
            </w:pPr>
          </w:p>
          <w:p w14:paraId="09966FF4" w14:textId="77777777" w:rsidR="004458D1" w:rsidRPr="002A6EDD" w:rsidRDefault="004458D1" w:rsidP="00E40E76">
            <w:pPr>
              <w:ind w:right="-230"/>
            </w:pPr>
            <w:r>
              <w:rPr>
                <w:noProof/>
                <w:lang w:eastAsia="en-AU"/>
              </w:rPr>
              <w:drawing>
                <wp:inline distT="0" distB="0" distL="0" distR="0" wp14:anchorId="09967AA8" wp14:editId="09967AA9">
                  <wp:extent cx="5772150" cy="927386"/>
                  <wp:effectExtent l="0" t="0" r="0" b="6350"/>
                  <wp:docPr id="7" name="Picture 7" descr="da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ay1"/>
                          <pic:cNvPicPr>
                            <a:picLocks noChangeAspect="1" noChangeArrowheads="1"/>
                          </pic:cNvPicPr>
                        </pic:nvPicPr>
                        <pic:blipFill rotWithShape="1">
                          <a:blip r:embed="rId51" cstate="print">
                            <a:lum bright="-30000" contrast="60000"/>
                            <a:extLst>
                              <a:ext uri="{28A0092B-C50C-407E-A947-70E740481C1C}">
                                <a14:useLocalDpi xmlns:a14="http://schemas.microsoft.com/office/drawing/2010/main" val="0"/>
                              </a:ext>
                            </a:extLst>
                          </a:blip>
                          <a:srcRect r="2179"/>
                          <a:stretch/>
                        </pic:blipFill>
                        <pic:spPr bwMode="auto">
                          <a:xfrm>
                            <a:off x="0" y="0"/>
                            <a:ext cx="5772150" cy="927386"/>
                          </a:xfrm>
                          <a:prstGeom prst="rect">
                            <a:avLst/>
                          </a:prstGeom>
                          <a:noFill/>
                          <a:ln>
                            <a:noFill/>
                          </a:ln>
                          <a:extLst>
                            <a:ext uri="{53640926-AAD7-44D8-BBD7-CCE9431645EC}">
                              <a14:shadowObscured xmlns:a14="http://schemas.microsoft.com/office/drawing/2010/main"/>
                            </a:ext>
                          </a:extLst>
                        </pic:spPr>
                      </pic:pic>
                    </a:graphicData>
                  </a:graphic>
                </wp:inline>
              </w:drawing>
            </w:r>
          </w:p>
          <w:p w14:paraId="09966FF5" w14:textId="77777777" w:rsidR="004458D1" w:rsidRPr="002A6EDD" w:rsidRDefault="004458D1" w:rsidP="00E40E76">
            <w:pPr>
              <w:ind w:right="-230"/>
              <w:rPr>
                <w:szCs w:val="28"/>
              </w:rPr>
            </w:pPr>
          </w:p>
        </w:tc>
      </w:tr>
    </w:tbl>
    <w:p w14:paraId="09966FF7" w14:textId="77777777" w:rsidR="00BD37B7" w:rsidRDefault="00BD37B7" w:rsidP="004458D1">
      <w:pPr>
        <w:ind w:right="-230"/>
        <w:rPr>
          <w:sz w:val="16"/>
          <w:szCs w:val="16"/>
        </w:rPr>
      </w:pPr>
      <w:r>
        <w:rPr>
          <w:sz w:val="16"/>
          <w:szCs w:val="16"/>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6"/>
      </w:tblGrid>
      <w:tr w:rsidR="004458D1" w:rsidRPr="002A6EDD" w14:paraId="09966FFD" w14:textId="77777777" w:rsidTr="006A09D6">
        <w:tc>
          <w:tcPr>
            <w:tcW w:w="9286" w:type="dxa"/>
            <w:shd w:val="clear" w:color="auto" w:fill="auto"/>
          </w:tcPr>
          <w:p w14:paraId="09966FF8" w14:textId="77777777" w:rsidR="004458D1" w:rsidRPr="002A6EDD" w:rsidRDefault="004458D1" w:rsidP="00E40E76">
            <w:pPr>
              <w:ind w:right="-230"/>
            </w:pPr>
          </w:p>
          <w:p w14:paraId="09966FF9" w14:textId="77777777" w:rsidR="004458D1" w:rsidRPr="002A6EDD" w:rsidRDefault="004458D1" w:rsidP="00E40E76">
            <w:pPr>
              <w:ind w:right="-230"/>
              <w:rPr>
                <w:szCs w:val="28"/>
              </w:rPr>
            </w:pPr>
            <w:r w:rsidRPr="002A6EDD">
              <w:rPr>
                <w:szCs w:val="28"/>
              </w:rPr>
              <w:t xml:space="preserve">How much of each shape is shaded?  Write </w:t>
            </w:r>
            <w:r w:rsidRPr="002A6EDD">
              <w:rPr>
                <w:position w:val="-26"/>
              </w:rPr>
              <w:object w:dxaOrig="260" w:dyaOrig="700" w14:anchorId="09967AAA">
                <v:shape id="_x0000_i1037" type="#_x0000_t75" style="width:12.75pt;height:35.25pt" o:ole="">
                  <v:imagedata r:id="rId29" o:title=""/>
                </v:shape>
                <o:OLEObject Type="Embed" ProgID="Equation.DSMT4" ShapeID="_x0000_i1037" DrawAspect="Content" ObjectID="_1646202785" r:id="rId52"/>
              </w:object>
            </w:r>
            <w:r w:rsidRPr="002A6EDD">
              <w:rPr>
                <w:szCs w:val="28"/>
              </w:rPr>
              <w:t xml:space="preserve"> or </w:t>
            </w:r>
            <w:r w:rsidRPr="002A6EDD">
              <w:rPr>
                <w:position w:val="-26"/>
              </w:rPr>
              <w:object w:dxaOrig="260" w:dyaOrig="700" w14:anchorId="09967AAB">
                <v:shape id="_x0000_i1038" type="#_x0000_t75" style="width:12.75pt;height:35.25pt" o:ole="">
                  <v:imagedata r:id="rId41" o:title=""/>
                </v:shape>
                <o:OLEObject Type="Embed" ProgID="Equation.DSMT4" ShapeID="_x0000_i1038" DrawAspect="Content" ObjectID="_1646202786" r:id="rId53"/>
              </w:object>
            </w:r>
            <w:r w:rsidRPr="002A6EDD">
              <w:rPr>
                <w:szCs w:val="28"/>
              </w:rPr>
              <w:t xml:space="preserve"> </w:t>
            </w:r>
            <w:r w:rsidR="00D32FA3">
              <w:rPr>
                <w:szCs w:val="28"/>
              </w:rPr>
              <w:t>under each</w:t>
            </w:r>
            <w:r w:rsidRPr="002A6EDD">
              <w:rPr>
                <w:szCs w:val="28"/>
              </w:rPr>
              <w:t xml:space="preserve"> shape.  </w:t>
            </w:r>
          </w:p>
          <w:p w14:paraId="09966FFA" w14:textId="77777777" w:rsidR="004458D1" w:rsidRPr="002A6EDD" w:rsidRDefault="004458D1" w:rsidP="00E40E76">
            <w:pPr>
              <w:ind w:right="-230"/>
              <w:rPr>
                <w:szCs w:val="28"/>
              </w:rPr>
            </w:pPr>
          </w:p>
          <w:p w14:paraId="09966FFB" w14:textId="77777777" w:rsidR="004458D1" w:rsidRPr="002A6EDD" w:rsidRDefault="004458D1" w:rsidP="00E40E76">
            <w:pPr>
              <w:ind w:right="-230"/>
              <w:rPr>
                <w:szCs w:val="28"/>
              </w:rPr>
            </w:pPr>
            <w:r>
              <w:rPr>
                <w:noProof/>
                <w:szCs w:val="28"/>
                <w:lang w:eastAsia="en-AU"/>
              </w:rPr>
              <w:drawing>
                <wp:inline distT="0" distB="0" distL="0" distR="0" wp14:anchorId="09967AAC" wp14:editId="09967AAD">
                  <wp:extent cx="5695203" cy="1102416"/>
                  <wp:effectExtent l="0" t="0" r="1270" b="2540"/>
                  <wp:docPr id="6" name="Picture 6" descr="day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ay1"/>
                          <pic:cNvPicPr>
                            <a:picLocks noChangeAspect="1" noChangeArrowheads="1"/>
                          </pic:cNvPicPr>
                        </pic:nvPicPr>
                        <pic:blipFill rotWithShape="1">
                          <a:blip r:embed="rId54" cstate="print">
                            <a:lum bright="-24000" contrast="48000"/>
                            <a:extLst>
                              <a:ext uri="{28A0092B-C50C-407E-A947-70E740481C1C}">
                                <a14:useLocalDpi xmlns:a14="http://schemas.microsoft.com/office/drawing/2010/main" val="0"/>
                              </a:ext>
                            </a:extLst>
                          </a:blip>
                          <a:srcRect l="3525"/>
                          <a:stretch/>
                        </pic:blipFill>
                        <pic:spPr bwMode="auto">
                          <a:xfrm>
                            <a:off x="0" y="0"/>
                            <a:ext cx="5694915" cy="1102360"/>
                          </a:xfrm>
                          <a:prstGeom prst="rect">
                            <a:avLst/>
                          </a:prstGeom>
                          <a:noFill/>
                          <a:ln>
                            <a:noFill/>
                          </a:ln>
                          <a:extLst>
                            <a:ext uri="{53640926-AAD7-44D8-BBD7-CCE9431645EC}">
                              <a14:shadowObscured xmlns:a14="http://schemas.microsoft.com/office/drawing/2010/main"/>
                            </a:ext>
                          </a:extLst>
                        </pic:spPr>
                      </pic:pic>
                    </a:graphicData>
                  </a:graphic>
                </wp:inline>
              </w:drawing>
            </w:r>
          </w:p>
          <w:p w14:paraId="09966FFC" w14:textId="77777777" w:rsidR="004458D1" w:rsidRPr="002A6EDD" w:rsidRDefault="004458D1" w:rsidP="00E40E76">
            <w:pPr>
              <w:ind w:right="-230"/>
            </w:pPr>
          </w:p>
        </w:tc>
      </w:tr>
    </w:tbl>
    <w:p w14:paraId="09966FFE" w14:textId="77777777" w:rsidR="004458D1" w:rsidRDefault="004458D1" w:rsidP="004458D1">
      <w:pPr>
        <w:ind w:right="-230"/>
        <w:rPr>
          <w:rFonts w:ascii="Arial" w:hAnsi="Arial" w:cs="Arial"/>
          <w:b/>
          <w:szCs w:val="28"/>
        </w:rPr>
      </w:pPr>
    </w:p>
    <w:p w14:paraId="09966FFF" w14:textId="77777777" w:rsidR="004458D1" w:rsidRDefault="004458D1" w:rsidP="004458D1">
      <w:pPr>
        <w:ind w:right="-230"/>
        <w:rPr>
          <w:rFonts w:ascii="Arial" w:hAnsi="Arial" w:cs="Arial"/>
          <w:b/>
          <w:szCs w:val="28"/>
        </w:rPr>
      </w:pPr>
    </w:p>
    <w:p w14:paraId="09967000" w14:textId="77777777" w:rsidR="00402306" w:rsidRPr="00B0081B" w:rsidRDefault="00402306" w:rsidP="004458D1">
      <w:pPr>
        <w:ind w:right="-230"/>
        <w:rPr>
          <w:rFonts w:ascii="Arial" w:hAnsi="Arial" w:cs="Arial"/>
          <w:b/>
          <w:szCs w:val="28"/>
        </w:rPr>
      </w:pPr>
    </w:p>
    <w:p w14:paraId="09967001" w14:textId="77777777" w:rsidR="00402306" w:rsidRPr="00B0081B" w:rsidRDefault="00402306" w:rsidP="00402306">
      <w:pPr>
        <w:pStyle w:val="Heading2"/>
      </w:pPr>
      <w:r>
        <w:t>Activity 2</w:t>
      </w:r>
    </w:p>
    <w:p w14:paraId="09967002" w14:textId="77777777" w:rsidR="00402306" w:rsidRPr="00B0081B" w:rsidRDefault="00402306" w:rsidP="00402306">
      <w:r>
        <w:rPr>
          <w:rFonts w:cs="Arial"/>
          <w:b/>
          <w:bCs/>
          <w:noProof/>
          <w:lang w:eastAsia="en-AU"/>
        </w:rPr>
        <w:drawing>
          <wp:anchor distT="0" distB="0" distL="114300" distR="114300" simplePos="0" relativeHeight="251695104" behindDoc="0" locked="0" layoutInCell="1" allowOverlap="1" wp14:anchorId="09967AAE" wp14:editId="09967AAF">
            <wp:simplePos x="0" y="0"/>
            <wp:positionH relativeFrom="column">
              <wp:posOffset>-2540</wp:posOffset>
            </wp:positionH>
            <wp:positionV relativeFrom="paragraph">
              <wp:posOffset>68580</wp:posOffset>
            </wp:positionV>
            <wp:extent cx="564515" cy="443865"/>
            <wp:effectExtent l="0" t="0" r="6985" b="0"/>
            <wp:wrapNone/>
            <wp:docPr id="97" name="Picture 9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03" w14:textId="77777777" w:rsidR="00402306" w:rsidRDefault="00402306" w:rsidP="00402306">
      <w:pPr>
        <w:ind w:left="1170"/>
        <w:rPr>
          <w:rFonts w:ascii="Arial" w:hAnsi="Arial" w:cs="Arial"/>
          <w:b/>
          <w:bCs/>
        </w:rPr>
      </w:pPr>
      <w:r w:rsidRPr="002A6EDD">
        <w:rPr>
          <w:rFonts w:ascii="Arial" w:hAnsi="Arial" w:cs="Arial"/>
          <w:b/>
          <w:bCs/>
        </w:rPr>
        <w:t>For you to do</w:t>
      </w:r>
    </w:p>
    <w:p w14:paraId="09967004" w14:textId="77777777" w:rsidR="00D32FA3" w:rsidRPr="002A6EDD" w:rsidRDefault="00D32FA3" w:rsidP="00402306">
      <w:pPr>
        <w:ind w:left="1170"/>
        <w:rPr>
          <w:rFonts w:cs="Arial"/>
          <w:b/>
          <w:bCs/>
        </w:rPr>
      </w:pPr>
    </w:p>
    <w:p w14:paraId="09967005" w14:textId="77777777" w:rsidR="00402306" w:rsidRPr="006A09D6" w:rsidRDefault="00402306" w:rsidP="00402306">
      <w:pPr>
        <w:rPr>
          <w:sz w:val="36"/>
          <w:szCs w:val="36"/>
        </w:rPr>
      </w:pPr>
    </w:p>
    <w:p w14:paraId="09967006" w14:textId="77777777" w:rsidR="00402306" w:rsidRPr="002A6EDD" w:rsidRDefault="00402306" w:rsidP="00E40E76">
      <w:pPr>
        <w:rPr>
          <w:rFonts w:cs="Arial"/>
          <w:bCs/>
        </w:rPr>
      </w:pPr>
      <w:r w:rsidRPr="002A6EDD">
        <w:rPr>
          <w:rFonts w:cs="Arial"/>
          <w:bCs/>
        </w:rPr>
        <w:t>You will need:</w:t>
      </w:r>
    </w:p>
    <w:p w14:paraId="09967007" w14:textId="77777777" w:rsidR="00402306" w:rsidRPr="00402306" w:rsidRDefault="00402306" w:rsidP="00E40E76">
      <w:pPr>
        <w:rPr>
          <w:rFonts w:cs="Arial"/>
          <w:bCs/>
          <w:sz w:val="20"/>
          <w:szCs w:val="20"/>
        </w:rPr>
      </w:pPr>
    </w:p>
    <w:p w14:paraId="09967008" w14:textId="77777777" w:rsidR="00402306" w:rsidRPr="00D32FA3" w:rsidRDefault="00402306" w:rsidP="004458D1">
      <w:pPr>
        <w:numPr>
          <w:ilvl w:val="0"/>
          <w:numId w:val="1"/>
        </w:numPr>
      </w:pPr>
      <w:r w:rsidRPr="002A6EDD">
        <w:rPr>
          <w:rFonts w:cs="Arial"/>
          <w:bCs/>
        </w:rPr>
        <w:t>Counters (e.g. buttons or shells or pasta)</w:t>
      </w:r>
    </w:p>
    <w:p w14:paraId="09967009" w14:textId="77777777" w:rsidR="00D32FA3" w:rsidRPr="002A6EDD" w:rsidRDefault="00D32FA3" w:rsidP="00D32FA3"/>
    <w:p w14:paraId="0996700A" w14:textId="77777777" w:rsidR="00402306" w:rsidRPr="002A6EDD" w:rsidRDefault="00402306" w:rsidP="004458D1">
      <w:pPr>
        <w:numPr>
          <w:ilvl w:val="0"/>
          <w:numId w:val="1"/>
        </w:numPr>
      </w:pPr>
      <w:r w:rsidRPr="002A6EDD">
        <w:rPr>
          <w:rFonts w:cs="Arial"/>
          <w:bCs/>
          <w:i/>
        </w:rPr>
        <w:t>Maths Activity Book</w:t>
      </w:r>
    </w:p>
    <w:p w14:paraId="0996700B" w14:textId="77777777" w:rsidR="00402306" w:rsidRPr="00402306" w:rsidRDefault="00402306" w:rsidP="00402306">
      <w:pPr>
        <w:rPr>
          <w:sz w:val="20"/>
          <w:szCs w:val="20"/>
        </w:rPr>
      </w:pPr>
    </w:p>
    <w:p w14:paraId="0996700C" w14:textId="77777777" w:rsidR="00D32FA3" w:rsidRDefault="00D32FA3" w:rsidP="00E40E76">
      <w:pPr>
        <w:rPr>
          <w:rFonts w:cs="Arial"/>
        </w:rPr>
      </w:pPr>
    </w:p>
    <w:p w14:paraId="0996700D" w14:textId="77777777" w:rsidR="00402306" w:rsidRDefault="00402306" w:rsidP="00E40E76">
      <w:pPr>
        <w:rPr>
          <w:rFonts w:cs="Arial"/>
        </w:rPr>
      </w:pPr>
      <w:r w:rsidRPr="002A6EDD">
        <w:rPr>
          <w:rFonts w:cs="Arial"/>
        </w:rPr>
        <w:t xml:space="preserve">Now you are going to do some “pizza” fractions.  Remove the sheet headed </w:t>
      </w:r>
      <w:r w:rsidRPr="002A6EDD">
        <w:rPr>
          <w:rFonts w:cs="Arial"/>
          <w:i/>
        </w:rPr>
        <w:t>Day 1 – Pizza maths</w:t>
      </w:r>
      <w:r w:rsidRPr="002A6EDD">
        <w:rPr>
          <w:rFonts w:cs="Arial"/>
        </w:rPr>
        <w:t xml:space="preserve"> in your </w:t>
      </w:r>
      <w:r w:rsidRPr="002A6EDD">
        <w:rPr>
          <w:rFonts w:cs="Arial"/>
          <w:i/>
          <w:iCs/>
        </w:rPr>
        <w:t>Maths Activity Book.</w:t>
      </w:r>
      <w:r w:rsidRPr="002A6EDD">
        <w:rPr>
          <w:rFonts w:cs="Arial"/>
        </w:rPr>
        <w:t xml:space="preserve"> Cut out the pizza and place on your desk. Put the counters next to the pizza. The counters will be the pepperoni. Look at the example below.</w:t>
      </w:r>
    </w:p>
    <w:p w14:paraId="0996700E" w14:textId="77777777" w:rsidR="00402306" w:rsidRPr="002A6EDD" w:rsidRDefault="00402306" w:rsidP="00E40E76">
      <w:pPr>
        <w:rPr>
          <w:rFonts w:cs="Arial"/>
        </w:rPr>
      </w:pPr>
    </w:p>
    <w:p w14:paraId="0996700F" w14:textId="77777777" w:rsidR="00402306" w:rsidRDefault="00402306" w:rsidP="00E40E76">
      <w:pPr>
        <w:rPr>
          <w:rFonts w:cs="Arial"/>
        </w:rPr>
      </w:pPr>
      <w:r w:rsidRPr="002A6EDD">
        <w:rPr>
          <w:rFonts w:cs="Arial"/>
        </w:rPr>
        <w:t xml:space="preserve">Fred and Tina cut their pizza in </w:t>
      </w:r>
      <w:r w:rsidRPr="002A6EDD">
        <w:rPr>
          <w:rFonts w:cs="Arial"/>
          <w:b/>
        </w:rPr>
        <w:t>half.</w:t>
      </w:r>
      <w:r w:rsidR="00F8172A">
        <w:rPr>
          <w:rFonts w:cs="Arial"/>
        </w:rPr>
        <w:t xml:space="preserve"> </w:t>
      </w:r>
      <w:r w:rsidRPr="002A6EDD">
        <w:rPr>
          <w:rFonts w:cs="Arial"/>
        </w:rPr>
        <w:t xml:space="preserve">Put </w:t>
      </w:r>
      <w:r w:rsidRPr="002A6EDD">
        <w:rPr>
          <w:rFonts w:cs="Arial"/>
          <w:b/>
        </w:rPr>
        <w:t>10 pepperoni</w:t>
      </w:r>
      <w:r w:rsidRPr="002A6EDD">
        <w:rPr>
          <w:rFonts w:cs="Arial"/>
        </w:rPr>
        <w:t xml:space="preserve"> on the pizza so that each side has the same amount.</w:t>
      </w:r>
    </w:p>
    <w:p w14:paraId="09967010" w14:textId="77777777" w:rsidR="00402306" w:rsidRDefault="00402306" w:rsidP="00E40E76">
      <w:pPr>
        <w:rPr>
          <w:rFonts w:cs="Arial"/>
        </w:rPr>
      </w:pPr>
      <w:r>
        <w:rPr>
          <w:rFonts w:cs="Arial"/>
        </w:rPr>
        <w:br w:type="page"/>
      </w:r>
    </w:p>
    <w:p w14:paraId="09967011" w14:textId="77777777" w:rsidR="00402306" w:rsidRPr="002A6EDD" w:rsidRDefault="00402306" w:rsidP="00E40E76">
      <w:pPr>
        <w:rPr>
          <w:rFonts w:cs="Arial"/>
          <w:b/>
          <w:bCs/>
        </w:rPr>
      </w:pPr>
      <w:r w:rsidRPr="002A6EDD">
        <w:rPr>
          <w:rFonts w:cs="Arial"/>
          <w:b/>
        </w:rPr>
        <w:lastRenderedPageBreak/>
        <w:t>What is half of 10?</w:t>
      </w:r>
    </w:p>
    <w:p w14:paraId="09967012" w14:textId="77777777" w:rsidR="004458D1" w:rsidRPr="00B0081B" w:rsidRDefault="004458D1" w:rsidP="004458D1">
      <w:pPr>
        <w:ind w:right="-230"/>
        <w:rPr>
          <w:rFonts w:cs="Arial"/>
          <w:b/>
          <w:bCs/>
        </w:rPr>
      </w:pPr>
    </w:p>
    <w:tbl>
      <w:tblPr>
        <w:tblW w:w="0" w:type="auto"/>
        <w:tblLook w:val="01E0" w:firstRow="1" w:lastRow="1" w:firstColumn="1" w:lastColumn="1" w:noHBand="0" w:noVBand="0"/>
      </w:tblPr>
      <w:tblGrid>
        <w:gridCol w:w="3828"/>
        <w:gridCol w:w="5698"/>
      </w:tblGrid>
      <w:tr w:rsidR="004458D1" w:rsidRPr="002A6EDD" w14:paraId="09967017" w14:textId="77777777" w:rsidTr="00E40E76">
        <w:tc>
          <w:tcPr>
            <w:tcW w:w="3828" w:type="dxa"/>
            <w:shd w:val="clear" w:color="auto" w:fill="auto"/>
          </w:tcPr>
          <w:p w14:paraId="09967013" w14:textId="77777777" w:rsidR="004458D1" w:rsidRPr="002A6EDD" w:rsidRDefault="004458D1" w:rsidP="00E40E76">
            <w:pPr>
              <w:ind w:right="-230"/>
              <w:rPr>
                <w:rFonts w:cs="Arial"/>
                <w:b/>
                <w:bCs/>
              </w:rPr>
            </w:pPr>
            <w:r>
              <w:rPr>
                <w:rFonts w:cs="Arial"/>
                <w:b/>
                <w:bCs/>
                <w:noProof/>
                <w:lang w:eastAsia="en-AU"/>
              </w:rPr>
              <mc:AlternateContent>
                <mc:Choice Requires="wps">
                  <w:drawing>
                    <wp:anchor distT="0" distB="0" distL="114300" distR="114300" simplePos="0" relativeHeight="251665408" behindDoc="0" locked="0" layoutInCell="1" allowOverlap="1" wp14:anchorId="09967AB0" wp14:editId="09967AB1">
                      <wp:simplePos x="0" y="0"/>
                      <wp:positionH relativeFrom="column">
                        <wp:posOffset>1143000</wp:posOffset>
                      </wp:positionH>
                      <wp:positionV relativeFrom="paragraph">
                        <wp:posOffset>26035</wp:posOffset>
                      </wp:positionV>
                      <wp:extent cx="0" cy="1371600"/>
                      <wp:effectExtent l="13335" t="13335" r="5715" b="5715"/>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B44FF9" id="Straight Connector 18"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2.05pt" to="90pt,11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"/>
                  </w:pict>
                </mc:Fallback>
              </mc:AlternateContent>
            </w:r>
            <w:r>
              <w:rPr>
                <w:rFonts w:cs="Arial"/>
                <w:b/>
                <w:bCs/>
                <w:noProof/>
                <w:lang w:eastAsia="en-AU"/>
              </w:rPr>
              <mc:AlternateContent>
                <mc:Choice Requires="wpc">
                  <w:drawing>
                    <wp:inline distT="0" distB="0" distL="0" distR="0" wp14:anchorId="09967AB2" wp14:editId="09967AB3">
                      <wp:extent cx="2286000" cy="1371600"/>
                      <wp:effectExtent l="3810" t="6350" r="0" b="12700"/>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 name="Oval 51"/>
                              <wps:cNvSpPr>
                                <a:spLocks noChangeArrowheads="1"/>
                              </wps:cNvSpPr>
                              <wps:spPr bwMode="auto">
                                <a:xfrm>
                                  <a:off x="457200" y="0"/>
                                  <a:ext cx="1371600" cy="13716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inline>
                  </w:drawing>
                </mc:Choice>
                <mc:Fallback>
                  <w:pict>
                    <v:group w14:anchorId="499F3FA2" id="Canvas 17" o:spid="_x0000_s1026" editas="canvas" style="width:180pt;height:108pt;mso-position-horizontal-relative:char;mso-position-vertical-relative:line" coordsize="22860,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">
                      <v:shape id="_x0000_s1027" type="#_x0000_t75" style="position:absolute;width:22860;height:13716;visibility:visible;mso-wrap-style:square">
                        <v:fill o:detectmouseclick="t"/>
                        <v:path o:connecttype="none"/>
                      </v:shape>
                      <v:oval id="Oval 51" o:spid="_x0000_s1028" style="position:absolute;left:4572;width:13716;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"/>
                      <w10:anchorlock/>
                    </v:group>
                  </w:pict>
                </mc:Fallback>
              </mc:AlternateContent>
            </w:r>
          </w:p>
          <w:p w14:paraId="09967014" w14:textId="77777777" w:rsidR="004458D1" w:rsidRPr="002A6EDD" w:rsidRDefault="004458D1" w:rsidP="00E40E76">
            <w:pPr>
              <w:ind w:right="-230"/>
              <w:rPr>
                <w:rFonts w:cs="Arial"/>
                <w:b/>
                <w:bCs/>
              </w:rPr>
            </w:pPr>
          </w:p>
          <w:p w14:paraId="09967015" w14:textId="77777777" w:rsidR="004458D1" w:rsidRPr="002A6EDD" w:rsidRDefault="004458D1" w:rsidP="00E40E76">
            <w:pPr>
              <w:ind w:right="-230"/>
              <w:rPr>
                <w:rFonts w:cs="Arial"/>
                <w:b/>
                <w:bCs/>
              </w:rPr>
            </w:pPr>
          </w:p>
        </w:tc>
        <w:tc>
          <w:tcPr>
            <w:tcW w:w="5698" w:type="dxa"/>
            <w:shd w:val="clear" w:color="auto" w:fill="auto"/>
          </w:tcPr>
          <w:p w14:paraId="09967016" w14:textId="77777777" w:rsidR="004458D1" w:rsidRPr="002A6EDD" w:rsidRDefault="004458D1" w:rsidP="00E40E76">
            <w:pPr>
              <w:ind w:right="-230"/>
              <w:rPr>
                <w:rFonts w:cs="Arial"/>
                <w:bCs/>
              </w:rPr>
            </w:pPr>
            <w:r w:rsidRPr="002A6EDD">
              <w:rPr>
                <w:rFonts w:cs="Arial"/>
                <w:bCs/>
              </w:rPr>
              <w:t xml:space="preserve">Now count how many </w:t>
            </w:r>
            <w:proofErr w:type="gramStart"/>
            <w:r w:rsidRPr="002A6EDD">
              <w:rPr>
                <w:rFonts w:cs="Arial"/>
                <w:bCs/>
              </w:rPr>
              <w:t>pepperoni</w:t>
            </w:r>
            <w:proofErr w:type="gramEnd"/>
            <w:r w:rsidRPr="002A6EDD">
              <w:rPr>
                <w:rFonts w:cs="Arial"/>
                <w:bCs/>
              </w:rPr>
              <w:t xml:space="preserve"> on each </w:t>
            </w:r>
            <w:r w:rsidRPr="002A6EDD">
              <w:rPr>
                <w:rFonts w:cs="Arial"/>
                <w:b/>
                <w:bCs/>
              </w:rPr>
              <w:t>half</w:t>
            </w:r>
            <w:r w:rsidRPr="002A6EDD">
              <w:rPr>
                <w:rFonts w:cs="Arial"/>
                <w:bCs/>
              </w:rPr>
              <w:t xml:space="preserve">. What is </w:t>
            </w:r>
            <w:r w:rsidRPr="002A6EDD">
              <w:rPr>
                <w:rFonts w:cs="Arial"/>
                <w:b/>
                <w:bCs/>
              </w:rPr>
              <w:t>half</w:t>
            </w:r>
            <w:r w:rsidRPr="002A6EDD">
              <w:rPr>
                <w:rFonts w:cs="Arial"/>
                <w:bCs/>
              </w:rPr>
              <w:t xml:space="preserve"> of 10?</w:t>
            </w:r>
          </w:p>
        </w:tc>
      </w:tr>
    </w:tbl>
    <w:p w14:paraId="09967018" w14:textId="77777777" w:rsidR="004458D1" w:rsidRPr="00B0081B" w:rsidRDefault="004458D1" w:rsidP="004458D1">
      <w:pPr>
        <w:ind w:right="-230"/>
        <w:rPr>
          <w:b/>
          <w:szCs w:val="28"/>
        </w:rPr>
      </w:pPr>
      <w:r w:rsidRPr="00B0081B">
        <w:rPr>
          <w:b/>
          <w:szCs w:val="28"/>
        </w:rPr>
        <w:t>Now it is your turn.</w:t>
      </w:r>
    </w:p>
    <w:p w14:paraId="09967019" w14:textId="77777777" w:rsidR="004458D1" w:rsidRPr="00B0081B" w:rsidRDefault="004458D1" w:rsidP="004458D1">
      <w:pPr>
        <w:ind w:right="-230"/>
        <w:rPr>
          <w:szCs w:val="28"/>
        </w:rPr>
      </w:pPr>
    </w:p>
    <w:p w14:paraId="0996701A" w14:textId="77777777" w:rsidR="00402306" w:rsidRPr="002A6EDD" w:rsidRDefault="00402306" w:rsidP="004458D1">
      <w:pPr>
        <w:numPr>
          <w:ilvl w:val="0"/>
          <w:numId w:val="2"/>
        </w:numPr>
        <w:ind w:right="-230"/>
        <w:rPr>
          <w:szCs w:val="28"/>
        </w:rPr>
      </w:pPr>
      <w:r w:rsidRPr="002A6EDD">
        <w:rPr>
          <w:szCs w:val="28"/>
        </w:rPr>
        <w:t xml:space="preserve">Bob and Pam cut their pizza in half. Put 8 pepperoni on so that they each have the same amount. </w:t>
      </w:r>
    </w:p>
    <w:p w14:paraId="0996701B" w14:textId="77777777" w:rsidR="00402306" w:rsidRPr="002A6EDD" w:rsidRDefault="00402306" w:rsidP="00E40E76">
      <w:pPr>
        <w:ind w:left="360" w:right="-230"/>
        <w:rPr>
          <w:szCs w:val="28"/>
        </w:rPr>
      </w:pPr>
    </w:p>
    <w:p w14:paraId="0996701C" w14:textId="77777777" w:rsidR="00402306" w:rsidRPr="002A6EDD" w:rsidRDefault="00402306" w:rsidP="00E40E76">
      <w:pPr>
        <w:ind w:left="720" w:right="-230"/>
        <w:rPr>
          <w:szCs w:val="28"/>
        </w:rPr>
      </w:pPr>
      <w:r w:rsidRPr="002A6EDD">
        <w:rPr>
          <w:b/>
          <w:szCs w:val="28"/>
        </w:rPr>
        <w:t>What is half of 8?</w:t>
      </w:r>
      <w:smartTag w:uri="urn:schemas-microsoft-com:office:smarttags" w:element="PersonName">
        <w:r w:rsidRPr="002A6EDD">
          <w:rPr>
            <w:szCs w:val="28"/>
          </w:rPr>
          <w:t xml:space="preserve">   </w:t>
        </w:r>
      </w:smartTag>
      <w:r w:rsidRPr="002A6EDD">
        <w:rPr>
          <w:szCs w:val="28"/>
        </w:rPr>
        <w:t xml:space="preserve"> ___________________________</w:t>
      </w:r>
    </w:p>
    <w:p w14:paraId="0996701D" w14:textId="77777777" w:rsidR="00402306" w:rsidRPr="002A6EDD" w:rsidRDefault="00402306" w:rsidP="00E40E76">
      <w:pPr>
        <w:ind w:left="360" w:right="-230"/>
        <w:rPr>
          <w:szCs w:val="28"/>
        </w:rPr>
      </w:pPr>
    </w:p>
    <w:p w14:paraId="0996701E" w14:textId="77777777" w:rsidR="00402306" w:rsidRPr="002A6EDD" w:rsidRDefault="00402306" w:rsidP="004458D1">
      <w:pPr>
        <w:numPr>
          <w:ilvl w:val="0"/>
          <w:numId w:val="2"/>
        </w:numPr>
        <w:ind w:right="-230"/>
        <w:rPr>
          <w:szCs w:val="28"/>
        </w:rPr>
      </w:pPr>
      <w:r w:rsidRPr="002A6EDD">
        <w:rPr>
          <w:szCs w:val="28"/>
        </w:rPr>
        <w:t xml:space="preserve">Bob and Pam cut their pizza in half. Put 12 pepperoni on so that they each have the same amount. </w:t>
      </w:r>
    </w:p>
    <w:p w14:paraId="0996701F" w14:textId="77777777" w:rsidR="00402306" w:rsidRPr="002A6EDD" w:rsidRDefault="00402306" w:rsidP="00E40E76">
      <w:pPr>
        <w:ind w:left="360" w:right="-230"/>
        <w:rPr>
          <w:szCs w:val="28"/>
        </w:rPr>
      </w:pPr>
    </w:p>
    <w:p w14:paraId="09967020" w14:textId="77777777" w:rsidR="00402306" w:rsidRPr="002A6EDD" w:rsidRDefault="00402306" w:rsidP="00E40E76">
      <w:pPr>
        <w:ind w:left="720" w:right="-230"/>
        <w:rPr>
          <w:szCs w:val="28"/>
        </w:rPr>
      </w:pPr>
      <w:r w:rsidRPr="002A6EDD">
        <w:rPr>
          <w:b/>
          <w:szCs w:val="28"/>
        </w:rPr>
        <w:t>What is half of 12?</w:t>
      </w:r>
      <w:smartTag w:uri="urn:schemas-microsoft-com:office:smarttags" w:element="PersonName">
        <w:r w:rsidRPr="002A6EDD">
          <w:rPr>
            <w:szCs w:val="28"/>
          </w:rPr>
          <w:t xml:space="preserve">   </w:t>
        </w:r>
      </w:smartTag>
      <w:r w:rsidRPr="002A6EDD">
        <w:rPr>
          <w:szCs w:val="28"/>
        </w:rPr>
        <w:t xml:space="preserve"> ___________________________</w:t>
      </w:r>
    </w:p>
    <w:p w14:paraId="09967021" w14:textId="77777777" w:rsidR="00402306" w:rsidRPr="002A6EDD" w:rsidRDefault="00402306" w:rsidP="00E40E76">
      <w:pPr>
        <w:ind w:right="-230"/>
        <w:rPr>
          <w:szCs w:val="28"/>
        </w:rPr>
      </w:pPr>
    </w:p>
    <w:p w14:paraId="09967022" w14:textId="77777777" w:rsidR="00402306" w:rsidRPr="002A6EDD" w:rsidRDefault="00402306" w:rsidP="004458D1">
      <w:pPr>
        <w:numPr>
          <w:ilvl w:val="0"/>
          <w:numId w:val="2"/>
        </w:numPr>
        <w:ind w:right="-230"/>
        <w:rPr>
          <w:szCs w:val="28"/>
        </w:rPr>
      </w:pPr>
      <w:r w:rsidRPr="002A6EDD">
        <w:rPr>
          <w:szCs w:val="28"/>
        </w:rPr>
        <w:t xml:space="preserve">Bob and Pam cut their pizza in half. Put 20 pepperoni on so that they each have the same amount. </w:t>
      </w:r>
    </w:p>
    <w:p w14:paraId="09967023" w14:textId="77777777" w:rsidR="00402306" w:rsidRPr="002A6EDD" w:rsidRDefault="00402306" w:rsidP="00E40E76">
      <w:pPr>
        <w:ind w:left="360" w:right="-230"/>
        <w:rPr>
          <w:szCs w:val="28"/>
        </w:rPr>
      </w:pPr>
    </w:p>
    <w:p w14:paraId="09967024" w14:textId="77777777" w:rsidR="00402306" w:rsidRPr="002A6EDD" w:rsidRDefault="00402306" w:rsidP="00E40E76">
      <w:pPr>
        <w:ind w:left="720" w:right="-230"/>
        <w:rPr>
          <w:szCs w:val="28"/>
        </w:rPr>
      </w:pPr>
      <w:r w:rsidRPr="002A6EDD">
        <w:rPr>
          <w:b/>
          <w:szCs w:val="28"/>
        </w:rPr>
        <w:t>What is half of 20?</w:t>
      </w:r>
      <w:smartTag w:uri="urn:schemas-microsoft-com:office:smarttags" w:element="PersonName">
        <w:r w:rsidRPr="002A6EDD">
          <w:rPr>
            <w:szCs w:val="28"/>
          </w:rPr>
          <w:t xml:space="preserve">   </w:t>
        </w:r>
      </w:smartTag>
      <w:r w:rsidRPr="002A6EDD">
        <w:rPr>
          <w:szCs w:val="28"/>
        </w:rPr>
        <w:t xml:space="preserve"> ___________________________</w:t>
      </w:r>
    </w:p>
    <w:p w14:paraId="09967025" w14:textId="77777777" w:rsidR="00402306" w:rsidRPr="002A6EDD" w:rsidRDefault="00402306" w:rsidP="00E40E76">
      <w:pPr>
        <w:ind w:right="-230"/>
        <w:rPr>
          <w:rFonts w:ascii="Arial" w:hAnsi="Arial" w:cs="Arial"/>
          <w:b/>
          <w:szCs w:val="28"/>
        </w:rPr>
      </w:pPr>
    </w:p>
    <w:p w14:paraId="09967026" w14:textId="77777777" w:rsidR="00402306" w:rsidRPr="002A6EDD" w:rsidRDefault="00402306" w:rsidP="00E40E76">
      <w:pPr>
        <w:ind w:right="-230"/>
        <w:rPr>
          <w:rFonts w:ascii="Arial" w:hAnsi="Arial" w:cs="Arial"/>
          <w:b/>
          <w:szCs w:val="28"/>
        </w:rPr>
      </w:pPr>
      <w:r w:rsidRPr="002A6EDD">
        <w:rPr>
          <w:rFonts w:ascii="Arial" w:hAnsi="Arial" w:cs="Arial"/>
          <w:b/>
          <w:szCs w:val="28"/>
        </w:rPr>
        <w:t>Activity 2 continued</w:t>
      </w:r>
    </w:p>
    <w:p w14:paraId="09967027" w14:textId="77777777" w:rsidR="00402306" w:rsidRPr="002A6EDD" w:rsidRDefault="00402306" w:rsidP="00E40E76">
      <w:pPr>
        <w:ind w:left="360" w:right="-230"/>
        <w:rPr>
          <w:szCs w:val="28"/>
        </w:rPr>
      </w:pPr>
    </w:p>
    <w:p w14:paraId="09967028" w14:textId="77777777" w:rsidR="00402306" w:rsidRPr="002A6EDD" w:rsidRDefault="00402306" w:rsidP="004458D1">
      <w:pPr>
        <w:numPr>
          <w:ilvl w:val="0"/>
          <w:numId w:val="2"/>
        </w:numPr>
        <w:ind w:right="-230"/>
        <w:rPr>
          <w:szCs w:val="28"/>
        </w:rPr>
      </w:pPr>
      <w:r w:rsidRPr="002A6EDD">
        <w:rPr>
          <w:szCs w:val="28"/>
        </w:rPr>
        <w:t xml:space="preserve">Bob and Pam cut their pizza in half. Put 6 pepperoni on so that they each have the same amount. </w:t>
      </w:r>
    </w:p>
    <w:p w14:paraId="09967029" w14:textId="77777777" w:rsidR="00402306" w:rsidRPr="002A6EDD" w:rsidRDefault="00402306" w:rsidP="00E40E76">
      <w:pPr>
        <w:ind w:left="360" w:right="-230"/>
        <w:rPr>
          <w:szCs w:val="28"/>
        </w:rPr>
      </w:pPr>
    </w:p>
    <w:p w14:paraId="0996702A" w14:textId="77777777" w:rsidR="00402306" w:rsidRPr="002A6EDD" w:rsidRDefault="00402306" w:rsidP="00E40E76">
      <w:pPr>
        <w:ind w:left="720" w:right="-230"/>
        <w:rPr>
          <w:szCs w:val="28"/>
        </w:rPr>
      </w:pPr>
      <w:r w:rsidRPr="002A6EDD">
        <w:rPr>
          <w:b/>
          <w:szCs w:val="28"/>
        </w:rPr>
        <w:t>What is half of 6?</w:t>
      </w:r>
      <w:smartTag w:uri="urn:schemas-microsoft-com:office:smarttags" w:element="PersonName">
        <w:r w:rsidRPr="002A6EDD">
          <w:rPr>
            <w:szCs w:val="28"/>
          </w:rPr>
          <w:t xml:space="preserve">   </w:t>
        </w:r>
      </w:smartTag>
      <w:r w:rsidRPr="002A6EDD">
        <w:rPr>
          <w:szCs w:val="28"/>
        </w:rPr>
        <w:t xml:space="preserve"> ___________________________</w:t>
      </w:r>
    </w:p>
    <w:p w14:paraId="0996702B" w14:textId="77777777" w:rsidR="00402306" w:rsidRPr="002A6EDD" w:rsidRDefault="00402306" w:rsidP="00E40E76">
      <w:pPr>
        <w:ind w:right="-230"/>
        <w:rPr>
          <w:szCs w:val="28"/>
        </w:rPr>
      </w:pPr>
    </w:p>
    <w:p w14:paraId="0996702C" w14:textId="77777777" w:rsidR="00402306" w:rsidRPr="002A6EDD" w:rsidRDefault="00402306" w:rsidP="004458D1">
      <w:pPr>
        <w:numPr>
          <w:ilvl w:val="0"/>
          <w:numId w:val="2"/>
        </w:numPr>
        <w:ind w:right="-230"/>
        <w:rPr>
          <w:szCs w:val="28"/>
        </w:rPr>
      </w:pPr>
      <w:r w:rsidRPr="002A6EDD">
        <w:rPr>
          <w:szCs w:val="28"/>
        </w:rPr>
        <w:t xml:space="preserve">Bob and Pam cut their pizza in half. Put </w:t>
      </w:r>
      <w:r w:rsidRPr="002A6EDD">
        <w:rPr>
          <w:rFonts w:ascii="VicCursive" w:hAnsi="VicCursive"/>
          <w:sz w:val="32"/>
          <w:szCs w:val="32"/>
        </w:rPr>
        <w:t>4</w:t>
      </w:r>
      <w:r w:rsidRPr="002A6EDD">
        <w:rPr>
          <w:szCs w:val="28"/>
        </w:rPr>
        <w:t xml:space="preserve"> pepperoni on so that they each have the same amount. </w:t>
      </w:r>
    </w:p>
    <w:p w14:paraId="0996702D" w14:textId="77777777" w:rsidR="00402306" w:rsidRPr="002A6EDD" w:rsidRDefault="00402306" w:rsidP="00E40E76">
      <w:pPr>
        <w:ind w:left="360" w:right="-230"/>
        <w:rPr>
          <w:szCs w:val="28"/>
        </w:rPr>
      </w:pPr>
    </w:p>
    <w:p w14:paraId="0996702E" w14:textId="77777777" w:rsidR="00402306" w:rsidRPr="002A6EDD" w:rsidRDefault="00402306" w:rsidP="00E40E76">
      <w:pPr>
        <w:ind w:left="720" w:right="-230"/>
        <w:rPr>
          <w:szCs w:val="28"/>
        </w:rPr>
      </w:pPr>
      <w:r w:rsidRPr="002A6EDD">
        <w:rPr>
          <w:b/>
          <w:szCs w:val="28"/>
        </w:rPr>
        <w:t>What is half of 4?</w:t>
      </w:r>
      <w:smartTag w:uri="urn:schemas-microsoft-com:office:smarttags" w:element="PersonName">
        <w:r w:rsidRPr="002A6EDD">
          <w:rPr>
            <w:szCs w:val="28"/>
          </w:rPr>
          <w:t xml:space="preserve">   </w:t>
        </w:r>
      </w:smartTag>
      <w:r w:rsidRPr="002A6EDD">
        <w:rPr>
          <w:szCs w:val="28"/>
        </w:rPr>
        <w:t xml:space="preserve"> ___________________________</w:t>
      </w:r>
    </w:p>
    <w:p w14:paraId="0996702F" w14:textId="77777777" w:rsidR="00402306" w:rsidRPr="002A6EDD" w:rsidRDefault="00402306" w:rsidP="00E40E76">
      <w:pPr>
        <w:ind w:right="-230"/>
        <w:rPr>
          <w:szCs w:val="28"/>
        </w:rPr>
      </w:pPr>
    </w:p>
    <w:p w14:paraId="09967030" w14:textId="77777777" w:rsidR="00402306" w:rsidRDefault="00402306" w:rsidP="004458D1">
      <w:pPr>
        <w:ind w:right="-230"/>
      </w:pPr>
      <w:r>
        <w:br w:type="page"/>
      </w:r>
    </w:p>
    <w:p w14:paraId="09967031" w14:textId="77777777" w:rsidR="00402306" w:rsidRPr="00B0081B" w:rsidRDefault="00402306" w:rsidP="00402306">
      <w:pPr>
        <w:pStyle w:val="Heading2"/>
      </w:pPr>
      <w:r>
        <w:lastRenderedPageBreak/>
        <w:t>Activity 3</w:t>
      </w:r>
    </w:p>
    <w:p w14:paraId="09967032" w14:textId="77777777" w:rsidR="00402306" w:rsidRPr="00B0081B" w:rsidRDefault="00402306" w:rsidP="00402306">
      <w:r>
        <w:rPr>
          <w:rFonts w:cs="Arial"/>
          <w:b/>
          <w:bCs/>
          <w:noProof/>
          <w:lang w:eastAsia="en-AU"/>
        </w:rPr>
        <w:drawing>
          <wp:anchor distT="0" distB="0" distL="114300" distR="114300" simplePos="0" relativeHeight="251697152" behindDoc="0" locked="0" layoutInCell="1" allowOverlap="1" wp14:anchorId="09967AB4" wp14:editId="09967AB5">
            <wp:simplePos x="0" y="0"/>
            <wp:positionH relativeFrom="column">
              <wp:posOffset>-2540</wp:posOffset>
            </wp:positionH>
            <wp:positionV relativeFrom="paragraph">
              <wp:posOffset>68580</wp:posOffset>
            </wp:positionV>
            <wp:extent cx="564515" cy="443865"/>
            <wp:effectExtent l="0" t="0" r="6985" b="0"/>
            <wp:wrapNone/>
            <wp:docPr id="98" name="Picture 9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33" w14:textId="77777777" w:rsidR="00402306" w:rsidRPr="002A6EDD" w:rsidRDefault="00402306" w:rsidP="00402306">
      <w:pPr>
        <w:ind w:left="1170"/>
        <w:rPr>
          <w:rFonts w:cs="Arial"/>
          <w:b/>
          <w:bCs/>
        </w:rPr>
      </w:pPr>
      <w:r w:rsidRPr="002A6EDD">
        <w:rPr>
          <w:rFonts w:ascii="Arial" w:hAnsi="Arial" w:cs="Arial"/>
          <w:b/>
          <w:bCs/>
        </w:rPr>
        <w:t>For you to do</w:t>
      </w:r>
    </w:p>
    <w:p w14:paraId="09967034" w14:textId="77777777" w:rsidR="00402306" w:rsidRPr="006A09D6" w:rsidRDefault="00402306" w:rsidP="00402306">
      <w:pPr>
        <w:rPr>
          <w:sz w:val="36"/>
          <w:szCs w:val="36"/>
        </w:rPr>
      </w:pPr>
    </w:p>
    <w:p w14:paraId="09967035" w14:textId="77777777" w:rsidR="004458D1" w:rsidRPr="00761587" w:rsidRDefault="004458D1" w:rsidP="004458D1">
      <w:pPr>
        <w:ind w:right="-230"/>
        <w:rPr>
          <w:noProof/>
          <w:szCs w:val="28"/>
        </w:rPr>
      </w:pPr>
      <w:r>
        <w:rPr>
          <w:szCs w:val="28"/>
        </w:rPr>
        <w:t>Below</w:t>
      </w:r>
      <w:r w:rsidRPr="00761587">
        <w:rPr>
          <w:szCs w:val="28"/>
        </w:rPr>
        <w:t xml:space="preserve"> is a number line for fractions less than 1. It has been divided up into ______ equal sized groups.  Write the correct fraction that each letter stands for by choosing from these:   </w:t>
      </w:r>
      <w:r w:rsidRPr="00761587">
        <w:rPr>
          <w:szCs w:val="28"/>
        </w:rPr>
        <w:fldChar w:fldCharType="begin"/>
      </w:r>
      <w:r w:rsidRPr="00761587">
        <w:rPr>
          <w:szCs w:val="28"/>
        </w:rPr>
        <w:instrText xml:space="preserve"> EQ \F(2,5)</w:instrText>
      </w:r>
      <w:r w:rsidRPr="00761587">
        <w:rPr>
          <w:szCs w:val="28"/>
        </w:rPr>
        <w:fldChar w:fldCharType="end"/>
      </w:r>
      <w:r w:rsidRPr="00761587">
        <w:rPr>
          <w:szCs w:val="28"/>
        </w:rPr>
        <w:t xml:space="preserve">,   </w:t>
      </w:r>
      <w:r w:rsidRPr="00761587">
        <w:rPr>
          <w:szCs w:val="28"/>
        </w:rPr>
        <w:fldChar w:fldCharType="begin"/>
      </w:r>
      <w:r w:rsidRPr="00761587">
        <w:rPr>
          <w:szCs w:val="28"/>
        </w:rPr>
        <w:instrText>EQ \F(1,5)</w:instrText>
      </w:r>
      <w:r w:rsidRPr="00761587">
        <w:rPr>
          <w:szCs w:val="28"/>
        </w:rPr>
        <w:fldChar w:fldCharType="end"/>
      </w:r>
      <w:r w:rsidRPr="00761587">
        <w:rPr>
          <w:szCs w:val="28"/>
        </w:rPr>
        <w:t xml:space="preserve">,   </w:t>
      </w:r>
      <w:r w:rsidRPr="00761587">
        <w:rPr>
          <w:szCs w:val="28"/>
        </w:rPr>
        <w:fldChar w:fldCharType="begin"/>
      </w:r>
      <w:r w:rsidRPr="00761587">
        <w:rPr>
          <w:szCs w:val="28"/>
        </w:rPr>
        <w:instrText xml:space="preserve"> EQ \F(4,5)</w:instrText>
      </w:r>
      <w:r w:rsidRPr="00761587">
        <w:rPr>
          <w:szCs w:val="28"/>
        </w:rPr>
        <w:fldChar w:fldCharType="end"/>
      </w:r>
      <w:r w:rsidRPr="00761587">
        <w:rPr>
          <w:szCs w:val="28"/>
        </w:rPr>
        <w:t xml:space="preserve">,   </w:t>
      </w:r>
      <w:r w:rsidRPr="00761587">
        <w:rPr>
          <w:szCs w:val="28"/>
        </w:rPr>
        <w:fldChar w:fldCharType="begin"/>
      </w:r>
      <w:r w:rsidRPr="00761587">
        <w:rPr>
          <w:szCs w:val="28"/>
        </w:rPr>
        <w:instrText xml:space="preserve"> EQ \F(3,5)</w:instrText>
      </w:r>
      <w:r w:rsidRPr="00761587">
        <w:rPr>
          <w:szCs w:val="28"/>
        </w:rPr>
        <w:fldChar w:fldCharType="end"/>
      </w:r>
      <w:r w:rsidRPr="00761587">
        <w:rPr>
          <w:szCs w:val="28"/>
        </w:rPr>
        <w:t xml:space="preserve">  </w:t>
      </w:r>
      <w:r w:rsidRPr="00761587">
        <w:rPr>
          <w:noProof/>
          <w:szCs w:val="28"/>
        </w:rPr>
        <w:fldChar w:fldCharType="begin"/>
      </w:r>
      <w:r w:rsidRPr="00761587">
        <w:rPr>
          <w:noProof/>
          <w:szCs w:val="28"/>
        </w:rPr>
        <w:instrText xml:space="preserve">EQ\ F(1,5)  </w:instrText>
      </w:r>
      <w:r w:rsidRPr="00761587">
        <w:rPr>
          <w:noProof/>
          <w:szCs w:val="28"/>
        </w:rPr>
        <w:fldChar w:fldCharType="end"/>
      </w:r>
    </w:p>
    <w:p w14:paraId="09967036" w14:textId="77777777" w:rsidR="004458D1" w:rsidRPr="009329F1" w:rsidRDefault="004458D1" w:rsidP="004458D1">
      <w:r>
        <w:rPr>
          <w:noProof/>
          <w:szCs w:val="28"/>
          <w:lang w:eastAsia="en-AU"/>
        </w:rPr>
        <w:drawing>
          <wp:inline distT="0" distB="0" distL="0" distR="0" wp14:anchorId="09967AB6" wp14:editId="09967AB7">
            <wp:extent cx="5728335" cy="1129665"/>
            <wp:effectExtent l="0" t="0" r="571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728335" cy="1129665"/>
                    </a:xfrm>
                    <a:prstGeom prst="rect">
                      <a:avLst/>
                    </a:prstGeom>
                    <a:noFill/>
                    <a:ln>
                      <a:noFill/>
                    </a:ln>
                  </pic:spPr>
                </pic:pic>
              </a:graphicData>
            </a:graphic>
          </wp:inline>
        </w:drawing>
      </w:r>
    </w:p>
    <w:p w14:paraId="09967037" w14:textId="77777777" w:rsidR="004458D1" w:rsidRPr="009329F1" w:rsidRDefault="004458D1" w:rsidP="004458D1"/>
    <w:p w14:paraId="09967038" w14:textId="77777777" w:rsidR="004458D1" w:rsidRPr="00B0081B" w:rsidRDefault="004458D1" w:rsidP="004458D1">
      <w:pPr>
        <w:ind w:right="-230"/>
        <w:rPr>
          <w:szCs w:val="28"/>
        </w:rPr>
      </w:pPr>
    </w:p>
    <w:p w14:paraId="09967040" w14:textId="044D62EA" w:rsidR="004458D1" w:rsidRDefault="004458D1" w:rsidP="004458D1">
      <w:pPr>
        <w:ind w:right="-230"/>
        <w:rPr>
          <w:szCs w:val="28"/>
        </w:rPr>
      </w:pPr>
    </w:p>
    <w:p w14:paraId="27D86322" w14:textId="77777777" w:rsidR="000C6F11" w:rsidRDefault="000C6F11" w:rsidP="004458D1">
      <w:pPr>
        <w:ind w:right="-230"/>
        <w:rPr>
          <w:szCs w:val="28"/>
        </w:rPr>
      </w:pPr>
    </w:p>
    <w:p w14:paraId="09967041" w14:textId="77777777" w:rsidR="00402306" w:rsidRPr="00B0081B" w:rsidRDefault="00402306" w:rsidP="004458D1">
      <w:pPr>
        <w:ind w:right="-230"/>
        <w:rPr>
          <w:szCs w:val="28"/>
        </w:rPr>
      </w:pPr>
    </w:p>
    <w:p w14:paraId="09967042" w14:textId="77777777" w:rsidR="004458D1" w:rsidRPr="00B0081B" w:rsidRDefault="004458D1" w:rsidP="004458D1">
      <w:pPr>
        <w:ind w:right="-230"/>
        <w:rPr>
          <w:szCs w:val="28"/>
        </w:rPr>
      </w:pPr>
      <w:r w:rsidRPr="00B0081B">
        <w:rPr>
          <w:rFonts w:ascii="Arial" w:hAnsi="Arial" w:cs="Arial"/>
          <w:b/>
          <w:szCs w:val="28"/>
        </w:rPr>
        <w:t>Activity 3 continued</w:t>
      </w:r>
    </w:p>
    <w:p w14:paraId="09967043" w14:textId="77777777" w:rsidR="004458D1" w:rsidRPr="00B0081B" w:rsidRDefault="004458D1" w:rsidP="004458D1">
      <w:pPr>
        <w:ind w:right="-230"/>
        <w:rPr>
          <w:szCs w:val="28"/>
        </w:rPr>
      </w:pPr>
    </w:p>
    <w:p w14:paraId="09967044" w14:textId="77777777" w:rsidR="004458D1" w:rsidRPr="00B0081B" w:rsidRDefault="004458D1" w:rsidP="004458D1">
      <w:pPr>
        <w:ind w:right="-230"/>
        <w:rPr>
          <w:szCs w:val="28"/>
        </w:rPr>
      </w:pPr>
      <w:r w:rsidRPr="00B0081B">
        <w:rPr>
          <w:szCs w:val="28"/>
        </w:rPr>
        <w:t xml:space="preserve">Here are some fraction puzzles for you to solve.  </w:t>
      </w:r>
    </w:p>
    <w:p w14:paraId="09967045" w14:textId="77777777" w:rsidR="004458D1" w:rsidRPr="00B0081B" w:rsidRDefault="004458D1" w:rsidP="004458D1">
      <w:pPr>
        <w:ind w:right="-230"/>
        <w:rPr>
          <w:szCs w:val="28"/>
        </w:rPr>
      </w:pPr>
    </w:p>
    <w:p w14:paraId="09967046" w14:textId="77777777" w:rsidR="004458D1" w:rsidRPr="00B0081B" w:rsidRDefault="004458D1" w:rsidP="00402306">
      <w:pPr>
        <w:numPr>
          <w:ilvl w:val="0"/>
          <w:numId w:val="3"/>
        </w:numPr>
        <w:tabs>
          <w:tab w:val="clear" w:pos="360"/>
        </w:tabs>
        <w:ind w:right="-230"/>
        <w:rPr>
          <w:szCs w:val="28"/>
        </w:rPr>
      </w:pPr>
      <w:r w:rsidRPr="00B0081B">
        <w:rPr>
          <w:szCs w:val="28"/>
        </w:rPr>
        <w:t xml:space="preserve">Which would be the larger piece, </w:t>
      </w:r>
      <w:r w:rsidRPr="00B0081B">
        <w:rPr>
          <w:position w:val="-26"/>
        </w:rPr>
        <w:object w:dxaOrig="260" w:dyaOrig="700" w14:anchorId="09967AB9">
          <v:shape id="_x0000_i1039" type="#_x0000_t75" style="width:12.75pt;height:35.25pt" o:ole="">
            <v:imagedata r:id="rId29" o:title=""/>
          </v:shape>
          <o:OLEObject Type="Embed" ProgID="Equation.DSMT4" ShapeID="_x0000_i1039" DrawAspect="Content" ObjectID="_1646202787" r:id="rId56"/>
        </w:object>
      </w:r>
      <w:r w:rsidRPr="00B0081B">
        <w:t xml:space="preserve"> </w:t>
      </w:r>
      <w:r w:rsidRPr="00B0081B">
        <w:rPr>
          <w:szCs w:val="28"/>
        </w:rPr>
        <w:t xml:space="preserve">or </w:t>
      </w:r>
      <w:r w:rsidRPr="00B0081B">
        <w:rPr>
          <w:position w:val="-26"/>
        </w:rPr>
        <w:object w:dxaOrig="260" w:dyaOrig="700" w14:anchorId="09967ABA">
          <v:shape id="_x0000_i1040" type="#_x0000_t75" style="width:12.75pt;height:35.25pt" o:ole="">
            <v:imagedata r:id="rId57" o:title=""/>
          </v:shape>
          <o:OLEObject Type="Embed" ProgID="Equation.DSMT4" ShapeID="_x0000_i1040" DrawAspect="Content" ObjectID="_1646202788" r:id="rId58"/>
        </w:object>
      </w:r>
      <w:r w:rsidRPr="00B0081B">
        <w:rPr>
          <w:szCs w:val="28"/>
        </w:rPr>
        <w:t xml:space="preserve"> of the pizza?</w:t>
      </w:r>
    </w:p>
    <w:p w14:paraId="09967047" w14:textId="77777777" w:rsidR="004458D1" w:rsidRPr="00B0081B" w:rsidRDefault="004458D1" w:rsidP="00402306">
      <w:pPr>
        <w:ind w:left="360" w:right="-230"/>
        <w:rPr>
          <w:szCs w:val="28"/>
        </w:rPr>
      </w:pPr>
      <w:r w:rsidRPr="00B0081B">
        <w:rPr>
          <w:szCs w:val="28"/>
        </w:rPr>
        <w:t xml:space="preserve">Look at the picture and explain your answer on the lines below. </w:t>
      </w:r>
    </w:p>
    <w:p w14:paraId="09967048" w14:textId="77777777" w:rsidR="004458D1" w:rsidRPr="00B0081B" w:rsidRDefault="004458D1" w:rsidP="004458D1">
      <w:pPr>
        <w:ind w:right="-230"/>
        <w:rPr>
          <w:szCs w:val="28"/>
        </w:rPr>
      </w:pPr>
    </w:p>
    <w:tbl>
      <w:tblPr>
        <w:tblW w:w="0" w:type="auto"/>
        <w:tblLook w:val="01E0" w:firstRow="1" w:lastRow="1" w:firstColumn="1" w:lastColumn="1" w:noHBand="0" w:noVBand="0"/>
      </w:tblPr>
      <w:tblGrid>
        <w:gridCol w:w="2988"/>
        <w:gridCol w:w="6538"/>
      </w:tblGrid>
      <w:tr w:rsidR="004458D1" w:rsidRPr="002A6EDD" w14:paraId="09967056" w14:textId="77777777" w:rsidTr="00E40E76">
        <w:tc>
          <w:tcPr>
            <w:tcW w:w="2988" w:type="dxa"/>
            <w:shd w:val="clear" w:color="auto" w:fill="auto"/>
          </w:tcPr>
          <w:p w14:paraId="09967049" w14:textId="77777777" w:rsidR="004458D1" w:rsidRPr="002A6EDD" w:rsidRDefault="004458D1" w:rsidP="00E40E76">
            <w:pPr>
              <w:ind w:right="-230"/>
              <w:rPr>
                <w:szCs w:val="28"/>
              </w:rPr>
            </w:pPr>
            <w:r>
              <w:rPr>
                <w:noProof/>
                <w:lang w:eastAsia="en-AU"/>
              </w:rPr>
              <w:drawing>
                <wp:anchor distT="0" distB="0" distL="114300" distR="114300" simplePos="0" relativeHeight="251661312" behindDoc="0" locked="0" layoutInCell="1" allowOverlap="1" wp14:anchorId="09967ABB" wp14:editId="09967ABC">
                  <wp:simplePos x="0" y="0"/>
                  <wp:positionH relativeFrom="column">
                    <wp:posOffset>154305</wp:posOffset>
                  </wp:positionH>
                  <wp:positionV relativeFrom="paragraph">
                    <wp:posOffset>40640</wp:posOffset>
                  </wp:positionV>
                  <wp:extent cx="1318895" cy="1371600"/>
                  <wp:effectExtent l="0" t="0" r="0" b="0"/>
                  <wp:wrapNone/>
                  <wp:docPr id="15" name="Picture 15" descr="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pp"/>
                          <pic:cNvPicPr>
                            <a:picLocks noChangeAspect="1" noChangeArrowheads="1"/>
                          </pic:cNvPicPr>
                        </pic:nvPicPr>
                        <pic:blipFill>
                          <a:blip r:embed="rId59" cstate="print">
                            <a:lum bright="-12000" contrast="30000"/>
                            <a:extLst>
                              <a:ext uri="{28A0092B-C50C-407E-A947-70E740481C1C}">
                                <a14:useLocalDpi xmlns:a14="http://schemas.microsoft.com/office/drawing/2010/main" val="0"/>
                              </a:ext>
                            </a:extLst>
                          </a:blip>
                          <a:srcRect/>
                          <a:stretch>
                            <a:fillRect/>
                          </a:stretch>
                        </pic:blipFill>
                        <pic:spPr bwMode="auto">
                          <a:xfrm>
                            <a:off x="0" y="0"/>
                            <a:ext cx="131889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4A" w14:textId="77777777" w:rsidR="004458D1" w:rsidRPr="002A6EDD" w:rsidRDefault="004458D1" w:rsidP="00E40E76">
            <w:pPr>
              <w:ind w:right="-230"/>
              <w:rPr>
                <w:szCs w:val="28"/>
              </w:rPr>
            </w:pPr>
          </w:p>
          <w:p w14:paraId="0996704B" w14:textId="77777777" w:rsidR="004458D1" w:rsidRPr="002A6EDD" w:rsidRDefault="004458D1" w:rsidP="00E40E76">
            <w:pPr>
              <w:ind w:right="-230"/>
              <w:rPr>
                <w:szCs w:val="28"/>
              </w:rPr>
            </w:pPr>
          </w:p>
          <w:p w14:paraId="0996704C" w14:textId="77777777" w:rsidR="004458D1" w:rsidRPr="002A6EDD" w:rsidRDefault="004458D1" w:rsidP="00E40E76">
            <w:pPr>
              <w:ind w:right="-230"/>
              <w:rPr>
                <w:szCs w:val="28"/>
              </w:rPr>
            </w:pPr>
          </w:p>
          <w:p w14:paraId="0996704D" w14:textId="77777777" w:rsidR="004458D1" w:rsidRPr="002A6EDD" w:rsidRDefault="004458D1" w:rsidP="00E40E76">
            <w:pPr>
              <w:ind w:right="-230"/>
              <w:rPr>
                <w:szCs w:val="28"/>
              </w:rPr>
            </w:pPr>
          </w:p>
          <w:p w14:paraId="0996704E" w14:textId="77777777" w:rsidR="004458D1" w:rsidRPr="002A6EDD" w:rsidRDefault="004458D1" w:rsidP="00E40E76">
            <w:pPr>
              <w:ind w:right="-230"/>
              <w:rPr>
                <w:szCs w:val="28"/>
              </w:rPr>
            </w:pPr>
          </w:p>
          <w:p w14:paraId="0996704F" w14:textId="77777777" w:rsidR="004458D1" w:rsidRPr="002A6EDD" w:rsidRDefault="004458D1" w:rsidP="00E40E76">
            <w:pPr>
              <w:ind w:right="-230"/>
              <w:rPr>
                <w:szCs w:val="28"/>
              </w:rPr>
            </w:pPr>
          </w:p>
        </w:tc>
        <w:tc>
          <w:tcPr>
            <w:tcW w:w="6538" w:type="dxa"/>
            <w:shd w:val="clear" w:color="auto" w:fill="auto"/>
          </w:tcPr>
          <w:p w14:paraId="09967050" w14:textId="77777777" w:rsidR="004458D1" w:rsidRPr="002A6EDD" w:rsidRDefault="004458D1" w:rsidP="00E40E76">
            <w:pPr>
              <w:ind w:right="-230"/>
              <w:rPr>
                <w:szCs w:val="28"/>
              </w:rPr>
            </w:pPr>
          </w:p>
          <w:p w14:paraId="09967051" w14:textId="77777777" w:rsidR="004458D1" w:rsidRPr="002A6EDD" w:rsidRDefault="004458D1" w:rsidP="00E40E76">
            <w:pPr>
              <w:ind w:right="-230"/>
              <w:rPr>
                <w:szCs w:val="28"/>
              </w:rPr>
            </w:pPr>
            <w:r w:rsidRPr="002A6EDD">
              <w:rPr>
                <w:szCs w:val="28"/>
              </w:rPr>
              <w:t>_____________________________________________</w:t>
            </w:r>
          </w:p>
          <w:p w14:paraId="09967052" w14:textId="77777777" w:rsidR="004458D1" w:rsidRPr="002A6EDD" w:rsidRDefault="004458D1" w:rsidP="00E40E76">
            <w:pPr>
              <w:ind w:right="-230"/>
              <w:rPr>
                <w:szCs w:val="28"/>
              </w:rPr>
            </w:pPr>
          </w:p>
          <w:p w14:paraId="09967053" w14:textId="77777777" w:rsidR="004458D1" w:rsidRPr="002A6EDD" w:rsidRDefault="004458D1" w:rsidP="00E40E76">
            <w:pPr>
              <w:ind w:right="-230"/>
              <w:rPr>
                <w:szCs w:val="28"/>
              </w:rPr>
            </w:pPr>
            <w:r w:rsidRPr="002A6EDD">
              <w:rPr>
                <w:szCs w:val="28"/>
              </w:rPr>
              <w:t>_____________________________________________</w:t>
            </w:r>
          </w:p>
          <w:p w14:paraId="09967054" w14:textId="77777777" w:rsidR="004458D1" w:rsidRPr="002A6EDD" w:rsidRDefault="004458D1" w:rsidP="00E40E76">
            <w:pPr>
              <w:ind w:right="-230"/>
              <w:rPr>
                <w:szCs w:val="28"/>
              </w:rPr>
            </w:pPr>
          </w:p>
          <w:p w14:paraId="09967055" w14:textId="77777777" w:rsidR="004458D1" w:rsidRPr="002A6EDD" w:rsidRDefault="004458D1" w:rsidP="00E40E76">
            <w:pPr>
              <w:ind w:right="-230"/>
              <w:rPr>
                <w:szCs w:val="28"/>
              </w:rPr>
            </w:pPr>
            <w:r w:rsidRPr="002A6EDD">
              <w:rPr>
                <w:szCs w:val="28"/>
              </w:rPr>
              <w:t>_____________________________________________</w:t>
            </w:r>
          </w:p>
        </w:tc>
      </w:tr>
    </w:tbl>
    <w:p w14:paraId="09967057" w14:textId="77777777" w:rsidR="00402306" w:rsidRDefault="00402306" w:rsidP="004458D1">
      <w:pPr>
        <w:ind w:right="-230"/>
        <w:rPr>
          <w:rFonts w:ascii="Arial" w:hAnsi="Arial" w:cs="Arial"/>
          <w:b/>
          <w:szCs w:val="28"/>
        </w:rPr>
      </w:pPr>
      <w:r>
        <w:rPr>
          <w:rFonts w:ascii="Arial" w:hAnsi="Arial" w:cs="Arial"/>
          <w:b/>
          <w:szCs w:val="28"/>
        </w:rPr>
        <w:br w:type="page"/>
      </w:r>
    </w:p>
    <w:p w14:paraId="09967058" w14:textId="77777777" w:rsidR="004458D1" w:rsidRPr="00B0081B" w:rsidRDefault="004458D1" w:rsidP="004458D1">
      <w:pPr>
        <w:numPr>
          <w:ilvl w:val="0"/>
          <w:numId w:val="3"/>
        </w:numPr>
        <w:ind w:right="-230"/>
        <w:rPr>
          <w:szCs w:val="28"/>
        </w:rPr>
      </w:pPr>
      <w:r w:rsidRPr="00B0081B">
        <w:rPr>
          <w:szCs w:val="28"/>
        </w:rPr>
        <w:lastRenderedPageBreak/>
        <w:t xml:space="preserve">In the fraction </w:t>
      </w:r>
      <w:r w:rsidRPr="00B0081B">
        <w:rPr>
          <w:position w:val="-26"/>
        </w:rPr>
        <w:object w:dxaOrig="260" w:dyaOrig="700" w14:anchorId="09967ABD">
          <v:shape id="_x0000_i1041" type="#_x0000_t75" style="width:12.75pt;height:35.25pt" o:ole="">
            <v:imagedata r:id="rId60" o:title=""/>
          </v:shape>
          <o:OLEObject Type="Embed" ProgID="Equation.DSMT4" ShapeID="_x0000_i1041" DrawAspect="Content" ObjectID="_1646202789" r:id="rId61"/>
        </w:object>
      </w:r>
      <w:r w:rsidRPr="00B0081B">
        <w:t xml:space="preserve"> </w:t>
      </w:r>
      <w:r w:rsidRPr="00B0081B">
        <w:rPr>
          <w:szCs w:val="28"/>
        </w:rPr>
        <w:t xml:space="preserve"> the numerator </w:t>
      </w:r>
      <w:proofErr w:type="gramStart"/>
      <w:r w:rsidRPr="00B0081B">
        <w:rPr>
          <w:szCs w:val="28"/>
        </w:rPr>
        <w:t>is  _</w:t>
      </w:r>
      <w:proofErr w:type="gramEnd"/>
      <w:r w:rsidRPr="00B0081B">
        <w:rPr>
          <w:szCs w:val="28"/>
        </w:rPr>
        <w:t>________   and                            the denominator is  _________.</w:t>
      </w:r>
    </w:p>
    <w:p w14:paraId="09967059" w14:textId="77777777" w:rsidR="004458D1" w:rsidRPr="00B0081B" w:rsidRDefault="004458D1" w:rsidP="004458D1">
      <w:pPr>
        <w:ind w:right="-230"/>
        <w:rPr>
          <w:szCs w:val="28"/>
        </w:rPr>
      </w:pPr>
    </w:p>
    <w:p w14:paraId="0996705A" w14:textId="77777777" w:rsidR="004458D1" w:rsidRPr="00B0081B" w:rsidRDefault="004458D1" w:rsidP="004458D1">
      <w:pPr>
        <w:ind w:right="-230"/>
        <w:rPr>
          <w:szCs w:val="28"/>
        </w:rPr>
      </w:pPr>
    </w:p>
    <w:p w14:paraId="0996705B" w14:textId="77777777" w:rsidR="004458D1" w:rsidRPr="00B0081B" w:rsidRDefault="004458D1" w:rsidP="004458D1">
      <w:pPr>
        <w:numPr>
          <w:ilvl w:val="0"/>
          <w:numId w:val="3"/>
        </w:numPr>
        <w:ind w:right="-230"/>
        <w:rPr>
          <w:szCs w:val="28"/>
        </w:rPr>
      </w:pPr>
      <w:r w:rsidRPr="00B0081B">
        <w:rPr>
          <w:szCs w:val="28"/>
        </w:rPr>
        <w:t>Write a fraction in which 6 is the numerator and 10 is the</w:t>
      </w:r>
    </w:p>
    <w:p w14:paraId="0996705C" w14:textId="77777777" w:rsidR="004458D1" w:rsidRPr="00B0081B" w:rsidRDefault="004458D1" w:rsidP="004458D1">
      <w:pPr>
        <w:ind w:right="-230"/>
        <w:rPr>
          <w:szCs w:val="28"/>
        </w:rPr>
      </w:pPr>
    </w:p>
    <w:p w14:paraId="0996705D" w14:textId="77777777" w:rsidR="004458D1" w:rsidRPr="00B0081B" w:rsidRDefault="004458D1" w:rsidP="004458D1">
      <w:pPr>
        <w:ind w:left="360" w:right="-230"/>
        <w:rPr>
          <w:szCs w:val="28"/>
        </w:rPr>
      </w:pPr>
      <w:r w:rsidRPr="00B0081B">
        <w:rPr>
          <w:szCs w:val="28"/>
        </w:rPr>
        <w:t>denominator.     _________ .</w:t>
      </w:r>
    </w:p>
    <w:p w14:paraId="0996705E" w14:textId="77777777" w:rsidR="004458D1" w:rsidRDefault="004458D1" w:rsidP="004458D1">
      <w:pPr>
        <w:ind w:right="-230"/>
        <w:rPr>
          <w:szCs w:val="28"/>
        </w:rPr>
      </w:pPr>
    </w:p>
    <w:p w14:paraId="0996705F" w14:textId="77777777" w:rsidR="00402306" w:rsidRPr="00B0081B" w:rsidRDefault="00402306" w:rsidP="004458D1">
      <w:pPr>
        <w:ind w:right="-230"/>
        <w:rPr>
          <w:szCs w:val="28"/>
        </w:rPr>
      </w:pPr>
    </w:p>
    <w:p w14:paraId="09967060" w14:textId="77777777" w:rsidR="004458D1" w:rsidRPr="00B0081B" w:rsidRDefault="004458D1" w:rsidP="004458D1">
      <w:pPr>
        <w:numPr>
          <w:ilvl w:val="0"/>
          <w:numId w:val="3"/>
        </w:numPr>
        <w:ind w:right="-230"/>
        <w:rPr>
          <w:szCs w:val="28"/>
        </w:rPr>
      </w:pPr>
      <w:r w:rsidRPr="00B0081B">
        <w:rPr>
          <w:szCs w:val="28"/>
        </w:rPr>
        <w:t xml:space="preserve">This pizza is cut into 8 pieces. Which would be a larger piece, </w:t>
      </w:r>
      <w:r w:rsidRPr="00B0081B">
        <w:rPr>
          <w:position w:val="-26"/>
        </w:rPr>
        <w:object w:dxaOrig="260" w:dyaOrig="700" w14:anchorId="09967ABE">
          <v:shape id="_x0000_i1042" type="#_x0000_t75" style="width:12.75pt;height:35.25pt" o:ole="">
            <v:imagedata r:id="rId62" o:title=""/>
          </v:shape>
          <o:OLEObject Type="Embed" ProgID="Equation.DSMT4" ShapeID="_x0000_i1042" DrawAspect="Content" ObjectID="_1646202790" r:id="rId63"/>
        </w:object>
      </w:r>
      <w:r w:rsidRPr="00B0081B">
        <w:t xml:space="preserve"> </w:t>
      </w:r>
      <w:r w:rsidRPr="00B0081B">
        <w:rPr>
          <w:szCs w:val="28"/>
        </w:rPr>
        <w:t xml:space="preserve">or </w:t>
      </w:r>
      <w:r w:rsidRPr="00B0081B">
        <w:rPr>
          <w:position w:val="-26"/>
        </w:rPr>
        <w:object w:dxaOrig="260" w:dyaOrig="700" w14:anchorId="09967ABF">
          <v:shape id="_x0000_i1043" type="#_x0000_t75" style="width:12.75pt;height:35.25pt" o:ole="">
            <v:imagedata r:id="rId29" o:title=""/>
          </v:shape>
          <o:OLEObject Type="Embed" ProgID="Equation.DSMT4" ShapeID="_x0000_i1043" DrawAspect="Content" ObjectID="_1646202791" r:id="rId64"/>
        </w:object>
      </w:r>
      <w:r w:rsidR="00F8172A">
        <w:rPr>
          <w:szCs w:val="28"/>
        </w:rPr>
        <w:t xml:space="preserve"> of the pizza? </w:t>
      </w:r>
      <w:r w:rsidRPr="00B0081B">
        <w:rPr>
          <w:szCs w:val="28"/>
        </w:rPr>
        <w:t xml:space="preserve">Explain your answer on the lines below. </w:t>
      </w:r>
    </w:p>
    <w:p w14:paraId="09967061" w14:textId="77777777" w:rsidR="004458D1" w:rsidRPr="00B0081B" w:rsidRDefault="004458D1" w:rsidP="004458D1">
      <w:pPr>
        <w:ind w:right="-230"/>
        <w:rPr>
          <w:szCs w:val="28"/>
        </w:rPr>
      </w:pPr>
    </w:p>
    <w:tbl>
      <w:tblPr>
        <w:tblW w:w="0" w:type="auto"/>
        <w:tblLook w:val="01E0" w:firstRow="1" w:lastRow="1" w:firstColumn="1" w:lastColumn="1" w:noHBand="0" w:noVBand="0"/>
      </w:tblPr>
      <w:tblGrid>
        <w:gridCol w:w="2868"/>
        <w:gridCol w:w="6658"/>
      </w:tblGrid>
      <w:tr w:rsidR="004458D1" w:rsidRPr="002A6EDD" w14:paraId="0996706F" w14:textId="77777777" w:rsidTr="00E40E76">
        <w:tc>
          <w:tcPr>
            <w:tcW w:w="2868" w:type="dxa"/>
            <w:shd w:val="clear" w:color="auto" w:fill="auto"/>
          </w:tcPr>
          <w:p w14:paraId="09967062" w14:textId="77777777" w:rsidR="004458D1" w:rsidRPr="002A6EDD" w:rsidRDefault="004458D1" w:rsidP="00E40E76">
            <w:pPr>
              <w:ind w:right="-230"/>
              <w:rPr>
                <w:szCs w:val="28"/>
              </w:rPr>
            </w:pPr>
            <w:r>
              <w:rPr>
                <w:noProof/>
                <w:lang w:eastAsia="en-AU"/>
              </w:rPr>
              <w:drawing>
                <wp:anchor distT="0" distB="0" distL="114300" distR="114300" simplePos="0" relativeHeight="251660288" behindDoc="0" locked="0" layoutInCell="1" allowOverlap="1" wp14:anchorId="09967AC0" wp14:editId="09967AC1">
                  <wp:simplePos x="0" y="0"/>
                  <wp:positionH relativeFrom="column">
                    <wp:posOffset>152400</wp:posOffset>
                  </wp:positionH>
                  <wp:positionV relativeFrom="paragraph">
                    <wp:posOffset>53975</wp:posOffset>
                  </wp:positionV>
                  <wp:extent cx="1376680" cy="1376680"/>
                  <wp:effectExtent l="0" t="0" r="0" b="0"/>
                  <wp:wrapNone/>
                  <wp:docPr id="14" name="Picture 14"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p"/>
                          <pic:cNvPicPr>
                            <a:picLocks noChangeAspect="1" noChangeArrowheads="1"/>
                          </pic:cNvPicPr>
                        </pic:nvPicPr>
                        <pic:blipFill>
                          <a:blip r:embed="rId65" cstate="print">
                            <a:lum bright="-6000" contrast="24000"/>
                            <a:extLst>
                              <a:ext uri="{28A0092B-C50C-407E-A947-70E740481C1C}">
                                <a14:useLocalDpi xmlns:a14="http://schemas.microsoft.com/office/drawing/2010/main" val="0"/>
                              </a:ext>
                            </a:extLst>
                          </a:blip>
                          <a:srcRect/>
                          <a:stretch>
                            <a:fillRect/>
                          </a:stretch>
                        </pic:blipFill>
                        <pic:spPr bwMode="auto">
                          <a:xfrm>
                            <a:off x="0" y="0"/>
                            <a:ext cx="1376680" cy="13766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63" w14:textId="77777777" w:rsidR="004458D1" w:rsidRPr="002A6EDD" w:rsidRDefault="004458D1" w:rsidP="00E40E76">
            <w:pPr>
              <w:ind w:right="-230"/>
              <w:rPr>
                <w:szCs w:val="28"/>
              </w:rPr>
            </w:pPr>
          </w:p>
          <w:p w14:paraId="09967064" w14:textId="77777777" w:rsidR="004458D1" w:rsidRPr="002A6EDD" w:rsidRDefault="004458D1" w:rsidP="00E40E76">
            <w:pPr>
              <w:ind w:right="-230"/>
              <w:rPr>
                <w:szCs w:val="28"/>
              </w:rPr>
            </w:pPr>
          </w:p>
          <w:p w14:paraId="09967065" w14:textId="77777777" w:rsidR="004458D1" w:rsidRPr="002A6EDD" w:rsidRDefault="004458D1" w:rsidP="00E40E76">
            <w:pPr>
              <w:ind w:right="-230"/>
              <w:rPr>
                <w:szCs w:val="28"/>
              </w:rPr>
            </w:pPr>
          </w:p>
          <w:p w14:paraId="09967066" w14:textId="77777777" w:rsidR="004458D1" w:rsidRPr="002A6EDD" w:rsidRDefault="004458D1" w:rsidP="00E40E76">
            <w:pPr>
              <w:ind w:right="-230"/>
              <w:rPr>
                <w:szCs w:val="28"/>
              </w:rPr>
            </w:pPr>
          </w:p>
          <w:p w14:paraId="09967067" w14:textId="77777777" w:rsidR="004458D1" w:rsidRPr="002A6EDD" w:rsidRDefault="004458D1" w:rsidP="00E40E76">
            <w:pPr>
              <w:ind w:right="-230"/>
              <w:rPr>
                <w:szCs w:val="28"/>
              </w:rPr>
            </w:pPr>
          </w:p>
          <w:p w14:paraId="09967068" w14:textId="77777777" w:rsidR="004458D1" w:rsidRPr="002A6EDD" w:rsidRDefault="004458D1" w:rsidP="00E40E76">
            <w:pPr>
              <w:ind w:right="-230"/>
              <w:rPr>
                <w:szCs w:val="28"/>
              </w:rPr>
            </w:pPr>
          </w:p>
        </w:tc>
        <w:tc>
          <w:tcPr>
            <w:tcW w:w="6658" w:type="dxa"/>
            <w:shd w:val="clear" w:color="auto" w:fill="auto"/>
          </w:tcPr>
          <w:p w14:paraId="09967069" w14:textId="77777777" w:rsidR="004458D1" w:rsidRPr="002A6EDD" w:rsidRDefault="004458D1" w:rsidP="00E40E76">
            <w:pPr>
              <w:ind w:right="-230"/>
              <w:rPr>
                <w:szCs w:val="28"/>
              </w:rPr>
            </w:pPr>
          </w:p>
          <w:p w14:paraId="0996706A" w14:textId="77777777" w:rsidR="004458D1" w:rsidRPr="002A6EDD" w:rsidRDefault="004458D1" w:rsidP="00E40E76">
            <w:pPr>
              <w:ind w:right="-230"/>
              <w:rPr>
                <w:szCs w:val="28"/>
              </w:rPr>
            </w:pPr>
            <w:r w:rsidRPr="002A6EDD">
              <w:rPr>
                <w:szCs w:val="28"/>
              </w:rPr>
              <w:t>______________________________________________</w:t>
            </w:r>
          </w:p>
          <w:p w14:paraId="0996706B" w14:textId="77777777" w:rsidR="004458D1" w:rsidRPr="002A6EDD" w:rsidRDefault="004458D1" w:rsidP="00E40E76">
            <w:pPr>
              <w:ind w:right="-230"/>
              <w:rPr>
                <w:szCs w:val="28"/>
              </w:rPr>
            </w:pPr>
          </w:p>
          <w:p w14:paraId="0996706C" w14:textId="77777777" w:rsidR="004458D1" w:rsidRPr="002A6EDD" w:rsidRDefault="004458D1" w:rsidP="00E40E76">
            <w:pPr>
              <w:ind w:right="-230"/>
              <w:rPr>
                <w:szCs w:val="28"/>
              </w:rPr>
            </w:pPr>
            <w:r w:rsidRPr="002A6EDD">
              <w:rPr>
                <w:szCs w:val="28"/>
              </w:rPr>
              <w:t>______________________________________________</w:t>
            </w:r>
          </w:p>
          <w:p w14:paraId="0996706D" w14:textId="77777777" w:rsidR="004458D1" w:rsidRPr="002A6EDD" w:rsidRDefault="004458D1" w:rsidP="00E40E76">
            <w:pPr>
              <w:ind w:right="-230"/>
              <w:rPr>
                <w:szCs w:val="28"/>
              </w:rPr>
            </w:pPr>
          </w:p>
          <w:p w14:paraId="0996706E" w14:textId="77777777" w:rsidR="004458D1" w:rsidRPr="002A6EDD" w:rsidRDefault="004458D1" w:rsidP="00E40E76">
            <w:pPr>
              <w:ind w:right="-230"/>
              <w:rPr>
                <w:szCs w:val="28"/>
              </w:rPr>
            </w:pPr>
            <w:r w:rsidRPr="002A6EDD">
              <w:rPr>
                <w:szCs w:val="28"/>
              </w:rPr>
              <w:t>______________________________________________</w:t>
            </w:r>
          </w:p>
        </w:tc>
      </w:tr>
    </w:tbl>
    <w:p w14:paraId="09967070" w14:textId="77777777" w:rsidR="004458D1" w:rsidRPr="00B0081B" w:rsidRDefault="00402306" w:rsidP="004458D1">
      <w:pPr>
        <w:ind w:right="-230"/>
        <w:rPr>
          <w:szCs w:val="28"/>
        </w:rPr>
      </w:pPr>
      <w:r>
        <w:rPr>
          <w:noProof/>
          <w:lang w:eastAsia="en-AU"/>
        </w:rPr>
        <w:drawing>
          <wp:anchor distT="0" distB="0" distL="114300" distR="114300" simplePos="0" relativeHeight="251698176" behindDoc="0" locked="0" layoutInCell="1" allowOverlap="1" wp14:anchorId="09967AC2" wp14:editId="09967AC3">
            <wp:simplePos x="0" y="0"/>
            <wp:positionH relativeFrom="column">
              <wp:posOffset>37465</wp:posOffset>
            </wp:positionH>
            <wp:positionV relativeFrom="paragraph">
              <wp:posOffset>12065</wp:posOffset>
            </wp:positionV>
            <wp:extent cx="4827270" cy="2589530"/>
            <wp:effectExtent l="0" t="0" r="0" b="1270"/>
            <wp:wrapNone/>
            <wp:docPr id="2" name="Picture 2"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idYouKnow"/>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827270" cy="25895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71" w14:textId="77777777" w:rsidR="004458D1" w:rsidRPr="00B0081B" w:rsidRDefault="004458D1" w:rsidP="004458D1">
      <w:pPr>
        <w:ind w:right="-230"/>
      </w:pPr>
    </w:p>
    <w:p w14:paraId="09967072" w14:textId="77777777" w:rsidR="004458D1" w:rsidRPr="00B0081B" w:rsidRDefault="004458D1" w:rsidP="004458D1">
      <w:pPr>
        <w:ind w:right="-230"/>
        <w:jc w:val="center"/>
      </w:pPr>
    </w:p>
    <w:p w14:paraId="09967073" w14:textId="77777777" w:rsidR="004458D1" w:rsidRPr="00B0081B" w:rsidRDefault="004458D1" w:rsidP="004458D1">
      <w:pPr>
        <w:ind w:right="-230"/>
      </w:pPr>
    </w:p>
    <w:p w14:paraId="09967074" w14:textId="77777777" w:rsidR="004458D1" w:rsidRDefault="004458D1" w:rsidP="004458D1">
      <w:pPr>
        <w:ind w:right="-230"/>
      </w:pPr>
    </w:p>
    <w:p w14:paraId="09967075" w14:textId="77777777" w:rsidR="00402306" w:rsidRDefault="00402306" w:rsidP="004458D1">
      <w:pPr>
        <w:ind w:right="-230"/>
      </w:pPr>
    </w:p>
    <w:p w14:paraId="09967076" w14:textId="77777777" w:rsidR="00402306" w:rsidRDefault="00402306" w:rsidP="004458D1">
      <w:pPr>
        <w:ind w:right="-230"/>
      </w:pPr>
    </w:p>
    <w:p w14:paraId="09967077" w14:textId="77777777" w:rsidR="00402306" w:rsidRDefault="00402306" w:rsidP="004458D1">
      <w:pPr>
        <w:ind w:right="-230"/>
      </w:pPr>
    </w:p>
    <w:p w14:paraId="09967078" w14:textId="77777777" w:rsidR="00402306" w:rsidRDefault="00402306" w:rsidP="004458D1">
      <w:pPr>
        <w:ind w:right="-230"/>
      </w:pPr>
    </w:p>
    <w:p w14:paraId="09967079" w14:textId="77777777" w:rsidR="00402306" w:rsidRDefault="00402306" w:rsidP="004458D1">
      <w:pPr>
        <w:ind w:right="-230"/>
      </w:pPr>
    </w:p>
    <w:p w14:paraId="0996707A" w14:textId="77777777" w:rsidR="00402306" w:rsidRDefault="00402306" w:rsidP="004458D1">
      <w:pPr>
        <w:ind w:right="-230"/>
      </w:pPr>
    </w:p>
    <w:p w14:paraId="0996707B" w14:textId="77777777" w:rsidR="00402306" w:rsidRDefault="00402306" w:rsidP="004458D1">
      <w:pPr>
        <w:ind w:right="-230"/>
      </w:pPr>
      <w:r>
        <w:rPr>
          <w:noProof/>
          <w:lang w:eastAsia="en-AU"/>
        </w:rPr>
        <w:drawing>
          <wp:anchor distT="0" distB="0" distL="114300" distR="114300" simplePos="0" relativeHeight="251699200" behindDoc="0" locked="0" layoutInCell="1" allowOverlap="1" wp14:anchorId="09967AC4" wp14:editId="09967AC5">
            <wp:simplePos x="0" y="0"/>
            <wp:positionH relativeFrom="column">
              <wp:posOffset>4138295</wp:posOffset>
            </wp:positionH>
            <wp:positionV relativeFrom="paragraph">
              <wp:posOffset>9002</wp:posOffset>
            </wp:positionV>
            <wp:extent cx="1465580" cy="2339975"/>
            <wp:effectExtent l="0" t="0" r="1270" b="3175"/>
            <wp:wrapNone/>
            <wp:docPr id="1" name="Picture 1" descr="slamdunk 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lamdunk girl"/>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65580" cy="2339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7C" w14:textId="77777777" w:rsidR="00402306" w:rsidRDefault="00402306" w:rsidP="004458D1">
      <w:pPr>
        <w:ind w:right="-230"/>
      </w:pPr>
    </w:p>
    <w:p w14:paraId="0996707D" w14:textId="77777777" w:rsidR="00402306" w:rsidRPr="00B0081B" w:rsidRDefault="00402306" w:rsidP="004458D1">
      <w:pPr>
        <w:ind w:right="-230"/>
      </w:pPr>
    </w:p>
    <w:p w14:paraId="0996707E" w14:textId="77777777" w:rsidR="004458D1" w:rsidRPr="00B0081B" w:rsidRDefault="004458D1" w:rsidP="004458D1">
      <w:pPr>
        <w:ind w:right="-230"/>
      </w:pPr>
    </w:p>
    <w:tbl>
      <w:tblPr>
        <w:tblW w:w="0" w:type="auto"/>
        <w:tblLook w:val="01E0" w:firstRow="1" w:lastRow="1" w:firstColumn="1" w:lastColumn="1" w:noHBand="0" w:noVBand="0"/>
      </w:tblPr>
      <w:tblGrid>
        <w:gridCol w:w="6108"/>
        <w:gridCol w:w="3422"/>
      </w:tblGrid>
      <w:tr w:rsidR="004458D1" w:rsidRPr="00B0081B" w14:paraId="09967083" w14:textId="77777777" w:rsidTr="00E40E76">
        <w:tc>
          <w:tcPr>
            <w:tcW w:w="6108" w:type="dxa"/>
            <w:shd w:val="clear" w:color="auto" w:fill="auto"/>
          </w:tcPr>
          <w:p w14:paraId="0996707F" w14:textId="77777777" w:rsidR="004458D1" w:rsidRPr="00402306" w:rsidRDefault="004458D1" w:rsidP="00402306">
            <w:pPr>
              <w:pStyle w:val="NormalWeb"/>
              <w:rPr>
                <w:rFonts w:ascii="Comic Sans MS" w:hAnsi="Comic Sans MS"/>
                <w:szCs w:val="28"/>
              </w:rPr>
            </w:pPr>
            <w:r w:rsidRPr="002A6EDD">
              <w:rPr>
                <w:rFonts w:ascii="Comic Sans MS" w:hAnsi="Comic Sans MS"/>
                <w:szCs w:val="28"/>
              </w:rPr>
              <w:t xml:space="preserve">…when you play sport, time is divided into </w:t>
            </w:r>
            <w:r w:rsidRPr="002A6EDD">
              <w:rPr>
                <w:rStyle w:val="highlight"/>
                <w:rFonts w:ascii="Comic Sans MS" w:hAnsi="Comic Sans MS"/>
                <w:szCs w:val="28"/>
              </w:rPr>
              <w:t>fractions</w:t>
            </w:r>
            <w:r w:rsidRPr="002A6EDD">
              <w:rPr>
                <w:rFonts w:ascii="Comic Sans MS" w:hAnsi="Comic Sans MS"/>
                <w:szCs w:val="28"/>
              </w:rPr>
              <w:t xml:space="preserve">. Games such as football and basketball have </w:t>
            </w:r>
            <w:r w:rsidRPr="002A6EDD">
              <w:rPr>
                <w:position w:val="-26"/>
              </w:rPr>
              <w:object w:dxaOrig="260" w:dyaOrig="700" w14:anchorId="09967AC6">
                <v:shape id="_x0000_i1044" type="#_x0000_t75" style="width:12.75pt;height:35.25pt" o:ole="">
                  <v:imagedata r:id="rId29" o:title=""/>
                </v:shape>
                <o:OLEObject Type="Embed" ProgID="Equation.DSMT4" ShapeID="_x0000_i1044" DrawAspect="Content" ObjectID="_1646202792" r:id="rId68"/>
              </w:object>
            </w:r>
            <w:r w:rsidRPr="002A6EDD">
              <w:rPr>
                <w:rFonts w:ascii="Comic Sans MS" w:hAnsi="Comic Sans MS"/>
                <w:szCs w:val="28"/>
              </w:rPr>
              <w:t xml:space="preserve">time or </w:t>
            </w:r>
            <w:r w:rsidRPr="002A6EDD">
              <w:rPr>
                <w:position w:val="-26"/>
              </w:rPr>
              <w:object w:dxaOrig="260" w:dyaOrig="700" w14:anchorId="09967AC7">
                <v:shape id="_x0000_i1045" type="#_x0000_t75" style="width:12.75pt;height:35.25pt" o:ole="">
                  <v:imagedata r:id="rId41" o:title=""/>
                </v:shape>
                <o:OLEObject Type="Embed" ProgID="Equation.DSMT4" ShapeID="_x0000_i1045" DrawAspect="Content" ObjectID="_1646202793" r:id="rId69"/>
              </w:object>
            </w:r>
            <w:r w:rsidR="00F8172A">
              <w:rPr>
                <w:rFonts w:ascii="Comic Sans MS" w:hAnsi="Comic Sans MS"/>
                <w:szCs w:val="28"/>
              </w:rPr>
              <w:t>time.</w:t>
            </w:r>
          </w:p>
        </w:tc>
        <w:tc>
          <w:tcPr>
            <w:tcW w:w="3422" w:type="dxa"/>
            <w:tcBorders>
              <w:left w:val="nil"/>
            </w:tcBorders>
            <w:shd w:val="clear" w:color="auto" w:fill="auto"/>
          </w:tcPr>
          <w:p w14:paraId="09967080" w14:textId="77777777" w:rsidR="004458D1" w:rsidRPr="00B0081B" w:rsidRDefault="004458D1" w:rsidP="00E40E76"/>
          <w:p w14:paraId="09967081" w14:textId="77777777" w:rsidR="004458D1" w:rsidRPr="00B0081B" w:rsidRDefault="004458D1" w:rsidP="00E40E76"/>
          <w:p w14:paraId="09967082" w14:textId="77777777" w:rsidR="004458D1" w:rsidRPr="00B0081B" w:rsidRDefault="004458D1" w:rsidP="00E40E76">
            <w:pPr>
              <w:ind w:right="-230"/>
            </w:pPr>
          </w:p>
        </w:tc>
      </w:tr>
    </w:tbl>
    <w:p w14:paraId="09967084" w14:textId="77777777" w:rsidR="00402306" w:rsidRDefault="00402306" w:rsidP="004458D1">
      <w:pPr>
        <w:ind w:right="-230"/>
        <w:sectPr w:rsidR="00402306" w:rsidSect="006663B5">
          <w:headerReference w:type="default" r:id="rId70"/>
          <w:pgSz w:w="11906" w:h="16838" w:code="9"/>
          <w:pgMar w:top="1152" w:right="1296" w:bottom="1152" w:left="1296" w:header="576" w:footer="576" w:gutter="0"/>
          <w:cols w:space="708"/>
          <w:docGrid w:linePitch="360"/>
        </w:sectPr>
      </w:pPr>
    </w:p>
    <w:p w14:paraId="09967085" w14:textId="335FC4B4" w:rsidR="00E40E76" w:rsidRPr="0023053A" w:rsidRDefault="00E40E76" w:rsidP="00E40E76">
      <w:pPr>
        <w:rPr>
          <w:rFonts w:ascii="Arial" w:hAnsi="Arial" w:cs="Arial"/>
          <w:b/>
          <w:bCs/>
          <w:sz w:val="40"/>
        </w:rPr>
      </w:pPr>
      <w:r w:rsidRPr="0023053A">
        <w:rPr>
          <w:rFonts w:ascii="Arial" w:hAnsi="Arial" w:cs="Arial"/>
          <w:b/>
          <w:bCs/>
          <w:sz w:val="40"/>
        </w:rPr>
        <w:lastRenderedPageBreak/>
        <w:t>2</w:t>
      </w:r>
    </w:p>
    <w:p w14:paraId="09967086" w14:textId="77777777" w:rsidR="00E40E76" w:rsidRPr="0023053A" w:rsidRDefault="00E40E76" w:rsidP="00E40E76"/>
    <w:p w14:paraId="09967087" w14:textId="77777777" w:rsidR="00E40E76" w:rsidRPr="0023053A" w:rsidRDefault="00E40E76" w:rsidP="00E40E76">
      <w:pPr>
        <w:pStyle w:val="Heading2"/>
      </w:pPr>
      <w:r w:rsidRPr="0023053A">
        <w:t>Focus</w:t>
      </w:r>
    </w:p>
    <w:p w14:paraId="09967088" w14:textId="77777777" w:rsidR="00E40E76" w:rsidRPr="0023053A" w:rsidRDefault="00E40E76" w:rsidP="00E40E76">
      <w:pPr>
        <w:rPr>
          <w:b/>
          <w:bCs/>
        </w:rPr>
      </w:pPr>
      <w:r>
        <w:rPr>
          <w:noProof/>
          <w:sz w:val="20"/>
          <w:lang w:eastAsia="en-AU"/>
        </w:rPr>
        <mc:AlternateContent>
          <mc:Choice Requires="wps">
            <w:drawing>
              <wp:anchor distT="0" distB="0" distL="114300" distR="114300" simplePos="0" relativeHeight="251708416" behindDoc="0" locked="0" layoutInCell="1" allowOverlap="1" wp14:anchorId="09967AC8" wp14:editId="09967AC9">
                <wp:simplePos x="0" y="0"/>
                <wp:positionH relativeFrom="column">
                  <wp:posOffset>1371600</wp:posOffset>
                </wp:positionH>
                <wp:positionV relativeFrom="paragraph">
                  <wp:posOffset>61595</wp:posOffset>
                </wp:positionV>
                <wp:extent cx="4343400" cy="523240"/>
                <wp:effectExtent l="384810" t="12065" r="5715" b="645795"/>
                <wp:wrapNone/>
                <wp:docPr id="111" name="Rounded Rectangular Callout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523240"/>
                        </a:xfrm>
                        <a:prstGeom prst="wedgeRoundRectCallout">
                          <a:avLst>
                            <a:gd name="adj1" fmla="val -57926"/>
                            <a:gd name="adj2" fmla="val 168810"/>
                            <a:gd name="adj3" fmla="val 16667"/>
                          </a:avLst>
                        </a:prstGeom>
                        <a:solidFill>
                          <a:srgbClr val="FFFFFF"/>
                        </a:solidFill>
                        <a:ln w="9525">
                          <a:solidFill>
                            <a:srgbClr val="000000"/>
                          </a:solidFill>
                          <a:miter lim="800000"/>
                          <a:headEnd/>
                          <a:tailEnd/>
                        </a:ln>
                      </wps:spPr>
                      <wps:txbx>
                        <w:txbxContent>
                          <w:p w14:paraId="09967CEF" w14:textId="60332F13" w:rsidR="00EE040E" w:rsidRPr="00E40E76" w:rsidRDefault="000C6F11" w:rsidP="00E40E76">
                            <w:pPr>
                              <w:pStyle w:val="BodyText"/>
                              <w:rPr>
                                <w:rFonts w:ascii="Comic Sans MS" w:hAnsi="Comic Sans MS"/>
                              </w:rPr>
                            </w:pPr>
                            <w:r>
                              <w:rPr>
                                <w:rFonts w:ascii="Comic Sans MS" w:hAnsi="Comic Sans MS"/>
                              </w:rPr>
                              <w:t>Y</w:t>
                            </w:r>
                            <w:r w:rsidR="00EE040E" w:rsidRPr="00E40E76">
                              <w:rPr>
                                <w:rFonts w:ascii="Comic Sans MS" w:hAnsi="Comic Sans MS"/>
                              </w:rPr>
                              <w:t xml:space="preserve">ou will explore </w:t>
                            </w:r>
                            <w:r w:rsidR="00EE040E" w:rsidRPr="00E40E76">
                              <w:rPr>
                                <w:rFonts w:ascii="Comic Sans MS" w:hAnsi="Comic Sans MS"/>
                                <w:b/>
                                <w:bCs/>
                              </w:rPr>
                              <w:t xml:space="preserve">fractions </w:t>
                            </w:r>
                            <w:r w:rsidR="00EE040E" w:rsidRPr="00E40E76">
                              <w:rPr>
                                <w:rFonts w:ascii="Comic Sans MS" w:hAnsi="Comic Sans MS"/>
                                <w:bCs/>
                              </w:rPr>
                              <w:t>furthe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C8" id="Rounded Rectangular Callout 111" o:spid="_x0000_s1035" type="#_x0000_t62" style="position:absolute;margin-left:108pt;margin-top:4.85pt;width:342pt;height:41.2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" adj="-1712,47263">
                <v:textbox>
                  <w:txbxContent>
                    <w:p w14:paraId="09967CEF" w14:textId="60332F13" w:rsidR="00EE040E" w:rsidRPr="00E40E76" w:rsidRDefault="000C6F11" w:rsidP="00E40E76">
                      <w:pPr>
                        <w:pStyle w:val="BodyText"/>
                        <w:rPr>
                          <w:rFonts w:ascii="Comic Sans MS" w:hAnsi="Comic Sans MS"/>
                        </w:rPr>
                      </w:pPr>
                      <w:r>
                        <w:rPr>
                          <w:rFonts w:ascii="Comic Sans MS" w:hAnsi="Comic Sans MS"/>
                        </w:rPr>
                        <w:t>Y</w:t>
                      </w:r>
                      <w:r w:rsidR="00EE040E" w:rsidRPr="00E40E76">
                        <w:rPr>
                          <w:rFonts w:ascii="Comic Sans MS" w:hAnsi="Comic Sans MS"/>
                        </w:rPr>
                        <w:t xml:space="preserve">ou will explore </w:t>
                      </w:r>
                      <w:r w:rsidR="00EE040E" w:rsidRPr="00E40E76">
                        <w:rPr>
                          <w:rFonts w:ascii="Comic Sans MS" w:hAnsi="Comic Sans MS"/>
                          <w:b/>
                          <w:bCs/>
                        </w:rPr>
                        <w:t xml:space="preserve">fractions </w:t>
                      </w:r>
                      <w:r w:rsidR="00EE040E" w:rsidRPr="00E40E76">
                        <w:rPr>
                          <w:rFonts w:ascii="Comic Sans MS" w:hAnsi="Comic Sans MS"/>
                          <w:bCs/>
                        </w:rPr>
                        <w:t>further.</w:t>
                      </w:r>
                    </w:p>
                  </w:txbxContent>
                </v:textbox>
              </v:shape>
            </w:pict>
          </mc:Fallback>
        </mc:AlternateContent>
      </w:r>
    </w:p>
    <w:p w14:paraId="09967089" w14:textId="77777777" w:rsidR="00E40E76" w:rsidRPr="0023053A" w:rsidRDefault="00E40E76" w:rsidP="00E40E76">
      <w:pPr>
        <w:pStyle w:val="Heading2"/>
      </w:pPr>
      <w:r>
        <w:rPr>
          <w:noProof/>
          <w:lang w:eastAsia="en-AU"/>
        </w:rPr>
        <w:drawing>
          <wp:inline distT="0" distB="0" distL="0" distR="0" wp14:anchorId="09967ACA" wp14:editId="09967ACB">
            <wp:extent cx="1089025" cy="1264285"/>
            <wp:effectExtent l="0" t="0" r="0" b="0"/>
            <wp:docPr id="105" name="Picture 10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89025" cy="1264285"/>
                    </a:xfrm>
                    <a:prstGeom prst="rect">
                      <a:avLst/>
                    </a:prstGeom>
                    <a:noFill/>
                    <a:ln>
                      <a:noFill/>
                    </a:ln>
                  </pic:spPr>
                </pic:pic>
              </a:graphicData>
            </a:graphic>
          </wp:inline>
        </w:drawing>
      </w:r>
    </w:p>
    <w:p w14:paraId="0996708A" w14:textId="77777777" w:rsidR="00E40E76" w:rsidRPr="0023053A" w:rsidRDefault="00E40E76" w:rsidP="00E40E76">
      <w:pPr>
        <w:pStyle w:val="Heading2"/>
      </w:pPr>
      <w:r>
        <w:rPr>
          <w:rFonts w:ascii="Century Schoolbook" w:hAnsi="Century Schoolbook"/>
          <w:noProof/>
          <w:sz w:val="20"/>
          <w:lang w:eastAsia="en-AU"/>
        </w:rPr>
        <mc:AlternateContent>
          <mc:Choice Requires="wps">
            <w:drawing>
              <wp:anchor distT="0" distB="0" distL="114300" distR="114300" simplePos="0" relativeHeight="251711488" behindDoc="0" locked="0" layoutInCell="1" allowOverlap="1" wp14:anchorId="09967ACC" wp14:editId="09967ACD">
                <wp:simplePos x="0" y="0"/>
                <wp:positionH relativeFrom="column">
                  <wp:posOffset>2376170</wp:posOffset>
                </wp:positionH>
                <wp:positionV relativeFrom="paragraph">
                  <wp:posOffset>181498</wp:posOffset>
                </wp:positionV>
                <wp:extent cx="2473960" cy="941070"/>
                <wp:effectExtent l="0" t="0" r="21590" b="582930"/>
                <wp:wrapNone/>
                <wp:docPr id="110" name="Rounded Rectangular Callout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3960" cy="941070"/>
                        </a:xfrm>
                        <a:prstGeom prst="wedgeRoundRectCallout">
                          <a:avLst>
                            <a:gd name="adj1" fmla="val -38194"/>
                            <a:gd name="adj2" fmla="val 107847"/>
                            <a:gd name="adj3" fmla="val 16667"/>
                          </a:avLst>
                        </a:prstGeom>
                        <a:solidFill>
                          <a:srgbClr val="FFFFFF"/>
                        </a:solidFill>
                        <a:ln w="9525">
                          <a:solidFill>
                            <a:srgbClr val="000000"/>
                          </a:solidFill>
                          <a:miter lim="800000"/>
                          <a:headEnd/>
                          <a:tailEnd/>
                        </a:ln>
                      </wps:spPr>
                      <wps:txbx>
                        <w:txbxContent>
                          <w:p w14:paraId="09967CF0" w14:textId="77777777" w:rsidR="00EE040E" w:rsidRPr="004F65B5" w:rsidRDefault="00EE040E" w:rsidP="00E40E76">
                            <w:pPr>
                              <w:rPr>
                                <w:rFonts w:ascii="Comic Sans MS" w:hAnsi="Comic Sans MS"/>
                                <w:szCs w:val="28"/>
                              </w:rPr>
                            </w:pPr>
                            <w:r w:rsidRPr="004F65B5">
                              <w:rPr>
                                <w:rFonts w:ascii="Comic Sans MS" w:hAnsi="Comic Sans MS"/>
                                <w:szCs w:val="28"/>
                              </w:rPr>
                              <w:t xml:space="preserve">Any part of a group can be written as a fraction of the </w:t>
                            </w:r>
                            <w:r w:rsidRPr="004F65B5">
                              <w:rPr>
                                <w:rFonts w:ascii="Comic Sans MS" w:hAnsi="Comic Sans MS"/>
                                <w:b/>
                                <w:szCs w:val="28"/>
                              </w:rPr>
                              <w:t>whole</w:t>
                            </w:r>
                            <w:r w:rsidRPr="004F65B5">
                              <w:rPr>
                                <w:rFonts w:ascii="Comic Sans MS" w:hAnsi="Comic Sans MS"/>
                                <w:szCs w:val="28"/>
                              </w:rPr>
                              <w:t xml:space="preserve"> group</w:t>
                            </w:r>
                            <w:r>
                              <w:rPr>
                                <w:rFonts w:ascii="Comic Sans MS" w:hAnsi="Comic Sans MS"/>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CC" id="Rounded Rectangular Callout 110" o:spid="_x0000_s1036" type="#_x0000_t62" style="position:absolute;margin-left:187.1pt;margin-top:14.3pt;width:194.8pt;height:74.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" adj="2550,34095">
                <v:textbox>
                  <w:txbxContent>
                    <w:p w14:paraId="09967CF0" w14:textId="77777777" w:rsidR="00EE040E" w:rsidRPr="004F65B5" w:rsidRDefault="00EE040E" w:rsidP="00E40E76">
                      <w:pPr>
                        <w:rPr>
                          <w:rFonts w:ascii="Comic Sans MS" w:hAnsi="Comic Sans MS"/>
                          <w:szCs w:val="28"/>
                        </w:rPr>
                      </w:pPr>
                      <w:r w:rsidRPr="004F65B5">
                        <w:rPr>
                          <w:rFonts w:ascii="Comic Sans MS" w:hAnsi="Comic Sans MS"/>
                          <w:szCs w:val="28"/>
                        </w:rPr>
                        <w:t xml:space="preserve">Any part of a group can be written as a fraction of the </w:t>
                      </w:r>
                      <w:r w:rsidRPr="004F65B5">
                        <w:rPr>
                          <w:rFonts w:ascii="Comic Sans MS" w:hAnsi="Comic Sans MS"/>
                          <w:b/>
                          <w:szCs w:val="28"/>
                        </w:rPr>
                        <w:t>whole</w:t>
                      </w:r>
                      <w:r w:rsidRPr="004F65B5">
                        <w:rPr>
                          <w:rFonts w:ascii="Comic Sans MS" w:hAnsi="Comic Sans MS"/>
                          <w:szCs w:val="28"/>
                        </w:rPr>
                        <w:t xml:space="preserve"> group</w:t>
                      </w:r>
                      <w:r>
                        <w:rPr>
                          <w:rFonts w:ascii="Comic Sans MS" w:hAnsi="Comic Sans MS"/>
                          <w:szCs w:val="28"/>
                        </w:rPr>
                        <w:t>.</w:t>
                      </w:r>
                    </w:p>
                  </w:txbxContent>
                </v:textbox>
              </v:shape>
            </w:pict>
          </mc:Fallback>
        </mc:AlternateContent>
      </w:r>
    </w:p>
    <w:p w14:paraId="0996708B" w14:textId="77777777" w:rsidR="00E40E76" w:rsidRPr="0023053A" w:rsidRDefault="00E40E76" w:rsidP="00E40E76">
      <w:pPr>
        <w:pStyle w:val="Heading2"/>
      </w:pPr>
      <w:r w:rsidRPr="0023053A">
        <w:t>Introduction</w:t>
      </w:r>
    </w:p>
    <w:p w14:paraId="0996708C" w14:textId="77777777" w:rsidR="00E40E76" w:rsidRPr="0023053A" w:rsidRDefault="00E40E76" w:rsidP="00E40E76"/>
    <w:p w14:paraId="0996708D" w14:textId="77777777" w:rsidR="00E40E76" w:rsidRPr="0023053A" w:rsidRDefault="00E40E76" w:rsidP="00E40E76">
      <w:r>
        <w:rPr>
          <w:noProof/>
          <w:sz w:val="20"/>
          <w:lang w:eastAsia="en-AU"/>
        </w:rPr>
        <mc:AlternateContent>
          <mc:Choice Requires="wps">
            <w:drawing>
              <wp:anchor distT="0" distB="0" distL="114300" distR="114300" simplePos="0" relativeHeight="251709440" behindDoc="0" locked="0" layoutInCell="1" allowOverlap="1" wp14:anchorId="09967ACE" wp14:editId="09967ACF">
                <wp:simplePos x="0" y="0"/>
                <wp:positionH relativeFrom="column">
                  <wp:posOffset>43815</wp:posOffset>
                </wp:positionH>
                <wp:positionV relativeFrom="paragraph">
                  <wp:posOffset>150495</wp:posOffset>
                </wp:positionV>
                <wp:extent cx="2047240" cy="1170305"/>
                <wp:effectExtent l="9525" t="5080" r="419735" b="348615"/>
                <wp:wrapNone/>
                <wp:docPr id="109" name="Rounded Rectangular Callout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240" cy="1170305"/>
                        </a:xfrm>
                        <a:prstGeom prst="wedgeRoundRectCallout">
                          <a:avLst>
                            <a:gd name="adj1" fmla="val 67556"/>
                            <a:gd name="adj2" fmla="val 77292"/>
                            <a:gd name="adj3" fmla="val 16667"/>
                          </a:avLst>
                        </a:prstGeom>
                        <a:solidFill>
                          <a:srgbClr val="FFFFFF"/>
                        </a:solidFill>
                        <a:ln w="9525">
                          <a:solidFill>
                            <a:srgbClr val="000000"/>
                          </a:solidFill>
                          <a:miter lim="800000"/>
                          <a:headEnd/>
                          <a:tailEnd/>
                        </a:ln>
                      </wps:spPr>
                      <wps:txbx>
                        <w:txbxContent>
                          <w:p w14:paraId="09967CF1" w14:textId="77777777" w:rsidR="00EE040E" w:rsidRPr="002D2C82" w:rsidRDefault="00EE040E" w:rsidP="00E40E76">
                            <w:pPr>
                              <w:rPr>
                                <w:b/>
                                <w:szCs w:val="28"/>
                              </w:rPr>
                            </w:pPr>
                            <w:r w:rsidRPr="004F65B5">
                              <w:rPr>
                                <w:rFonts w:ascii="Comic Sans MS" w:hAnsi="Comic Sans MS"/>
                                <w:szCs w:val="28"/>
                              </w:rPr>
                              <w:t xml:space="preserve">Two </w:t>
                            </w:r>
                            <w:r>
                              <w:rPr>
                                <w:rFonts w:ascii="Comic Sans MS" w:hAnsi="Comic Sans MS"/>
                                <w:szCs w:val="28"/>
                              </w:rPr>
                              <w:t xml:space="preserve">equal parts </w:t>
                            </w:r>
                            <w:r w:rsidRPr="004F65B5">
                              <w:rPr>
                                <w:rFonts w:ascii="Comic Sans MS" w:hAnsi="Comic Sans MS"/>
                                <w:szCs w:val="28"/>
                              </w:rPr>
                              <w:t xml:space="preserve">out of nine. </w:t>
                            </w:r>
                            <w:r>
                              <w:rPr>
                                <w:rFonts w:ascii="Comic Sans MS" w:hAnsi="Comic Sans MS"/>
                                <w:szCs w:val="28"/>
                              </w:rPr>
                              <w:t>You</w:t>
                            </w:r>
                            <w:r w:rsidRPr="004F65B5">
                              <w:rPr>
                                <w:rFonts w:ascii="Comic Sans MS" w:hAnsi="Comic Sans MS"/>
                                <w:szCs w:val="28"/>
                              </w:rPr>
                              <w:t xml:space="preserve"> can write this as</w:t>
                            </w:r>
                            <w:r w:rsidRPr="00A66880">
                              <w:rPr>
                                <w:szCs w:val="28"/>
                              </w:rPr>
                              <w:t xml:space="preserve"> </w:t>
                            </w:r>
                            <w:r w:rsidRPr="00493142">
                              <w:rPr>
                                <w:position w:val="-26"/>
                              </w:rPr>
                              <w:object w:dxaOrig="260" w:dyaOrig="700" w14:anchorId="09967D90">
                                <v:shape id="_x0000_i1047" type="#_x0000_t75" style="width:12.75pt;height:35.25pt" o:ole="">
                                  <v:imagedata r:id="rId72" o:title=""/>
                                </v:shape>
                                <o:OLEObject Type="Embed" ProgID="Equation.DSMT4" ShapeID="_x0000_i1047" DrawAspect="Content" ObjectID="_1646202822" r:id="rId73"/>
                              </w:objec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CE" id="Rounded Rectangular Callout 109" o:spid="_x0000_s1037" type="#_x0000_t62" style="position:absolute;margin-left:3.45pt;margin-top:11.85pt;width:161.2pt;height:92.1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" adj="25392,27495">
                <v:textbox>
                  <w:txbxContent>
                    <w:p w14:paraId="09967CF1" w14:textId="77777777" w:rsidR="00EE040E" w:rsidRPr="002D2C82" w:rsidRDefault="00EE040E" w:rsidP="00E40E76">
                      <w:pPr>
                        <w:rPr>
                          <w:b/>
                          <w:szCs w:val="28"/>
                        </w:rPr>
                      </w:pPr>
                      <w:r w:rsidRPr="004F65B5">
                        <w:rPr>
                          <w:rFonts w:ascii="Comic Sans MS" w:hAnsi="Comic Sans MS"/>
                          <w:szCs w:val="28"/>
                        </w:rPr>
                        <w:t xml:space="preserve">Two </w:t>
                      </w:r>
                      <w:r>
                        <w:rPr>
                          <w:rFonts w:ascii="Comic Sans MS" w:hAnsi="Comic Sans MS"/>
                          <w:szCs w:val="28"/>
                        </w:rPr>
                        <w:t xml:space="preserve">equal parts </w:t>
                      </w:r>
                      <w:r w:rsidRPr="004F65B5">
                        <w:rPr>
                          <w:rFonts w:ascii="Comic Sans MS" w:hAnsi="Comic Sans MS"/>
                          <w:szCs w:val="28"/>
                        </w:rPr>
                        <w:t xml:space="preserve">out of nine. </w:t>
                      </w:r>
                      <w:r>
                        <w:rPr>
                          <w:rFonts w:ascii="Comic Sans MS" w:hAnsi="Comic Sans MS"/>
                          <w:szCs w:val="28"/>
                        </w:rPr>
                        <w:t>You</w:t>
                      </w:r>
                      <w:r w:rsidRPr="004F65B5">
                        <w:rPr>
                          <w:rFonts w:ascii="Comic Sans MS" w:hAnsi="Comic Sans MS"/>
                          <w:szCs w:val="28"/>
                        </w:rPr>
                        <w:t xml:space="preserve"> can write this as</w:t>
                      </w:r>
                      <w:r w:rsidRPr="00A66880">
                        <w:rPr>
                          <w:szCs w:val="28"/>
                        </w:rPr>
                        <w:t xml:space="preserve"> </w:t>
                      </w:r>
                      <w:r w:rsidRPr="00493142">
                        <w:rPr>
                          <w:position w:val="-26"/>
                        </w:rPr>
                        <w:object w:dxaOrig="260" w:dyaOrig="700" w14:anchorId="09967D90">
                          <v:shape id="_x0000_i1047" type="#_x0000_t75" style="width:12.75pt;height:35.25pt" o:ole="">
                            <v:imagedata r:id="rId72" o:title=""/>
                          </v:shape>
                          <o:OLEObject Type="Embed" ProgID="Equation.DSMT4" ShapeID="_x0000_i1047" DrawAspect="Content" ObjectID="_1646202822" r:id="rId74"/>
                        </w:object>
                      </w:r>
                      <w:r>
                        <w:t>.</w:t>
                      </w:r>
                    </w:p>
                  </w:txbxContent>
                </v:textbox>
              </v:shape>
            </w:pict>
          </mc:Fallback>
        </mc:AlternateContent>
      </w:r>
    </w:p>
    <w:p w14:paraId="0996708E" w14:textId="77777777" w:rsidR="00E40E76" w:rsidRPr="0023053A" w:rsidRDefault="00E40E76" w:rsidP="00E40E76"/>
    <w:p w14:paraId="0996708F" w14:textId="77777777" w:rsidR="00E40E76" w:rsidRPr="0023053A" w:rsidRDefault="00E40E76" w:rsidP="00E40E76"/>
    <w:p w14:paraId="09967090" w14:textId="77777777" w:rsidR="00E40E76" w:rsidRPr="0023053A" w:rsidRDefault="00E40E76" w:rsidP="00E40E76"/>
    <w:p w14:paraId="09967091" w14:textId="77777777" w:rsidR="00E40E76" w:rsidRPr="0023053A" w:rsidRDefault="00E40E76" w:rsidP="00E40E76">
      <w:r>
        <w:rPr>
          <w:noProof/>
          <w:sz w:val="20"/>
          <w:lang w:eastAsia="en-AU"/>
        </w:rPr>
        <mc:AlternateContent>
          <mc:Choice Requires="wps">
            <w:drawing>
              <wp:anchor distT="0" distB="0" distL="114300" distR="114300" simplePos="0" relativeHeight="251710464" behindDoc="0" locked="0" layoutInCell="1" allowOverlap="1" wp14:anchorId="09967AD0" wp14:editId="09967AD1">
                <wp:simplePos x="0" y="0"/>
                <wp:positionH relativeFrom="column">
                  <wp:posOffset>3769995</wp:posOffset>
                </wp:positionH>
                <wp:positionV relativeFrom="paragraph">
                  <wp:posOffset>43815</wp:posOffset>
                </wp:positionV>
                <wp:extent cx="1943100" cy="920115"/>
                <wp:effectExtent l="230505" t="8890" r="7620" b="13970"/>
                <wp:wrapNone/>
                <wp:docPr id="108" name="Rounded Rectangular Callout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920115"/>
                        </a:xfrm>
                        <a:prstGeom prst="wedgeRoundRectCallout">
                          <a:avLst>
                            <a:gd name="adj1" fmla="val -61014"/>
                            <a:gd name="adj2" fmla="val 27778"/>
                            <a:gd name="adj3" fmla="val 16667"/>
                          </a:avLst>
                        </a:prstGeom>
                        <a:solidFill>
                          <a:srgbClr val="FFFFFF"/>
                        </a:solidFill>
                        <a:ln w="9525">
                          <a:solidFill>
                            <a:srgbClr val="000000"/>
                          </a:solidFill>
                          <a:miter lim="800000"/>
                          <a:headEnd/>
                          <a:tailEnd/>
                        </a:ln>
                      </wps:spPr>
                      <wps:txbx>
                        <w:txbxContent>
                          <w:p w14:paraId="09967CF2" w14:textId="77777777" w:rsidR="00EE040E" w:rsidRPr="004F65B5" w:rsidRDefault="00EE040E" w:rsidP="00E40E76">
                            <w:pPr>
                              <w:rPr>
                                <w:rFonts w:ascii="Comic Sans MS" w:hAnsi="Comic Sans MS"/>
                                <w:b/>
                                <w:szCs w:val="28"/>
                              </w:rPr>
                            </w:pPr>
                            <w:r w:rsidRPr="004F65B5">
                              <w:rPr>
                                <w:rFonts w:ascii="Comic Sans MS" w:hAnsi="Comic Sans MS"/>
                                <w:szCs w:val="28"/>
                              </w:rPr>
                              <w:t xml:space="preserve">Three quarters means </w:t>
                            </w:r>
                            <w:r w:rsidRPr="004F65B5">
                              <w:rPr>
                                <w:rFonts w:ascii="Comic Sans MS" w:hAnsi="Comic Sans MS"/>
                                <w:b/>
                                <w:szCs w:val="28"/>
                              </w:rPr>
                              <w:t>three</w:t>
                            </w:r>
                            <w:r w:rsidRPr="004F65B5">
                              <w:rPr>
                                <w:rFonts w:ascii="Comic Sans MS" w:hAnsi="Comic Sans MS"/>
                                <w:szCs w:val="28"/>
                              </w:rPr>
                              <w:t xml:space="preserve"> out of </w:t>
                            </w:r>
                            <w:r w:rsidRPr="004F65B5">
                              <w:rPr>
                                <w:rFonts w:ascii="Comic Sans MS" w:hAnsi="Comic Sans MS"/>
                                <w:b/>
                                <w:szCs w:val="28"/>
                              </w:rPr>
                              <w:t>four equal parts</w:t>
                            </w:r>
                            <w:r>
                              <w:rPr>
                                <w:rFonts w:ascii="Comic Sans MS" w:hAnsi="Comic Sans MS"/>
                                <w:b/>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D0" id="Rounded Rectangular Callout 108" o:spid="_x0000_s1038" type="#_x0000_t62" style="position:absolute;margin-left:296.85pt;margin-top:3.45pt;width:153pt;height:72.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" adj="-2379,16800">
                <v:textbox>
                  <w:txbxContent>
                    <w:p w14:paraId="09967CF2" w14:textId="77777777" w:rsidR="00EE040E" w:rsidRPr="004F65B5" w:rsidRDefault="00EE040E" w:rsidP="00E40E76">
                      <w:pPr>
                        <w:rPr>
                          <w:rFonts w:ascii="Comic Sans MS" w:hAnsi="Comic Sans MS"/>
                          <w:b/>
                          <w:szCs w:val="28"/>
                        </w:rPr>
                      </w:pPr>
                      <w:r w:rsidRPr="004F65B5">
                        <w:rPr>
                          <w:rFonts w:ascii="Comic Sans MS" w:hAnsi="Comic Sans MS"/>
                          <w:szCs w:val="28"/>
                        </w:rPr>
                        <w:t xml:space="preserve">Three quarters means </w:t>
                      </w:r>
                      <w:r w:rsidRPr="004F65B5">
                        <w:rPr>
                          <w:rFonts w:ascii="Comic Sans MS" w:hAnsi="Comic Sans MS"/>
                          <w:b/>
                          <w:szCs w:val="28"/>
                        </w:rPr>
                        <w:t>three</w:t>
                      </w:r>
                      <w:r w:rsidRPr="004F65B5">
                        <w:rPr>
                          <w:rFonts w:ascii="Comic Sans MS" w:hAnsi="Comic Sans MS"/>
                          <w:szCs w:val="28"/>
                        </w:rPr>
                        <w:t xml:space="preserve"> out of </w:t>
                      </w:r>
                      <w:r w:rsidRPr="004F65B5">
                        <w:rPr>
                          <w:rFonts w:ascii="Comic Sans MS" w:hAnsi="Comic Sans MS"/>
                          <w:b/>
                          <w:szCs w:val="28"/>
                        </w:rPr>
                        <w:t>four equal parts</w:t>
                      </w:r>
                      <w:r>
                        <w:rPr>
                          <w:rFonts w:ascii="Comic Sans MS" w:hAnsi="Comic Sans MS"/>
                          <w:b/>
                          <w:szCs w:val="28"/>
                        </w:rPr>
                        <w:t>.</w:t>
                      </w:r>
                    </w:p>
                  </w:txbxContent>
                </v:textbox>
              </v:shape>
            </w:pict>
          </mc:Fallback>
        </mc:AlternateContent>
      </w:r>
    </w:p>
    <w:p w14:paraId="09967092" w14:textId="77777777" w:rsidR="00E40E76" w:rsidRPr="0023053A" w:rsidRDefault="00E40E76" w:rsidP="00E40E76">
      <w:pPr>
        <w:jc w:val="center"/>
      </w:pPr>
      <w:r w:rsidRPr="0023053A">
        <w:object w:dxaOrig="3375" w:dyaOrig="4320" w14:anchorId="09967AD2">
          <v:shape id="_x0000_i1048" type="#_x0000_t75" style="width:84.05pt;height:108pt" o:ole="">
            <v:imagedata r:id="rId26" o:title=""/>
          </v:shape>
          <o:OLEObject Type="Embed" ProgID="PI3.Image" ShapeID="_x0000_i1048" DrawAspect="Content" ObjectID="_1646202794" r:id="rId75"/>
        </w:object>
      </w:r>
    </w:p>
    <w:p w14:paraId="09967093" w14:textId="77777777" w:rsidR="00E40E76" w:rsidRPr="00E40E76" w:rsidRDefault="00E40E76" w:rsidP="00E40E76">
      <w:pPr>
        <w:rPr>
          <w:rFonts w:cs="Arial"/>
          <w:bCs/>
          <w:sz w:val="36"/>
          <w:szCs w:val="36"/>
        </w:rPr>
      </w:pPr>
    </w:p>
    <w:p w14:paraId="09967094" w14:textId="77777777" w:rsidR="00E40E76" w:rsidRPr="0023053A" w:rsidRDefault="00E40E76" w:rsidP="00E40E76">
      <w:pPr>
        <w:ind w:left="4410"/>
      </w:pPr>
      <w:r>
        <w:rPr>
          <w:noProof/>
          <w:lang w:eastAsia="en-AU"/>
        </w:rPr>
        <w:drawing>
          <wp:anchor distT="0" distB="0" distL="114300" distR="114300" simplePos="0" relativeHeight="251712512" behindDoc="0" locked="0" layoutInCell="1" allowOverlap="1" wp14:anchorId="09967AD3" wp14:editId="09967AD4">
            <wp:simplePos x="0" y="0"/>
            <wp:positionH relativeFrom="column">
              <wp:posOffset>521073</wp:posOffset>
            </wp:positionH>
            <wp:positionV relativeFrom="paragraph">
              <wp:posOffset>51174</wp:posOffset>
            </wp:positionV>
            <wp:extent cx="1398270" cy="1573530"/>
            <wp:effectExtent l="0" t="0" r="0" b="7620"/>
            <wp:wrapNone/>
            <wp:docPr id="104" name="Picture 104" descr="hexagon_piec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exagon_pieces"/>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98270" cy="15735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053A">
        <w:t>What fraction (part) of this hexagon is shaded?</w:t>
      </w:r>
    </w:p>
    <w:p w14:paraId="09967095" w14:textId="77777777" w:rsidR="00E40E76" w:rsidRPr="0023053A" w:rsidRDefault="00E40E76" w:rsidP="00E40E76">
      <w:pPr>
        <w:ind w:left="4410"/>
      </w:pPr>
    </w:p>
    <w:p w14:paraId="09967096" w14:textId="77777777" w:rsidR="00E40E76" w:rsidRPr="0023053A" w:rsidRDefault="00E40E76" w:rsidP="00E40E76">
      <w:pPr>
        <w:ind w:left="4410"/>
      </w:pPr>
      <w:r w:rsidRPr="0023053A">
        <w:rPr>
          <w:b/>
        </w:rPr>
        <w:t xml:space="preserve">6 </w:t>
      </w:r>
      <w:r w:rsidRPr="0023053A">
        <w:t xml:space="preserve">pieces out of </w:t>
      </w:r>
      <w:r w:rsidRPr="0023053A">
        <w:rPr>
          <w:b/>
        </w:rPr>
        <w:t>6</w:t>
      </w:r>
      <w:r w:rsidRPr="0023053A">
        <w:t xml:space="preserve"> pieces are shaded.</w:t>
      </w:r>
    </w:p>
    <w:p w14:paraId="09967097" w14:textId="77777777" w:rsidR="00E40E76" w:rsidRPr="0023053A" w:rsidRDefault="00E40E76" w:rsidP="00E40E76">
      <w:pPr>
        <w:ind w:left="4410"/>
      </w:pPr>
    </w:p>
    <w:p w14:paraId="09967098" w14:textId="77777777" w:rsidR="00E40E76" w:rsidRPr="0023053A" w:rsidRDefault="00E40E76" w:rsidP="00E40E76">
      <w:pPr>
        <w:ind w:left="4410"/>
      </w:pPr>
      <w:r w:rsidRPr="0023053A">
        <w:t xml:space="preserve">We can write this as </w:t>
      </w:r>
      <w:r w:rsidRPr="0023053A">
        <w:rPr>
          <w:position w:val="-26"/>
        </w:rPr>
        <w:object w:dxaOrig="260" w:dyaOrig="700" w14:anchorId="09967AD5">
          <v:shape id="_x0000_i1049" type="#_x0000_t75" style="width:13.5pt;height:36.75pt" o:ole="">
            <v:imagedata r:id="rId77" o:title=""/>
          </v:shape>
          <o:OLEObject Type="Embed" ProgID="Equation.DSMT4" ShapeID="_x0000_i1049" DrawAspect="Content" ObjectID="_1646202795" r:id="rId78"/>
        </w:object>
      </w:r>
      <w:r w:rsidRPr="0023053A">
        <w:t>.</w:t>
      </w:r>
    </w:p>
    <w:p w14:paraId="09967099" w14:textId="77777777" w:rsidR="00E40E76" w:rsidRPr="0023053A" w:rsidRDefault="00E40E76" w:rsidP="00E40E76">
      <w:pPr>
        <w:ind w:left="4410"/>
        <w:rPr>
          <w:b/>
        </w:rPr>
      </w:pPr>
    </w:p>
    <w:p w14:paraId="0996709A" w14:textId="77777777" w:rsidR="00E40E76" w:rsidRPr="0023053A" w:rsidRDefault="00E40E76" w:rsidP="00E40E76">
      <w:pPr>
        <w:ind w:left="4410"/>
      </w:pPr>
      <w:r w:rsidRPr="0023053A">
        <w:t>This is a whole hexagon not a part so we can also write it as 1.</w:t>
      </w:r>
    </w:p>
    <w:p w14:paraId="0996709B" w14:textId="77777777" w:rsidR="00E40E76" w:rsidRPr="0023053A" w:rsidRDefault="00E40E76" w:rsidP="00E40E76">
      <w:pPr>
        <w:ind w:left="4410"/>
      </w:pPr>
    </w:p>
    <w:p w14:paraId="0996709C" w14:textId="77777777" w:rsidR="00E40E76" w:rsidRPr="0023053A" w:rsidRDefault="00E40E76" w:rsidP="00E40E76">
      <w:pPr>
        <w:ind w:left="4410"/>
        <w:rPr>
          <w:szCs w:val="28"/>
        </w:rPr>
      </w:pPr>
      <w:r w:rsidRPr="0023053A">
        <w:rPr>
          <w:szCs w:val="28"/>
        </w:rPr>
        <w:t xml:space="preserve">So </w:t>
      </w:r>
      <w:r w:rsidRPr="0023053A">
        <w:rPr>
          <w:b/>
          <w:szCs w:val="28"/>
        </w:rPr>
        <w:t xml:space="preserve"> </w:t>
      </w:r>
      <w:r w:rsidRPr="0023053A">
        <w:rPr>
          <w:position w:val="-26"/>
        </w:rPr>
        <w:object w:dxaOrig="260" w:dyaOrig="700" w14:anchorId="09967AD6">
          <v:shape id="_x0000_i1050" type="#_x0000_t75" style="width:15pt;height:39pt" o:ole="">
            <v:imagedata r:id="rId77" o:title=""/>
          </v:shape>
          <o:OLEObject Type="Embed" ProgID="Equation.DSMT4" ShapeID="_x0000_i1050" DrawAspect="Content" ObjectID="_1646202796" r:id="rId79"/>
        </w:object>
      </w:r>
      <w:r w:rsidRPr="0023053A">
        <w:rPr>
          <w:szCs w:val="28"/>
        </w:rPr>
        <w:t xml:space="preserve"> is the same as 1, or  </w:t>
      </w:r>
      <w:r w:rsidRPr="0023053A">
        <w:rPr>
          <w:position w:val="-26"/>
        </w:rPr>
        <w:object w:dxaOrig="260" w:dyaOrig="700" w14:anchorId="09967AD7">
          <v:shape id="_x0000_i1051" type="#_x0000_t75" style="width:15pt;height:39pt" o:ole="">
            <v:imagedata r:id="rId77" o:title=""/>
          </v:shape>
          <o:OLEObject Type="Embed" ProgID="Equation.DSMT4" ShapeID="_x0000_i1051" DrawAspect="Content" ObjectID="_1646202797" r:id="rId80"/>
        </w:object>
      </w:r>
      <w:r w:rsidRPr="0023053A">
        <w:rPr>
          <w:szCs w:val="28"/>
        </w:rPr>
        <w:t xml:space="preserve"> = </w:t>
      </w:r>
      <w:r>
        <w:rPr>
          <w:szCs w:val="28"/>
        </w:rPr>
        <w:t>1.</w:t>
      </w:r>
    </w:p>
    <w:p w14:paraId="0996709D" w14:textId="77777777" w:rsidR="00E40E76" w:rsidRDefault="00E40E76" w:rsidP="00E40E76">
      <w:pPr>
        <w:jc w:val="center"/>
        <w:rPr>
          <w:i/>
        </w:rPr>
      </w:pPr>
    </w:p>
    <w:p w14:paraId="0996709E" w14:textId="77777777" w:rsidR="00E40E76" w:rsidRPr="0023053A" w:rsidRDefault="00E40E76" w:rsidP="00E40E76">
      <w:pPr>
        <w:jc w:val="center"/>
      </w:pPr>
      <w:r w:rsidRPr="0023053A">
        <w:rPr>
          <w:i/>
        </w:rPr>
        <w:t>When the numerator equals the denominator it is 1 whole.</w:t>
      </w:r>
    </w:p>
    <w:p w14:paraId="0996709F" w14:textId="77777777" w:rsidR="00E40E76" w:rsidRPr="00B0081B" w:rsidRDefault="00E40E76" w:rsidP="00E40E76">
      <w:pPr>
        <w:pStyle w:val="Heading2"/>
      </w:pPr>
      <w:r>
        <w:lastRenderedPageBreak/>
        <w:t>Activity 1</w:t>
      </w:r>
    </w:p>
    <w:p w14:paraId="099670A0" w14:textId="77777777" w:rsidR="00E40E76" w:rsidRPr="00B0081B" w:rsidRDefault="00E40E76" w:rsidP="00E40E76">
      <w:r>
        <w:rPr>
          <w:rFonts w:cs="Arial"/>
          <w:b/>
          <w:bCs/>
          <w:noProof/>
          <w:lang w:eastAsia="en-AU"/>
        </w:rPr>
        <w:drawing>
          <wp:anchor distT="0" distB="0" distL="114300" distR="114300" simplePos="0" relativeHeight="251714560" behindDoc="0" locked="0" layoutInCell="1" allowOverlap="1" wp14:anchorId="09967AD8" wp14:editId="09967AD9">
            <wp:simplePos x="0" y="0"/>
            <wp:positionH relativeFrom="column">
              <wp:posOffset>-2540</wp:posOffset>
            </wp:positionH>
            <wp:positionV relativeFrom="paragraph">
              <wp:posOffset>68580</wp:posOffset>
            </wp:positionV>
            <wp:extent cx="564515" cy="443865"/>
            <wp:effectExtent l="0" t="0" r="6985" b="0"/>
            <wp:wrapNone/>
            <wp:docPr id="112" name="Picture 112"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A1" w14:textId="77777777" w:rsidR="00E40E76" w:rsidRPr="002A6EDD" w:rsidRDefault="00E40E76" w:rsidP="00E40E76">
      <w:pPr>
        <w:ind w:left="1170"/>
        <w:rPr>
          <w:rFonts w:cs="Arial"/>
          <w:b/>
          <w:bCs/>
        </w:rPr>
      </w:pPr>
      <w:r w:rsidRPr="002A6EDD">
        <w:rPr>
          <w:rFonts w:ascii="Arial" w:hAnsi="Arial" w:cs="Arial"/>
          <w:b/>
          <w:bCs/>
        </w:rPr>
        <w:t>For you to do</w:t>
      </w:r>
    </w:p>
    <w:p w14:paraId="099670A2" w14:textId="77777777" w:rsidR="00E40E76" w:rsidRPr="006A09D6" w:rsidRDefault="00E40E76" w:rsidP="00E40E76">
      <w:pPr>
        <w:rPr>
          <w:sz w:val="36"/>
          <w:szCs w:val="36"/>
        </w:rPr>
      </w:pPr>
    </w:p>
    <w:p w14:paraId="099670A3" w14:textId="77777777" w:rsidR="00E40E76" w:rsidRPr="0023053A" w:rsidRDefault="00E40E76" w:rsidP="00E40E76"/>
    <w:p w14:paraId="099670A4" w14:textId="77777777" w:rsidR="00E40E76" w:rsidRPr="0023053A" w:rsidRDefault="00E40E76" w:rsidP="00E40E76">
      <w:r w:rsidRPr="0023053A">
        <w:t xml:space="preserve">Can you write two more whole numbers in the same way? </w:t>
      </w:r>
    </w:p>
    <w:p w14:paraId="099670A5" w14:textId="77777777" w:rsidR="00E40E76" w:rsidRPr="0023053A" w:rsidRDefault="00E40E76" w:rsidP="00E40E76">
      <w:r w:rsidRPr="0023053A">
        <w:t xml:space="preserve">I have done some for you. </w:t>
      </w:r>
    </w:p>
    <w:p w14:paraId="099670A6" w14:textId="77777777" w:rsidR="00E40E76" w:rsidRPr="0023053A" w:rsidRDefault="00E40E76" w:rsidP="00E40E76">
      <w:pPr>
        <w:rPr>
          <w:sz w:val="44"/>
          <w:szCs w:val="44"/>
          <w:u w:val="single"/>
        </w:rPr>
      </w:pPr>
    </w:p>
    <w:p w14:paraId="099670A7" w14:textId="77777777" w:rsidR="00E40E76" w:rsidRPr="00E40E76" w:rsidRDefault="00E40E76" w:rsidP="00E40E76">
      <w:pPr>
        <w:tabs>
          <w:tab w:val="left" w:pos="1440"/>
          <w:tab w:val="left" w:pos="2880"/>
          <w:tab w:val="left" w:pos="4320"/>
          <w:tab w:val="left" w:pos="6300"/>
        </w:tabs>
        <w:rPr>
          <w:b/>
          <w:sz w:val="48"/>
          <w:szCs w:val="48"/>
        </w:rPr>
      </w:pPr>
      <w:r w:rsidRPr="0023053A">
        <w:rPr>
          <w:position w:val="-26"/>
        </w:rPr>
        <w:object w:dxaOrig="260" w:dyaOrig="700" w14:anchorId="09967ADA">
          <v:shape id="_x0000_i1052" type="#_x0000_t75" style="width:24pt;height:66pt" o:ole="">
            <v:imagedata r:id="rId81" o:title=""/>
          </v:shape>
          <o:OLEObject Type="Embed" ProgID="Equation.DSMT4" ShapeID="_x0000_i1052" DrawAspect="Content" ObjectID="_1646202798" r:id="rId82"/>
        </w:object>
      </w:r>
      <w:r>
        <w:tab/>
      </w:r>
      <w:r w:rsidRPr="0023053A">
        <w:rPr>
          <w:position w:val="-26"/>
        </w:rPr>
        <w:object w:dxaOrig="260" w:dyaOrig="700" w14:anchorId="09967ADB">
          <v:shape id="_x0000_i1053" type="#_x0000_t75" style="width:24pt;height:66pt" o:ole="">
            <v:imagedata r:id="rId83" o:title=""/>
          </v:shape>
          <o:OLEObject Type="Embed" ProgID="Equation.DSMT4" ShapeID="_x0000_i1053" DrawAspect="Content" ObjectID="_1646202799" r:id="rId84"/>
        </w:object>
      </w:r>
      <w:r>
        <w:tab/>
      </w:r>
      <w:r w:rsidRPr="0023053A">
        <w:rPr>
          <w:position w:val="-26"/>
        </w:rPr>
        <w:object w:dxaOrig="240" w:dyaOrig="700" w14:anchorId="09967ADC">
          <v:shape id="_x0000_i1054" type="#_x0000_t75" style="width:22.5pt;height:66pt" o:ole="">
            <v:imagedata r:id="rId85" o:title=""/>
          </v:shape>
          <o:OLEObject Type="Embed" ProgID="Equation.DSMT4" ShapeID="_x0000_i1054" DrawAspect="Content" ObjectID="_1646202800" r:id="rId86"/>
        </w:object>
      </w:r>
      <w:r>
        <w:tab/>
      </w:r>
      <w:r w:rsidRPr="0023053A">
        <w:rPr>
          <w:sz w:val="48"/>
          <w:szCs w:val="48"/>
        </w:rPr>
        <w:t>_____</w:t>
      </w:r>
      <w:r>
        <w:rPr>
          <w:sz w:val="48"/>
          <w:szCs w:val="48"/>
        </w:rPr>
        <w:tab/>
      </w:r>
      <w:r w:rsidRPr="0023053A">
        <w:rPr>
          <w:sz w:val="48"/>
          <w:szCs w:val="48"/>
        </w:rPr>
        <w:t>_____</w:t>
      </w:r>
    </w:p>
    <w:p w14:paraId="099670A8" w14:textId="77777777" w:rsidR="00E40E76" w:rsidRPr="0023053A" w:rsidRDefault="00E40E76" w:rsidP="00E40E76"/>
    <w:p w14:paraId="099670A9" w14:textId="77777777" w:rsidR="00E40E76" w:rsidRPr="0023053A" w:rsidRDefault="00E40E76" w:rsidP="006D4A0F"/>
    <w:p w14:paraId="099670AA" w14:textId="77777777" w:rsidR="00E40E76" w:rsidRPr="0023053A" w:rsidRDefault="006D4A0F" w:rsidP="006D4A0F">
      <w:pPr>
        <w:ind w:left="3870"/>
        <w:rPr>
          <w:u w:val="single"/>
        </w:rPr>
      </w:pPr>
      <w:r>
        <w:rPr>
          <w:noProof/>
          <w:lang w:eastAsia="en-AU"/>
        </w:rPr>
        <w:drawing>
          <wp:anchor distT="0" distB="0" distL="114300" distR="114300" simplePos="0" relativeHeight="251715584" behindDoc="0" locked="0" layoutInCell="1" allowOverlap="1" wp14:anchorId="09967ADD" wp14:editId="09967ADE">
            <wp:simplePos x="0" y="0"/>
            <wp:positionH relativeFrom="column">
              <wp:posOffset>-3175</wp:posOffset>
            </wp:positionH>
            <wp:positionV relativeFrom="paragraph">
              <wp:posOffset>147320</wp:posOffset>
            </wp:positionV>
            <wp:extent cx="1869440" cy="1869440"/>
            <wp:effectExtent l="0" t="0" r="0" b="0"/>
            <wp:wrapNone/>
            <wp:docPr id="102" name="Picture 102" descr="square_1redpiec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square_1redpiece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69440" cy="18694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AB" w14:textId="77777777" w:rsidR="00E40E76" w:rsidRPr="0023053A" w:rsidRDefault="00E40E76" w:rsidP="006D4A0F">
      <w:pPr>
        <w:ind w:left="3870"/>
      </w:pPr>
      <w:r w:rsidRPr="0023053A">
        <w:t>Look at this square.</w:t>
      </w:r>
    </w:p>
    <w:p w14:paraId="099670AC" w14:textId="77777777" w:rsidR="00E40E76" w:rsidRPr="0023053A" w:rsidRDefault="00E40E76" w:rsidP="006D4A0F">
      <w:pPr>
        <w:ind w:left="3870"/>
      </w:pPr>
    </w:p>
    <w:p w14:paraId="099670AD" w14:textId="77777777" w:rsidR="00E40E76" w:rsidRPr="0023053A" w:rsidRDefault="00E40E76" w:rsidP="006D4A0F">
      <w:pPr>
        <w:ind w:left="3870"/>
      </w:pPr>
      <w:r w:rsidRPr="0023053A">
        <w:t xml:space="preserve">It is divided into </w:t>
      </w:r>
      <w:r w:rsidRPr="0023053A">
        <w:rPr>
          <w:rFonts w:ascii="VicCursive" w:hAnsi="VicCursive"/>
          <w:b/>
          <w:sz w:val="32"/>
          <w:szCs w:val="32"/>
        </w:rPr>
        <w:t>4</w:t>
      </w:r>
      <w:r w:rsidRPr="0023053A">
        <w:t xml:space="preserve"> parts.</w:t>
      </w:r>
    </w:p>
    <w:p w14:paraId="099670AE" w14:textId="77777777" w:rsidR="00E40E76" w:rsidRPr="0023053A" w:rsidRDefault="00E40E76" w:rsidP="006D4A0F">
      <w:pPr>
        <w:ind w:left="3870"/>
      </w:pPr>
    </w:p>
    <w:p w14:paraId="099670AF" w14:textId="77777777" w:rsidR="00E40E76" w:rsidRPr="0023053A" w:rsidRDefault="00E40E76" w:rsidP="006D4A0F">
      <w:pPr>
        <w:ind w:left="3870"/>
      </w:pPr>
      <w:r w:rsidRPr="0023053A">
        <w:t xml:space="preserve">The red part is </w:t>
      </w:r>
      <w:r w:rsidRPr="0023053A">
        <w:rPr>
          <w:b/>
        </w:rPr>
        <w:t>1</w:t>
      </w:r>
      <w:r w:rsidRPr="0023053A">
        <w:t xml:space="preserve"> piece out of </w:t>
      </w:r>
      <w:r w:rsidRPr="0023053A">
        <w:rPr>
          <w:rFonts w:ascii="VicCursive" w:hAnsi="VicCursive"/>
          <w:b/>
          <w:sz w:val="32"/>
          <w:szCs w:val="32"/>
        </w:rPr>
        <w:t>4</w:t>
      </w:r>
      <w:r w:rsidRPr="0023053A">
        <w:t>.</w:t>
      </w:r>
    </w:p>
    <w:p w14:paraId="099670B0" w14:textId="77777777" w:rsidR="00E40E76" w:rsidRPr="0023053A" w:rsidRDefault="00E40E76" w:rsidP="006D4A0F">
      <w:pPr>
        <w:ind w:left="3870"/>
      </w:pPr>
    </w:p>
    <w:p w14:paraId="099670B1" w14:textId="77777777" w:rsidR="00E40E76" w:rsidRPr="0023053A" w:rsidRDefault="00E40E76" w:rsidP="006D4A0F">
      <w:pPr>
        <w:ind w:left="3870"/>
        <w:rPr>
          <w:b/>
          <w:u w:val="single"/>
        </w:rPr>
      </w:pPr>
      <w:r w:rsidRPr="0023053A">
        <w:t xml:space="preserve">Here’s how we write it:  </w:t>
      </w:r>
      <w:r w:rsidRPr="0023053A">
        <w:rPr>
          <w:position w:val="-26"/>
        </w:rPr>
        <w:object w:dxaOrig="260" w:dyaOrig="700" w14:anchorId="09967ADF">
          <v:shape id="_x0000_i1055" type="#_x0000_t75" style="width:15.75pt;height:41.25pt" o:ole="">
            <v:imagedata r:id="rId41" o:title=""/>
          </v:shape>
          <o:OLEObject Type="Embed" ProgID="Equation.DSMT4" ShapeID="_x0000_i1055" DrawAspect="Content" ObjectID="_1646202801" r:id="rId88"/>
        </w:object>
      </w:r>
      <w:r>
        <w:t>.</w:t>
      </w:r>
    </w:p>
    <w:p w14:paraId="099670B2" w14:textId="77777777" w:rsidR="00E40E76" w:rsidRPr="0023053A" w:rsidRDefault="00E40E76" w:rsidP="00E40E76"/>
    <w:p w14:paraId="099670B3" w14:textId="77777777" w:rsidR="00E40E76" w:rsidRDefault="00E40E76" w:rsidP="00E40E76"/>
    <w:p w14:paraId="099670B4" w14:textId="77777777" w:rsidR="006D4A0F" w:rsidRPr="0023053A" w:rsidRDefault="006D4A0F" w:rsidP="00E40E76"/>
    <w:p w14:paraId="099670B5" w14:textId="77777777" w:rsidR="00E40E76" w:rsidRPr="0023053A" w:rsidRDefault="00E40E76" w:rsidP="006D4A0F">
      <w:r w:rsidRPr="0023053A">
        <w:t>How would you write the green part of the square?   ______</w:t>
      </w:r>
    </w:p>
    <w:p w14:paraId="099670B6" w14:textId="77777777" w:rsidR="00E40E76" w:rsidRPr="0023053A" w:rsidRDefault="00E40E76" w:rsidP="006D4A0F"/>
    <w:p w14:paraId="099670B7" w14:textId="77777777" w:rsidR="00E40E76" w:rsidRPr="0023053A" w:rsidRDefault="00E40E76" w:rsidP="006D4A0F"/>
    <w:p w14:paraId="099670B8" w14:textId="77777777" w:rsidR="00E40E76" w:rsidRPr="0023053A" w:rsidRDefault="00E40E76" w:rsidP="00E40E76">
      <w:pPr>
        <w:pStyle w:val="Heading2"/>
        <w:rPr>
          <w:rFonts w:ascii="Century Schoolbook" w:hAnsi="Century Schoolbook"/>
          <w:b w:val="0"/>
          <w:szCs w:val="28"/>
        </w:rPr>
      </w:pPr>
      <w:r w:rsidRPr="0023053A">
        <w:rPr>
          <w:rFonts w:ascii="Century Schoolbook" w:hAnsi="Century Schoolbook"/>
          <w:b w:val="0"/>
          <w:szCs w:val="28"/>
        </w:rPr>
        <w:t xml:space="preserve">Which is bigger?  </w:t>
      </w:r>
      <w:r w:rsidRPr="0023053A">
        <w:rPr>
          <w:position w:val="-26"/>
        </w:rPr>
        <w:object w:dxaOrig="260" w:dyaOrig="700" w14:anchorId="09967AE0">
          <v:shape id="_x0000_i1056" type="#_x0000_t75" style="width:17.25pt;height:42pt" o:ole="">
            <v:imagedata r:id="rId57" o:title=""/>
          </v:shape>
          <o:OLEObject Type="Embed" ProgID="Equation.DSMT4" ShapeID="_x0000_i1056" DrawAspect="Content" ObjectID="_1646202802" r:id="rId89"/>
        </w:object>
      </w:r>
      <w:r w:rsidRPr="0023053A">
        <w:rPr>
          <w:rFonts w:ascii="Century Schoolbook" w:hAnsi="Century Schoolbook"/>
          <w:b w:val="0"/>
          <w:szCs w:val="28"/>
        </w:rPr>
        <w:t xml:space="preserve">  or </w:t>
      </w:r>
      <w:r w:rsidRPr="0023053A">
        <w:rPr>
          <w:position w:val="-26"/>
        </w:rPr>
        <w:object w:dxaOrig="260" w:dyaOrig="700" w14:anchorId="09967AE1">
          <v:shape id="_x0000_i1057" type="#_x0000_t75" style="width:17.25pt;height:42pt" o:ole="">
            <v:imagedata r:id="rId41" o:title=""/>
          </v:shape>
          <o:OLEObject Type="Embed" ProgID="Equation.DSMT4" ShapeID="_x0000_i1057" DrawAspect="Content" ObjectID="_1646202803" r:id="rId90"/>
        </w:object>
      </w:r>
      <w:r w:rsidRPr="0023053A">
        <w:rPr>
          <w:rFonts w:ascii="Century Schoolbook" w:hAnsi="Century Schoolbook"/>
          <w:b w:val="0"/>
          <w:szCs w:val="28"/>
        </w:rPr>
        <w:t xml:space="preserve">         _____________</w:t>
      </w:r>
    </w:p>
    <w:p w14:paraId="099670B9" w14:textId="77777777" w:rsidR="00E40E76" w:rsidRPr="0023053A" w:rsidRDefault="00E40E76" w:rsidP="00E40E76">
      <w:pPr>
        <w:rPr>
          <w:szCs w:val="28"/>
        </w:rPr>
      </w:pPr>
    </w:p>
    <w:p w14:paraId="099670BA" w14:textId="77777777" w:rsidR="00E40E76" w:rsidRPr="0023053A" w:rsidRDefault="00E40E76" w:rsidP="00E40E76">
      <w:pPr>
        <w:rPr>
          <w:szCs w:val="28"/>
          <w:u w:val="single"/>
        </w:rPr>
      </w:pPr>
      <w:r w:rsidRPr="0023053A">
        <w:rPr>
          <w:szCs w:val="28"/>
        </w:rPr>
        <w:t xml:space="preserve">Put these fractions in order from biggest to smallest:  </w:t>
      </w:r>
      <w:r w:rsidRPr="0023053A">
        <w:rPr>
          <w:position w:val="-26"/>
        </w:rPr>
        <w:object w:dxaOrig="260" w:dyaOrig="680" w14:anchorId="09967AE2">
          <v:shape id="_x0000_i1058" type="#_x0000_t75" style="width:17.25pt;height:42pt" o:ole="">
            <v:imagedata r:id="rId91" o:title=""/>
          </v:shape>
          <o:OLEObject Type="Embed" ProgID="Equation.DSMT4" ShapeID="_x0000_i1058" DrawAspect="Content" ObjectID="_1646202804" r:id="rId92"/>
        </w:object>
      </w:r>
      <w:r w:rsidRPr="0023053A">
        <w:rPr>
          <w:szCs w:val="28"/>
        </w:rPr>
        <w:t xml:space="preserve"> ,</w:t>
      </w:r>
      <w:r w:rsidRPr="0023053A">
        <w:rPr>
          <w:b/>
          <w:szCs w:val="28"/>
        </w:rPr>
        <w:t xml:space="preserve">  </w:t>
      </w:r>
      <w:r w:rsidRPr="0023053A">
        <w:rPr>
          <w:position w:val="-26"/>
        </w:rPr>
        <w:object w:dxaOrig="260" w:dyaOrig="700" w14:anchorId="09967AE3">
          <v:shape id="_x0000_i1059" type="#_x0000_t75" style="width:17.25pt;height:42pt" o:ole="">
            <v:imagedata r:id="rId41" o:title=""/>
          </v:shape>
          <o:OLEObject Type="Embed" ProgID="Equation.DSMT4" ShapeID="_x0000_i1059" DrawAspect="Content" ObjectID="_1646202805" r:id="rId93"/>
        </w:object>
      </w:r>
      <w:r w:rsidRPr="0023053A">
        <w:rPr>
          <w:szCs w:val="28"/>
        </w:rPr>
        <w:t xml:space="preserve">,   </w:t>
      </w:r>
      <w:r w:rsidRPr="0023053A">
        <w:rPr>
          <w:position w:val="-26"/>
        </w:rPr>
        <w:object w:dxaOrig="260" w:dyaOrig="700" w14:anchorId="09967AE4">
          <v:shape id="_x0000_i1060" type="#_x0000_t75" style="width:17.25pt;height:42pt" o:ole="">
            <v:imagedata r:id="rId57" o:title=""/>
          </v:shape>
          <o:OLEObject Type="Embed" ProgID="Equation.DSMT4" ShapeID="_x0000_i1060" DrawAspect="Content" ObjectID="_1646202806" r:id="rId94"/>
        </w:object>
      </w:r>
      <w:r w:rsidRPr="0023053A">
        <w:t xml:space="preserve">   </w:t>
      </w:r>
    </w:p>
    <w:p w14:paraId="099670BB" w14:textId="77777777" w:rsidR="00E40E76" w:rsidRPr="0023053A" w:rsidRDefault="00E40E76" w:rsidP="00E40E76">
      <w:pPr>
        <w:rPr>
          <w:szCs w:val="28"/>
          <w:u w:val="single"/>
        </w:rPr>
      </w:pPr>
    </w:p>
    <w:p w14:paraId="099670BC" w14:textId="77777777" w:rsidR="00E40E76" w:rsidRPr="0023053A" w:rsidRDefault="00E40E76" w:rsidP="00E40E76">
      <w:pPr>
        <w:rPr>
          <w:szCs w:val="28"/>
          <w:u w:val="single"/>
        </w:rPr>
      </w:pPr>
    </w:p>
    <w:p w14:paraId="099670BD" w14:textId="77777777" w:rsidR="006D4A0F" w:rsidRDefault="00E40E76" w:rsidP="00E40E76">
      <w:pPr>
        <w:rPr>
          <w:szCs w:val="28"/>
        </w:rPr>
      </w:pPr>
      <w:r w:rsidRPr="0023053A">
        <w:rPr>
          <w:szCs w:val="28"/>
        </w:rPr>
        <w:t>_______             ________              ________</w:t>
      </w:r>
      <w:r w:rsidR="006D4A0F">
        <w:rPr>
          <w:szCs w:val="28"/>
        </w:rPr>
        <w:br w:type="page"/>
      </w:r>
    </w:p>
    <w:p w14:paraId="099670BE" w14:textId="77777777" w:rsidR="006D4A0F" w:rsidRPr="00B0081B" w:rsidRDefault="006D4A0F" w:rsidP="006D4A0F">
      <w:pPr>
        <w:pStyle w:val="Heading2"/>
      </w:pPr>
      <w:r>
        <w:lastRenderedPageBreak/>
        <w:t>Activity 2</w:t>
      </w:r>
    </w:p>
    <w:p w14:paraId="099670BF" w14:textId="77777777" w:rsidR="006D4A0F" w:rsidRPr="00B0081B" w:rsidRDefault="006D4A0F" w:rsidP="006D4A0F">
      <w:r>
        <w:rPr>
          <w:rFonts w:cs="Arial"/>
          <w:b/>
          <w:bCs/>
          <w:noProof/>
          <w:lang w:eastAsia="en-AU"/>
        </w:rPr>
        <w:drawing>
          <wp:anchor distT="0" distB="0" distL="114300" distR="114300" simplePos="0" relativeHeight="251717632" behindDoc="0" locked="0" layoutInCell="1" allowOverlap="1" wp14:anchorId="09967AE5" wp14:editId="09967AE6">
            <wp:simplePos x="0" y="0"/>
            <wp:positionH relativeFrom="column">
              <wp:posOffset>-2540</wp:posOffset>
            </wp:positionH>
            <wp:positionV relativeFrom="paragraph">
              <wp:posOffset>68580</wp:posOffset>
            </wp:positionV>
            <wp:extent cx="564515" cy="443865"/>
            <wp:effectExtent l="0" t="0" r="6985" b="0"/>
            <wp:wrapNone/>
            <wp:docPr id="113" name="Picture 11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C0" w14:textId="77777777" w:rsidR="006D4A0F" w:rsidRPr="002A6EDD" w:rsidRDefault="006D4A0F" w:rsidP="006D4A0F">
      <w:pPr>
        <w:ind w:left="1170"/>
        <w:rPr>
          <w:rFonts w:cs="Arial"/>
          <w:b/>
          <w:bCs/>
        </w:rPr>
      </w:pPr>
      <w:r w:rsidRPr="002A6EDD">
        <w:rPr>
          <w:rFonts w:ascii="Arial" w:hAnsi="Arial" w:cs="Arial"/>
          <w:b/>
          <w:bCs/>
        </w:rPr>
        <w:t>For you to do</w:t>
      </w:r>
    </w:p>
    <w:p w14:paraId="099670C1" w14:textId="77777777" w:rsidR="006D4A0F" w:rsidRPr="006A09D6" w:rsidRDefault="006D4A0F" w:rsidP="006D4A0F">
      <w:pPr>
        <w:rPr>
          <w:sz w:val="36"/>
          <w:szCs w:val="36"/>
        </w:rPr>
      </w:pPr>
    </w:p>
    <w:p w14:paraId="099670C2" w14:textId="77777777" w:rsidR="00E40E76" w:rsidRPr="0023053A" w:rsidRDefault="00CD4064" w:rsidP="00E40E76">
      <w:pPr>
        <w:rPr>
          <w:rFonts w:ascii="Arial" w:hAnsi="Arial" w:cs="Arial"/>
          <w:b/>
          <w:bCs/>
        </w:rPr>
      </w:pPr>
      <w:r>
        <w:rPr>
          <w:rFonts w:ascii="Arial" w:hAnsi="Arial" w:cs="Arial"/>
          <w:b/>
          <w:bCs/>
        </w:rPr>
        <w:t>M</w:t>
      </w:r>
      <w:r w:rsidR="00E40E76" w:rsidRPr="0023053A">
        <w:rPr>
          <w:rFonts w:ascii="Arial" w:hAnsi="Arial" w:cs="Arial"/>
          <w:b/>
          <w:bCs/>
        </w:rPr>
        <w:t>ake some fractions.</w:t>
      </w:r>
    </w:p>
    <w:p w14:paraId="099670C3" w14:textId="77777777" w:rsidR="00E40E76" w:rsidRPr="0023053A" w:rsidRDefault="00E40E76" w:rsidP="003852E8"/>
    <w:p w14:paraId="099670C4" w14:textId="77777777" w:rsidR="00E40E76" w:rsidRPr="0023053A" w:rsidRDefault="00E40E76" w:rsidP="00E40E76">
      <w:r w:rsidRPr="0023053A">
        <w:rPr>
          <w:rFonts w:cs="Arial"/>
          <w:bCs/>
        </w:rPr>
        <w:t>You will need: coloured strips of paper</w:t>
      </w:r>
    </w:p>
    <w:p w14:paraId="099670C5" w14:textId="77777777" w:rsidR="00E40E76" w:rsidRPr="0023053A" w:rsidRDefault="00E40E76" w:rsidP="00E40E76">
      <w:pPr>
        <w:ind w:right="-230"/>
      </w:pPr>
    </w:p>
    <w:p w14:paraId="099670C6" w14:textId="77777777" w:rsidR="00E40E76" w:rsidRPr="0023053A" w:rsidRDefault="00E40E76" w:rsidP="00E40E76">
      <w:pPr>
        <w:rPr>
          <w:rFonts w:ascii="Arial" w:hAnsi="Arial" w:cs="Arial"/>
          <w:b/>
        </w:rPr>
      </w:pPr>
      <w:r w:rsidRPr="0023053A">
        <w:rPr>
          <w:rFonts w:ascii="Arial" w:hAnsi="Arial" w:cs="Arial"/>
          <w:b/>
        </w:rPr>
        <w:t>Step 1</w:t>
      </w:r>
    </w:p>
    <w:p w14:paraId="099670C7" w14:textId="77777777" w:rsidR="00E40E76" w:rsidRPr="0023053A" w:rsidRDefault="00E40E76" w:rsidP="00E40E76">
      <w:pPr>
        <w:rPr>
          <w:rFonts w:cs="Arial"/>
        </w:rPr>
      </w:pPr>
      <w:r w:rsidRPr="0023053A">
        <w:rPr>
          <w:rFonts w:cs="Arial"/>
        </w:rPr>
        <w:t>Take a strip of coloured paper. Fold it in half.</w:t>
      </w:r>
    </w:p>
    <w:p w14:paraId="099670C8" w14:textId="77777777" w:rsidR="00E40E76" w:rsidRPr="003852E8" w:rsidRDefault="00E40E76" w:rsidP="00E40E76">
      <w:pPr>
        <w:rPr>
          <w:rFonts w:cs="Arial"/>
          <w:sz w:val="16"/>
          <w:szCs w:val="16"/>
        </w:rPr>
      </w:pPr>
    </w:p>
    <w:tbl>
      <w:tblPr>
        <w:tblStyle w:val="TableGrid"/>
        <w:tblW w:w="0" w:type="auto"/>
        <w:tblInd w:w="108" w:type="dxa"/>
        <w:tblLook w:val="04A0" w:firstRow="1" w:lastRow="0" w:firstColumn="1" w:lastColumn="0" w:noHBand="0" w:noVBand="1"/>
      </w:tblPr>
      <w:tblGrid>
        <w:gridCol w:w="4680"/>
        <w:gridCol w:w="4680"/>
      </w:tblGrid>
      <w:tr w:rsidR="003852E8" w14:paraId="099670CB" w14:textId="77777777" w:rsidTr="003852E8">
        <w:tc>
          <w:tcPr>
            <w:tcW w:w="4680" w:type="dxa"/>
          </w:tcPr>
          <w:p w14:paraId="099670C9" w14:textId="77777777" w:rsidR="003852E8" w:rsidRDefault="003852E8" w:rsidP="00E40E76">
            <w:pPr>
              <w:rPr>
                <w:rFonts w:cs="Arial"/>
              </w:rPr>
            </w:pPr>
          </w:p>
        </w:tc>
        <w:tc>
          <w:tcPr>
            <w:tcW w:w="4680" w:type="dxa"/>
          </w:tcPr>
          <w:p w14:paraId="099670CA" w14:textId="77777777" w:rsidR="003852E8" w:rsidRDefault="003852E8" w:rsidP="00E40E76">
            <w:pPr>
              <w:rPr>
                <w:rFonts w:cs="Arial"/>
              </w:rPr>
            </w:pPr>
          </w:p>
        </w:tc>
      </w:tr>
    </w:tbl>
    <w:p w14:paraId="099670CC" w14:textId="77777777" w:rsidR="00E40E76" w:rsidRPr="0065530E" w:rsidRDefault="00E40E76" w:rsidP="00E40E76">
      <w:pPr>
        <w:rPr>
          <w:rFonts w:cs="Arial"/>
        </w:rPr>
      </w:pPr>
    </w:p>
    <w:p w14:paraId="099670CD" w14:textId="77777777" w:rsidR="00E40E76" w:rsidRPr="0023053A" w:rsidRDefault="00E40E76" w:rsidP="00E40E76">
      <w:pPr>
        <w:rPr>
          <w:rFonts w:ascii="Arial" w:hAnsi="Arial" w:cs="Arial"/>
          <w:b/>
        </w:rPr>
      </w:pPr>
      <w:r w:rsidRPr="0023053A">
        <w:rPr>
          <w:rFonts w:ascii="Arial" w:hAnsi="Arial" w:cs="Arial"/>
          <w:b/>
        </w:rPr>
        <w:t>Step 2</w:t>
      </w:r>
    </w:p>
    <w:p w14:paraId="099670CE" w14:textId="77777777" w:rsidR="00E40E76" w:rsidRPr="0023053A" w:rsidRDefault="00E40E76" w:rsidP="00E40E76">
      <w:pPr>
        <w:rPr>
          <w:rFonts w:cs="Arial"/>
        </w:rPr>
      </w:pPr>
      <w:r w:rsidRPr="0023053A">
        <w:rPr>
          <w:rFonts w:cs="Arial"/>
        </w:rPr>
        <w:t xml:space="preserve">With another piece of paper fold it into quarters. </w:t>
      </w:r>
    </w:p>
    <w:p w14:paraId="099670CF" w14:textId="77777777" w:rsidR="00E40E76" w:rsidRPr="003852E8" w:rsidRDefault="00E40E76" w:rsidP="00E40E76">
      <w:pPr>
        <w:rPr>
          <w:rFonts w:cs="Arial"/>
          <w:sz w:val="16"/>
          <w:szCs w:val="16"/>
        </w:rPr>
      </w:pPr>
    </w:p>
    <w:tbl>
      <w:tblPr>
        <w:tblStyle w:val="TableGrid"/>
        <w:tblW w:w="0" w:type="auto"/>
        <w:tblInd w:w="108" w:type="dxa"/>
        <w:tblLook w:val="04A0" w:firstRow="1" w:lastRow="0" w:firstColumn="1" w:lastColumn="0" w:noHBand="0" w:noVBand="1"/>
      </w:tblPr>
      <w:tblGrid>
        <w:gridCol w:w="2340"/>
        <w:gridCol w:w="2340"/>
        <w:gridCol w:w="2340"/>
        <w:gridCol w:w="2340"/>
      </w:tblGrid>
      <w:tr w:rsidR="003852E8" w14:paraId="099670D4" w14:textId="77777777" w:rsidTr="003852E8">
        <w:tc>
          <w:tcPr>
            <w:tcW w:w="2340" w:type="dxa"/>
          </w:tcPr>
          <w:p w14:paraId="099670D0" w14:textId="77777777" w:rsidR="003852E8" w:rsidRDefault="003852E8" w:rsidP="00E40E76">
            <w:pPr>
              <w:rPr>
                <w:rFonts w:cs="Arial"/>
              </w:rPr>
            </w:pPr>
          </w:p>
        </w:tc>
        <w:tc>
          <w:tcPr>
            <w:tcW w:w="2340" w:type="dxa"/>
          </w:tcPr>
          <w:p w14:paraId="099670D1" w14:textId="77777777" w:rsidR="003852E8" w:rsidRDefault="003852E8" w:rsidP="00E40E76">
            <w:pPr>
              <w:rPr>
                <w:rFonts w:cs="Arial"/>
              </w:rPr>
            </w:pPr>
          </w:p>
        </w:tc>
        <w:tc>
          <w:tcPr>
            <w:tcW w:w="2340" w:type="dxa"/>
          </w:tcPr>
          <w:p w14:paraId="099670D2" w14:textId="77777777" w:rsidR="003852E8" w:rsidRDefault="003852E8" w:rsidP="00E40E76">
            <w:pPr>
              <w:rPr>
                <w:rFonts w:cs="Arial"/>
              </w:rPr>
            </w:pPr>
          </w:p>
        </w:tc>
        <w:tc>
          <w:tcPr>
            <w:tcW w:w="2340" w:type="dxa"/>
          </w:tcPr>
          <w:p w14:paraId="099670D3" w14:textId="77777777" w:rsidR="003852E8" w:rsidRDefault="003852E8" w:rsidP="00E40E76">
            <w:pPr>
              <w:rPr>
                <w:rFonts w:cs="Arial"/>
              </w:rPr>
            </w:pPr>
          </w:p>
        </w:tc>
      </w:tr>
    </w:tbl>
    <w:p w14:paraId="099670D5" w14:textId="77777777" w:rsidR="00E40E76" w:rsidRPr="0065530E" w:rsidRDefault="00E40E76" w:rsidP="00E40E76">
      <w:pPr>
        <w:rPr>
          <w:rFonts w:cs="Arial"/>
        </w:rPr>
      </w:pPr>
    </w:p>
    <w:p w14:paraId="099670D6" w14:textId="77777777" w:rsidR="00E40E76" w:rsidRPr="0023053A" w:rsidRDefault="00E40E76" w:rsidP="00E40E76">
      <w:pPr>
        <w:rPr>
          <w:rFonts w:ascii="Arial" w:hAnsi="Arial" w:cs="Arial"/>
          <w:b/>
        </w:rPr>
      </w:pPr>
      <w:r w:rsidRPr="0023053A">
        <w:rPr>
          <w:rFonts w:ascii="Arial" w:hAnsi="Arial" w:cs="Arial"/>
          <w:b/>
        </w:rPr>
        <w:t>Step 3</w:t>
      </w:r>
    </w:p>
    <w:p w14:paraId="099670D7" w14:textId="77777777" w:rsidR="00E40E76" w:rsidRPr="0023053A" w:rsidRDefault="00E40E76" w:rsidP="00E40E76">
      <w:pPr>
        <w:rPr>
          <w:rFonts w:cs="Arial"/>
          <w:u w:val="single"/>
        </w:rPr>
      </w:pPr>
      <w:r w:rsidRPr="0023053A">
        <w:rPr>
          <w:rFonts w:cs="Arial"/>
        </w:rPr>
        <w:t xml:space="preserve">Fold another strip of paper into 3 equal parts.  Each part is called a </w:t>
      </w:r>
      <w:r w:rsidRPr="0023053A">
        <w:rPr>
          <w:rFonts w:cs="Arial"/>
          <w:b/>
        </w:rPr>
        <w:t xml:space="preserve">third.  </w:t>
      </w:r>
      <w:r w:rsidRPr="0023053A">
        <w:rPr>
          <w:rFonts w:cs="Arial"/>
        </w:rPr>
        <w:t xml:space="preserve">We write a third like this  </w:t>
      </w:r>
      <w:r w:rsidRPr="0023053A">
        <w:rPr>
          <w:position w:val="-26"/>
        </w:rPr>
        <w:object w:dxaOrig="260" w:dyaOrig="700" w14:anchorId="09967AE7">
          <v:shape id="_x0000_i1061" type="#_x0000_t75" style="width:18.75pt;height:49.5pt" o:ole="">
            <v:imagedata r:id="rId95" o:title=""/>
          </v:shape>
          <o:OLEObject Type="Embed" ProgID="Equation.DSMT4" ShapeID="_x0000_i1061" DrawAspect="Content" ObjectID="_1646202807" r:id="rId96"/>
        </w:object>
      </w:r>
    </w:p>
    <w:p w14:paraId="099670D8" w14:textId="77777777" w:rsidR="00E40E76" w:rsidRPr="003852E8" w:rsidRDefault="00E40E76" w:rsidP="003852E8">
      <w:pPr>
        <w:rPr>
          <w:sz w:val="16"/>
          <w:szCs w:val="16"/>
        </w:rPr>
      </w:pPr>
    </w:p>
    <w:tbl>
      <w:tblPr>
        <w:tblStyle w:val="TableGrid"/>
        <w:tblW w:w="0" w:type="auto"/>
        <w:tblInd w:w="108" w:type="dxa"/>
        <w:tblLook w:val="04A0" w:firstRow="1" w:lastRow="0" w:firstColumn="1" w:lastColumn="0" w:noHBand="0" w:noVBand="1"/>
      </w:tblPr>
      <w:tblGrid>
        <w:gridCol w:w="3120"/>
        <w:gridCol w:w="3120"/>
        <w:gridCol w:w="3120"/>
      </w:tblGrid>
      <w:tr w:rsidR="003852E8" w14:paraId="099670DC" w14:textId="77777777" w:rsidTr="003852E8">
        <w:tc>
          <w:tcPr>
            <w:tcW w:w="3120" w:type="dxa"/>
          </w:tcPr>
          <w:p w14:paraId="099670D9" w14:textId="77777777" w:rsidR="003852E8" w:rsidRDefault="003852E8" w:rsidP="00E40E76">
            <w:pPr>
              <w:rPr>
                <w:rFonts w:cs="Arial"/>
              </w:rPr>
            </w:pPr>
          </w:p>
        </w:tc>
        <w:tc>
          <w:tcPr>
            <w:tcW w:w="3120" w:type="dxa"/>
          </w:tcPr>
          <w:p w14:paraId="099670DA" w14:textId="77777777" w:rsidR="003852E8" w:rsidRDefault="003852E8" w:rsidP="00E40E76">
            <w:pPr>
              <w:rPr>
                <w:rFonts w:cs="Arial"/>
              </w:rPr>
            </w:pPr>
          </w:p>
        </w:tc>
        <w:tc>
          <w:tcPr>
            <w:tcW w:w="3120" w:type="dxa"/>
          </w:tcPr>
          <w:p w14:paraId="099670DB" w14:textId="77777777" w:rsidR="003852E8" w:rsidRDefault="003852E8" w:rsidP="00E40E76">
            <w:pPr>
              <w:rPr>
                <w:rFonts w:cs="Arial"/>
              </w:rPr>
            </w:pPr>
          </w:p>
        </w:tc>
      </w:tr>
    </w:tbl>
    <w:p w14:paraId="099670DD" w14:textId="77777777" w:rsidR="00E40E76" w:rsidRPr="0065530E" w:rsidRDefault="00E40E76" w:rsidP="00E40E76">
      <w:pPr>
        <w:rPr>
          <w:rFonts w:cs="Arial"/>
        </w:rPr>
      </w:pPr>
    </w:p>
    <w:p w14:paraId="099670DE" w14:textId="77777777" w:rsidR="00E40E76" w:rsidRPr="0023053A" w:rsidRDefault="00E40E76" w:rsidP="00E40E76">
      <w:pPr>
        <w:rPr>
          <w:rFonts w:ascii="Arial" w:hAnsi="Arial" w:cs="Arial"/>
          <w:b/>
        </w:rPr>
      </w:pPr>
      <w:r>
        <w:rPr>
          <w:rFonts w:ascii="Arial" w:hAnsi="Arial" w:cs="Arial"/>
          <w:b/>
        </w:rPr>
        <w:t>Step 4</w:t>
      </w:r>
    </w:p>
    <w:p w14:paraId="099670DF" w14:textId="77777777" w:rsidR="00E40E76" w:rsidRDefault="00E40E76" w:rsidP="00E40E76">
      <w:pPr>
        <w:rPr>
          <w:rFonts w:cs="Arial"/>
        </w:rPr>
      </w:pPr>
      <w:r w:rsidRPr="0023053A">
        <w:rPr>
          <w:rFonts w:cs="Arial"/>
        </w:rPr>
        <w:t>Fo</w:t>
      </w:r>
      <w:r>
        <w:rPr>
          <w:rFonts w:cs="Arial"/>
        </w:rPr>
        <w:t>ld another strip of paper into 5</w:t>
      </w:r>
      <w:r w:rsidRPr="0023053A">
        <w:rPr>
          <w:rFonts w:cs="Arial"/>
        </w:rPr>
        <w:t xml:space="preserve"> equal parts.  Each part is called a </w:t>
      </w:r>
      <w:r>
        <w:rPr>
          <w:rFonts w:cs="Arial"/>
          <w:b/>
        </w:rPr>
        <w:t>fifth</w:t>
      </w:r>
      <w:r w:rsidRPr="0023053A">
        <w:rPr>
          <w:rFonts w:cs="Arial"/>
          <w:b/>
        </w:rPr>
        <w:t xml:space="preserve">.  </w:t>
      </w:r>
      <w:r>
        <w:rPr>
          <w:rFonts w:cs="Arial"/>
        </w:rPr>
        <w:t>We write a fifth</w:t>
      </w:r>
      <w:r w:rsidRPr="0023053A">
        <w:rPr>
          <w:rFonts w:cs="Arial"/>
        </w:rPr>
        <w:t xml:space="preserve"> like this</w:t>
      </w:r>
      <w:r>
        <w:rPr>
          <w:rFonts w:cs="Arial"/>
        </w:rPr>
        <w:t xml:space="preserve">  </w:t>
      </w:r>
      <w:r w:rsidRPr="0023053A">
        <w:rPr>
          <w:rFonts w:cs="Arial"/>
        </w:rPr>
        <w:t xml:space="preserve"> </w:t>
      </w:r>
      <w:r w:rsidRPr="003852E8">
        <w:rPr>
          <w:rFonts w:ascii="VicCursive" w:hAnsi="VicCursive" w:cs="Arial"/>
          <w:sz w:val="44"/>
          <w:szCs w:val="44"/>
        </w:rPr>
        <w:fldChar w:fldCharType="begin"/>
      </w:r>
      <w:r w:rsidRPr="003852E8">
        <w:rPr>
          <w:rFonts w:ascii="VicCursive" w:hAnsi="VicCursive" w:cs="Arial"/>
          <w:sz w:val="44"/>
          <w:szCs w:val="44"/>
        </w:rPr>
        <w:instrText xml:space="preserve"> EQ \F(1,5) </w:instrText>
      </w:r>
      <w:r w:rsidRPr="003852E8">
        <w:rPr>
          <w:rFonts w:ascii="VicCursive" w:hAnsi="VicCursive" w:cs="Arial"/>
          <w:sz w:val="44"/>
          <w:szCs w:val="44"/>
        </w:rPr>
        <w:fldChar w:fldCharType="end"/>
      </w:r>
      <w:r>
        <w:rPr>
          <w:rFonts w:cs="Arial"/>
        </w:rPr>
        <w:t xml:space="preserve"> </w:t>
      </w:r>
      <w:r w:rsidRPr="0023053A">
        <w:rPr>
          <w:rFonts w:cs="Arial"/>
        </w:rPr>
        <w:t xml:space="preserve"> </w:t>
      </w:r>
    </w:p>
    <w:p w14:paraId="099670E0" w14:textId="77777777" w:rsidR="00E40E76" w:rsidRPr="003852E8" w:rsidRDefault="00E40E76" w:rsidP="00E40E76">
      <w:pPr>
        <w:rPr>
          <w:rFonts w:cs="Arial"/>
          <w:sz w:val="16"/>
          <w:szCs w:val="16"/>
        </w:rPr>
      </w:pPr>
    </w:p>
    <w:tbl>
      <w:tblPr>
        <w:tblStyle w:val="TableGrid"/>
        <w:tblW w:w="0" w:type="auto"/>
        <w:tblInd w:w="108" w:type="dxa"/>
        <w:tblLook w:val="04A0" w:firstRow="1" w:lastRow="0" w:firstColumn="1" w:lastColumn="0" w:noHBand="0" w:noVBand="1"/>
      </w:tblPr>
      <w:tblGrid>
        <w:gridCol w:w="1872"/>
        <w:gridCol w:w="1872"/>
        <w:gridCol w:w="1872"/>
        <w:gridCol w:w="1872"/>
        <w:gridCol w:w="1872"/>
      </w:tblGrid>
      <w:tr w:rsidR="003852E8" w14:paraId="099670E6" w14:textId="77777777" w:rsidTr="003852E8">
        <w:tc>
          <w:tcPr>
            <w:tcW w:w="1872" w:type="dxa"/>
          </w:tcPr>
          <w:p w14:paraId="099670E1" w14:textId="77777777" w:rsidR="003852E8" w:rsidRDefault="003852E8" w:rsidP="00E40E76">
            <w:pPr>
              <w:rPr>
                <w:rFonts w:cs="Arial"/>
                <w:u w:val="single"/>
              </w:rPr>
            </w:pPr>
          </w:p>
        </w:tc>
        <w:tc>
          <w:tcPr>
            <w:tcW w:w="1872" w:type="dxa"/>
          </w:tcPr>
          <w:p w14:paraId="099670E2" w14:textId="77777777" w:rsidR="003852E8" w:rsidRDefault="003852E8" w:rsidP="00E40E76">
            <w:pPr>
              <w:rPr>
                <w:rFonts w:cs="Arial"/>
                <w:u w:val="single"/>
              </w:rPr>
            </w:pPr>
          </w:p>
        </w:tc>
        <w:tc>
          <w:tcPr>
            <w:tcW w:w="1872" w:type="dxa"/>
          </w:tcPr>
          <w:p w14:paraId="099670E3" w14:textId="77777777" w:rsidR="003852E8" w:rsidRDefault="003852E8" w:rsidP="00E40E76">
            <w:pPr>
              <w:rPr>
                <w:rFonts w:cs="Arial"/>
                <w:u w:val="single"/>
              </w:rPr>
            </w:pPr>
          </w:p>
        </w:tc>
        <w:tc>
          <w:tcPr>
            <w:tcW w:w="1872" w:type="dxa"/>
          </w:tcPr>
          <w:p w14:paraId="099670E4" w14:textId="77777777" w:rsidR="003852E8" w:rsidRDefault="003852E8" w:rsidP="00E40E76">
            <w:pPr>
              <w:rPr>
                <w:rFonts w:cs="Arial"/>
                <w:u w:val="single"/>
              </w:rPr>
            </w:pPr>
          </w:p>
        </w:tc>
        <w:tc>
          <w:tcPr>
            <w:tcW w:w="1872" w:type="dxa"/>
          </w:tcPr>
          <w:p w14:paraId="099670E5" w14:textId="77777777" w:rsidR="003852E8" w:rsidRDefault="003852E8" w:rsidP="00E40E76">
            <w:pPr>
              <w:rPr>
                <w:rFonts w:cs="Arial"/>
                <w:u w:val="single"/>
              </w:rPr>
            </w:pPr>
          </w:p>
        </w:tc>
      </w:tr>
    </w:tbl>
    <w:p w14:paraId="099670E7" w14:textId="77777777" w:rsidR="00E40E76" w:rsidRPr="0065530E" w:rsidRDefault="00E40E76" w:rsidP="00E40E76">
      <w:pPr>
        <w:rPr>
          <w:rFonts w:cs="Arial"/>
          <w:u w:val="single"/>
        </w:rPr>
      </w:pPr>
    </w:p>
    <w:p w14:paraId="099670E8" w14:textId="77777777" w:rsidR="00E40E76" w:rsidRPr="0023053A" w:rsidRDefault="00E40E76" w:rsidP="00E40E76">
      <w:pPr>
        <w:tabs>
          <w:tab w:val="left" w:pos="1280"/>
        </w:tabs>
        <w:rPr>
          <w:rFonts w:ascii="Arial" w:hAnsi="Arial" w:cs="Arial"/>
          <w:b/>
        </w:rPr>
      </w:pPr>
      <w:r w:rsidRPr="0023053A">
        <w:rPr>
          <w:rFonts w:ascii="Arial" w:hAnsi="Arial" w:cs="Arial"/>
          <w:b/>
        </w:rPr>
        <w:t>S</w:t>
      </w:r>
      <w:r>
        <w:rPr>
          <w:rFonts w:ascii="Arial" w:hAnsi="Arial" w:cs="Arial"/>
          <w:b/>
        </w:rPr>
        <w:t>tep 5</w:t>
      </w:r>
    </w:p>
    <w:p w14:paraId="099670E9" w14:textId="77777777" w:rsidR="00E40E76" w:rsidRPr="0023053A" w:rsidRDefault="00E40E76" w:rsidP="00E40E76">
      <w:pPr>
        <w:rPr>
          <w:rFonts w:cs="Arial"/>
        </w:rPr>
      </w:pPr>
      <w:r w:rsidRPr="0023053A">
        <w:rPr>
          <w:rFonts w:cs="Arial"/>
        </w:rPr>
        <w:t>Lay your strips out on a table under each other. Use them to answer these questions.</w:t>
      </w:r>
    </w:p>
    <w:p w14:paraId="099670EA" w14:textId="77777777" w:rsidR="00E40E76" w:rsidRPr="0023053A" w:rsidRDefault="00E40E76" w:rsidP="00E40E76">
      <w:pPr>
        <w:rPr>
          <w:rFonts w:cs="Arial"/>
        </w:rPr>
      </w:pPr>
    </w:p>
    <w:p w14:paraId="099670EB" w14:textId="77777777" w:rsidR="00E40E76" w:rsidRPr="0023053A" w:rsidRDefault="00E40E76" w:rsidP="00E40E76">
      <w:pPr>
        <w:rPr>
          <w:rFonts w:cs="Arial"/>
        </w:rPr>
      </w:pPr>
      <w:r>
        <w:rPr>
          <w:rFonts w:cs="Arial"/>
        </w:rPr>
        <w:t>1</w:t>
      </w:r>
      <w:r w:rsidRPr="0023053A">
        <w:rPr>
          <w:rFonts w:cs="Arial"/>
        </w:rPr>
        <w:t xml:space="preserve">. </w:t>
      </w:r>
      <w:r>
        <w:rPr>
          <w:rFonts w:cs="Arial"/>
        </w:rPr>
        <w:t xml:space="preserve">Look at the half and quarter strips. </w:t>
      </w:r>
      <w:r w:rsidRPr="0023053A">
        <w:rPr>
          <w:rFonts w:cs="Arial"/>
        </w:rPr>
        <w:t>Is one half larger or smaller than one quarter? ____________________</w:t>
      </w:r>
    </w:p>
    <w:p w14:paraId="099670EC" w14:textId="77777777" w:rsidR="00E40E76" w:rsidRPr="0023053A" w:rsidRDefault="00E40E76" w:rsidP="00E40E76">
      <w:pPr>
        <w:rPr>
          <w:rFonts w:cs="Arial"/>
        </w:rPr>
      </w:pPr>
    </w:p>
    <w:p w14:paraId="099670ED" w14:textId="77777777" w:rsidR="003852E8" w:rsidRDefault="00E40E76" w:rsidP="00E40E76">
      <w:pPr>
        <w:rPr>
          <w:rFonts w:cs="Arial"/>
        </w:rPr>
      </w:pPr>
      <w:r>
        <w:rPr>
          <w:rFonts w:cs="Arial"/>
        </w:rPr>
        <w:t>2</w:t>
      </w:r>
      <w:r w:rsidRPr="0023053A">
        <w:rPr>
          <w:rFonts w:cs="Arial"/>
        </w:rPr>
        <w:t>. How many quart</w:t>
      </w:r>
      <w:r>
        <w:rPr>
          <w:rFonts w:cs="Arial"/>
        </w:rPr>
        <w:t>ers in one</w:t>
      </w:r>
      <w:r w:rsidRPr="0023053A">
        <w:rPr>
          <w:rFonts w:cs="Arial"/>
        </w:rPr>
        <w:t xml:space="preserve"> half? __________________________________</w:t>
      </w:r>
      <w:r w:rsidR="003852E8">
        <w:rPr>
          <w:rFonts w:cs="Arial"/>
        </w:rPr>
        <w:br w:type="page"/>
      </w:r>
    </w:p>
    <w:p w14:paraId="099670EE" w14:textId="77777777" w:rsidR="00E40E76" w:rsidRDefault="00E40E76" w:rsidP="00E40E76">
      <w:pPr>
        <w:rPr>
          <w:sz w:val="44"/>
          <w:szCs w:val="44"/>
        </w:rPr>
      </w:pPr>
      <w:r>
        <w:rPr>
          <w:rFonts w:cs="Arial"/>
        </w:rPr>
        <w:lastRenderedPageBreak/>
        <w:t xml:space="preserve">3. Circle the </w:t>
      </w:r>
      <w:r w:rsidRPr="0013037E">
        <w:rPr>
          <w:rFonts w:cs="Arial"/>
          <w:sz w:val="40"/>
          <w:szCs w:val="40"/>
        </w:rPr>
        <w:t>bigger</w:t>
      </w:r>
      <w:r>
        <w:rPr>
          <w:rFonts w:cs="Arial"/>
        </w:rPr>
        <w:t xml:space="preserve"> fraction: </w:t>
      </w:r>
      <w:r w:rsidRPr="006157B3">
        <w:rPr>
          <w:b/>
          <w:position w:val="-26"/>
        </w:rPr>
        <w:object w:dxaOrig="260" w:dyaOrig="700" w14:anchorId="09967AE8">
          <v:shape id="_x0000_i1062" type="#_x0000_t75" style="width:18.75pt;height:49.5pt" o:ole="">
            <v:imagedata r:id="rId95" o:title=""/>
          </v:shape>
          <o:OLEObject Type="Embed" ProgID="Equation.DSMT4" ShapeID="_x0000_i1062" DrawAspect="Content" ObjectID="_1646202808" r:id="rId97"/>
        </w:object>
      </w:r>
      <w:r>
        <w:t xml:space="preserve"> </w:t>
      </w:r>
      <w:r>
        <w:rPr>
          <w:szCs w:val="28"/>
        </w:rPr>
        <w:t xml:space="preserve">or   </w:t>
      </w:r>
      <w:r w:rsidRPr="003852E8">
        <w:rPr>
          <w:rFonts w:ascii="VicCursive" w:hAnsi="VicCursive"/>
          <w:sz w:val="44"/>
          <w:szCs w:val="44"/>
        </w:rPr>
        <w:fldChar w:fldCharType="begin"/>
      </w:r>
      <w:r w:rsidRPr="003852E8">
        <w:rPr>
          <w:rFonts w:ascii="VicCursive" w:hAnsi="VicCursive"/>
          <w:sz w:val="44"/>
          <w:szCs w:val="44"/>
        </w:rPr>
        <w:instrText xml:space="preserve"> EQ \F(1,4)</w:instrText>
      </w:r>
      <w:r w:rsidRPr="003852E8">
        <w:rPr>
          <w:rFonts w:ascii="VicCursive" w:hAnsi="VicCursive"/>
          <w:sz w:val="44"/>
          <w:szCs w:val="44"/>
        </w:rPr>
        <w:fldChar w:fldCharType="begin"/>
      </w:r>
      <w:r w:rsidRPr="003852E8">
        <w:rPr>
          <w:rFonts w:ascii="VicCursive" w:hAnsi="VicCursive"/>
          <w:sz w:val="44"/>
          <w:szCs w:val="44"/>
        </w:rPr>
        <w:instrText xml:space="preserve">  </w:instrText>
      </w:r>
      <w:r w:rsidRPr="003852E8">
        <w:rPr>
          <w:rFonts w:ascii="VicCursive" w:hAnsi="VicCursive"/>
          <w:sz w:val="44"/>
          <w:szCs w:val="44"/>
        </w:rPr>
        <w:fldChar w:fldCharType="end"/>
      </w:r>
      <w:r w:rsidRPr="003852E8">
        <w:rPr>
          <w:rFonts w:ascii="VicCursive" w:hAnsi="VicCursive"/>
          <w:sz w:val="44"/>
          <w:szCs w:val="44"/>
        </w:rPr>
        <w:instrText xml:space="preserve"> </w:instrText>
      </w:r>
      <w:r w:rsidRPr="003852E8">
        <w:rPr>
          <w:rFonts w:ascii="VicCursive" w:hAnsi="VicCursive"/>
          <w:sz w:val="44"/>
          <w:szCs w:val="44"/>
        </w:rPr>
        <w:fldChar w:fldCharType="end"/>
      </w:r>
    </w:p>
    <w:p w14:paraId="099670EF" w14:textId="77777777" w:rsidR="00E40E76" w:rsidRPr="002C2ABD" w:rsidRDefault="00E40E76" w:rsidP="00E40E76">
      <w:pPr>
        <w:rPr>
          <w:szCs w:val="28"/>
        </w:rPr>
      </w:pPr>
    </w:p>
    <w:p w14:paraId="099670F0" w14:textId="77777777" w:rsidR="00E40E76" w:rsidRDefault="00E40E76" w:rsidP="00E40E76">
      <w:pPr>
        <w:rPr>
          <w:sz w:val="44"/>
          <w:szCs w:val="44"/>
        </w:rPr>
      </w:pPr>
      <w:r>
        <w:rPr>
          <w:szCs w:val="28"/>
        </w:rPr>
        <w:t xml:space="preserve">4. Circle the </w:t>
      </w:r>
      <w:r w:rsidRPr="0013037E">
        <w:rPr>
          <w:sz w:val="44"/>
          <w:szCs w:val="44"/>
        </w:rPr>
        <w:t>bigger</w:t>
      </w:r>
      <w:r>
        <w:rPr>
          <w:szCs w:val="28"/>
        </w:rPr>
        <w:t xml:space="preserve"> fraction: </w:t>
      </w:r>
      <w:r w:rsidRPr="003852E8">
        <w:rPr>
          <w:rFonts w:ascii="VicCursive" w:hAnsi="VicCursive"/>
          <w:sz w:val="44"/>
          <w:szCs w:val="44"/>
        </w:rPr>
        <w:fldChar w:fldCharType="begin"/>
      </w:r>
      <w:r w:rsidRPr="003852E8">
        <w:rPr>
          <w:rFonts w:ascii="VicCursive" w:hAnsi="VicCursive"/>
          <w:sz w:val="44"/>
          <w:szCs w:val="44"/>
        </w:rPr>
        <w:instrText xml:space="preserve"> EQ \F(1,4)</w:instrText>
      </w:r>
      <w:r w:rsidRPr="003852E8">
        <w:rPr>
          <w:rFonts w:ascii="VicCursive" w:hAnsi="VicCursive"/>
          <w:sz w:val="44"/>
          <w:szCs w:val="44"/>
        </w:rPr>
        <w:fldChar w:fldCharType="begin"/>
      </w:r>
      <w:r w:rsidRPr="003852E8">
        <w:rPr>
          <w:rFonts w:ascii="VicCursive" w:hAnsi="VicCursive"/>
          <w:sz w:val="44"/>
          <w:szCs w:val="44"/>
        </w:rPr>
        <w:instrText xml:space="preserve">  </w:instrText>
      </w:r>
      <w:r w:rsidRPr="003852E8">
        <w:rPr>
          <w:rFonts w:ascii="VicCursive" w:hAnsi="VicCursive"/>
          <w:sz w:val="44"/>
          <w:szCs w:val="44"/>
        </w:rPr>
        <w:fldChar w:fldCharType="end"/>
      </w:r>
      <w:r w:rsidRPr="003852E8">
        <w:rPr>
          <w:rFonts w:ascii="VicCursive" w:hAnsi="VicCursive"/>
          <w:sz w:val="44"/>
          <w:szCs w:val="44"/>
        </w:rPr>
        <w:instrText xml:space="preserve"> </w:instrText>
      </w:r>
      <w:r w:rsidRPr="003852E8">
        <w:rPr>
          <w:rFonts w:ascii="VicCursive" w:hAnsi="VicCursive"/>
          <w:sz w:val="44"/>
          <w:szCs w:val="44"/>
        </w:rPr>
        <w:fldChar w:fldCharType="end"/>
      </w:r>
      <w:r>
        <w:rPr>
          <w:sz w:val="44"/>
          <w:szCs w:val="44"/>
        </w:rPr>
        <w:t xml:space="preserve"> </w:t>
      </w:r>
      <w:r>
        <w:rPr>
          <w:szCs w:val="28"/>
        </w:rPr>
        <w:t xml:space="preserve">or  </w:t>
      </w:r>
      <w:r w:rsidRPr="003852E8">
        <w:rPr>
          <w:rFonts w:ascii="VicCursive" w:hAnsi="VicCursive"/>
          <w:sz w:val="44"/>
          <w:szCs w:val="44"/>
        </w:rPr>
        <w:fldChar w:fldCharType="begin"/>
      </w:r>
      <w:r w:rsidRPr="003852E8">
        <w:rPr>
          <w:rFonts w:ascii="VicCursive" w:hAnsi="VicCursive"/>
          <w:sz w:val="44"/>
          <w:szCs w:val="44"/>
        </w:rPr>
        <w:instrText xml:space="preserve"> EQ \F(1,5) </w:instrText>
      </w:r>
      <w:r w:rsidRPr="003852E8">
        <w:rPr>
          <w:rFonts w:ascii="VicCursive" w:hAnsi="VicCursive"/>
          <w:sz w:val="44"/>
          <w:szCs w:val="44"/>
        </w:rPr>
        <w:fldChar w:fldCharType="end"/>
      </w:r>
    </w:p>
    <w:p w14:paraId="099670F1" w14:textId="77777777" w:rsidR="00E40E76" w:rsidRPr="002C2ABD" w:rsidRDefault="00E40E76" w:rsidP="00E40E76">
      <w:pPr>
        <w:rPr>
          <w:szCs w:val="28"/>
        </w:rPr>
      </w:pPr>
    </w:p>
    <w:p w14:paraId="099670F2" w14:textId="77777777" w:rsidR="00E40E76" w:rsidRPr="0013037E" w:rsidRDefault="00E40E76" w:rsidP="00E40E76">
      <w:pPr>
        <w:rPr>
          <w:rFonts w:cs="Arial"/>
          <w:szCs w:val="28"/>
          <w:u w:val="single"/>
        </w:rPr>
      </w:pPr>
      <w:r>
        <w:rPr>
          <w:szCs w:val="28"/>
        </w:rPr>
        <w:t xml:space="preserve">5. Circle the </w:t>
      </w:r>
      <w:r w:rsidRPr="0013037E">
        <w:rPr>
          <w:sz w:val="44"/>
          <w:szCs w:val="44"/>
        </w:rPr>
        <w:t>bigger</w:t>
      </w:r>
      <w:r>
        <w:rPr>
          <w:szCs w:val="28"/>
        </w:rPr>
        <w:t xml:space="preserve"> fraction: </w:t>
      </w:r>
      <w:r w:rsidRPr="003852E8">
        <w:rPr>
          <w:rFonts w:ascii="VicCursive" w:hAnsi="VicCursive"/>
          <w:sz w:val="44"/>
          <w:szCs w:val="44"/>
        </w:rPr>
        <w:fldChar w:fldCharType="begin"/>
      </w:r>
      <w:r w:rsidRPr="003852E8">
        <w:rPr>
          <w:rFonts w:ascii="VicCursive" w:hAnsi="VicCursive"/>
          <w:sz w:val="44"/>
          <w:szCs w:val="44"/>
        </w:rPr>
        <w:instrText xml:space="preserve"> EQ \F(1,4)</w:instrText>
      </w:r>
      <w:r w:rsidRPr="003852E8">
        <w:rPr>
          <w:rFonts w:ascii="VicCursive" w:hAnsi="VicCursive"/>
          <w:sz w:val="44"/>
          <w:szCs w:val="44"/>
        </w:rPr>
        <w:fldChar w:fldCharType="begin"/>
      </w:r>
      <w:r w:rsidRPr="003852E8">
        <w:rPr>
          <w:rFonts w:ascii="VicCursive" w:hAnsi="VicCursive"/>
          <w:sz w:val="44"/>
          <w:szCs w:val="44"/>
        </w:rPr>
        <w:instrText xml:space="preserve">  </w:instrText>
      </w:r>
      <w:r w:rsidRPr="003852E8">
        <w:rPr>
          <w:rFonts w:ascii="VicCursive" w:hAnsi="VicCursive"/>
          <w:sz w:val="44"/>
          <w:szCs w:val="44"/>
        </w:rPr>
        <w:fldChar w:fldCharType="end"/>
      </w:r>
      <w:r w:rsidRPr="003852E8">
        <w:rPr>
          <w:rFonts w:ascii="VicCursive" w:hAnsi="VicCursive"/>
          <w:sz w:val="44"/>
          <w:szCs w:val="44"/>
        </w:rPr>
        <w:instrText xml:space="preserve"> </w:instrText>
      </w:r>
      <w:r w:rsidRPr="003852E8">
        <w:rPr>
          <w:rFonts w:ascii="VicCursive" w:hAnsi="VicCursive"/>
          <w:sz w:val="44"/>
          <w:szCs w:val="44"/>
        </w:rPr>
        <w:fldChar w:fldCharType="end"/>
      </w:r>
      <w:r>
        <w:rPr>
          <w:sz w:val="44"/>
          <w:szCs w:val="44"/>
        </w:rPr>
        <w:t xml:space="preserve"> </w:t>
      </w:r>
      <w:r>
        <w:rPr>
          <w:szCs w:val="28"/>
        </w:rPr>
        <w:t xml:space="preserve">or  </w:t>
      </w:r>
      <w:r w:rsidR="002C2ABD" w:rsidRPr="000F508D">
        <w:rPr>
          <w:rFonts w:ascii="VicCursive" w:hAnsi="VicCursive"/>
          <w:position w:val="-24"/>
          <w:sz w:val="44"/>
          <w:szCs w:val="44"/>
        </w:rPr>
        <w:object w:dxaOrig="240" w:dyaOrig="620" w14:anchorId="09967AE9">
          <v:shape id="_x0000_i1063" type="#_x0000_t75" style="width:18.75pt;height:48.75pt" o:ole="">
            <v:imagedata r:id="rId98" o:title=""/>
          </v:shape>
          <o:OLEObject Type="Embed" ProgID="Equation.3" ShapeID="_x0000_i1063" DrawAspect="Content" ObjectID="_1646202809" r:id="rId99"/>
        </w:object>
      </w:r>
    </w:p>
    <w:p w14:paraId="099670F3" w14:textId="77777777" w:rsidR="00E40E76" w:rsidRPr="002C2ABD" w:rsidRDefault="00E40E76" w:rsidP="00E40E76">
      <w:pPr>
        <w:rPr>
          <w:rFonts w:cs="Arial"/>
          <w:sz w:val="36"/>
          <w:szCs w:val="36"/>
        </w:rPr>
      </w:pPr>
    </w:p>
    <w:p w14:paraId="099670F4" w14:textId="77777777" w:rsidR="002C2ABD" w:rsidRPr="00B0081B" w:rsidRDefault="002C2ABD" w:rsidP="002C2ABD">
      <w:pPr>
        <w:pStyle w:val="Heading2"/>
      </w:pPr>
      <w:r>
        <w:t>Activity 3</w:t>
      </w:r>
    </w:p>
    <w:p w14:paraId="099670F5" w14:textId="77777777" w:rsidR="002C2ABD" w:rsidRPr="00B0081B" w:rsidRDefault="002C2ABD" w:rsidP="002C2ABD">
      <w:r>
        <w:rPr>
          <w:rFonts w:cs="Arial"/>
          <w:b/>
          <w:bCs/>
          <w:noProof/>
          <w:lang w:eastAsia="en-AU"/>
        </w:rPr>
        <w:drawing>
          <wp:anchor distT="0" distB="0" distL="114300" distR="114300" simplePos="0" relativeHeight="251719680" behindDoc="0" locked="0" layoutInCell="1" allowOverlap="1" wp14:anchorId="09967AEA" wp14:editId="09967AEB">
            <wp:simplePos x="0" y="0"/>
            <wp:positionH relativeFrom="column">
              <wp:posOffset>-2540</wp:posOffset>
            </wp:positionH>
            <wp:positionV relativeFrom="paragraph">
              <wp:posOffset>68580</wp:posOffset>
            </wp:positionV>
            <wp:extent cx="564515" cy="443865"/>
            <wp:effectExtent l="0" t="0" r="6985" b="0"/>
            <wp:wrapNone/>
            <wp:docPr id="114" name="Picture 11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0F6" w14:textId="77777777" w:rsidR="002C2ABD" w:rsidRPr="002A6EDD" w:rsidRDefault="002C2ABD" w:rsidP="002C2ABD">
      <w:pPr>
        <w:ind w:left="1170"/>
        <w:rPr>
          <w:rFonts w:cs="Arial"/>
          <w:b/>
          <w:bCs/>
        </w:rPr>
      </w:pPr>
      <w:r w:rsidRPr="002A6EDD">
        <w:rPr>
          <w:rFonts w:ascii="Arial" w:hAnsi="Arial" w:cs="Arial"/>
          <w:b/>
          <w:bCs/>
        </w:rPr>
        <w:t>For you to do</w:t>
      </w:r>
    </w:p>
    <w:p w14:paraId="099670F7" w14:textId="77777777" w:rsidR="002C2ABD" w:rsidRPr="006A09D6" w:rsidRDefault="002C2ABD" w:rsidP="002C2ABD">
      <w:pPr>
        <w:rPr>
          <w:sz w:val="36"/>
          <w:szCs w:val="36"/>
        </w:rPr>
      </w:pPr>
    </w:p>
    <w:p w14:paraId="099670F8" w14:textId="77777777" w:rsidR="00E40E76" w:rsidRPr="0023053A" w:rsidRDefault="00CD4064" w:rsidP="00E40E76">
      <w:r>
        <w:rPr>
          <w:rFonts w:cs="Arial"/>
          <w:bCs/>
          <w:szCs w:val="28"/>
        </w:rPr>
        <w:t>F</w:t>
      </w:r>
      <w:r w:rsidR="00E40E76" w:rsidRPr="0023053A">
        <w:rPr>
          <w:rFonts w:cs="Arial"/>
          <w:bCs/>
          <w:szCs w:val="28"/>
        </w:rPr>
        <w:t xml:space="preserve">inish off the day with a game of </w:t>
      </w:r>
      <w:r w:rsidR="00E40E76" w:rsidRPr="0023053A">
        <w:rPr>
          <w:rFonts w:cs="Arial"/>
          <w:b/>
          <w:bCs/>
          <w:szCs w:val="28"/>
        </w:rPr>
        <w:t>Snap.</w:t>
      </w:r>
    </w:p>
    <w:p w14:paraId="099670F9" w14:textId="77777777" w:rsidR="00E40E76" w:rsidRPr="0023053A" w:rsidRDefault="00E40E76" w:rsidP="00E40E76">
      <w:pPr>
        <w:rPr>
          <w:rFonts w:ascii="Arial" w:hAnsi="Arial" w:cs="Arial"/>
          <w:b/>
          <w:bCs/>
          <w:szCs w:val="28"/>
        </w:rPr>
      </w:pPr>
    </w:p>
    <w:p w14:paraId="099670FA" w14:textId="77777777" w:rsidR="002C2ABD" w:rsidRPr="0065530E" w:rsidRDefault="002C2ABD" w:rsidP="00E40E76">
      <w:pPr>
        <w:rPr>
          <w:rFonts w:ascii="Arial" w:hAnsi="Arial" w:cs="Arial"/>
          <w:b/>
          <w:bCs/>
          <w:szCs w:val="28"/>
        </w:rPr>
      </w:pPr>
      <w:r w:rsidRPr="0065530E">
        <w:rPr>
          <w:rFonts w:ascii="Arial" w:hAnsi="Arial" w:cs="Arial"/>
          <w:b/>
          <w:bCs/>
          <w:szCs w:val="28"/>
        </w:rPr>
        <w:t xml:space="preserve">You will need: </w:t>
      </w:r>
    </w:p>
    <w:p w14:paraId="099670FB" w14:textId="77777777" w:rsidR="002C2ABD" w:rsidRPr="0065530E" w:rsidRDefault="002C2ABD" w:rsidP="00E40E76">
      <w:pPr>
        <w:rPr>
          <w:rFonts w:cs="Arial"/>
          <w:bCs/>
          <w:szCs w:val="28"/>
        </w:rPr>
      </w:pPr>
      <w:r w:rsidRPr="0065530E">
        <w:rPr>
          <w:rFonts w:cs="Arial"/>
          <w:bCs/>
          <w:szCs w:val="28"/>
        </w:rPr>
        <w:t xml:space="preserve">Fraction cards in your </w:t>
      </w:r>
      <w:r w:rsidRPr="0065530E">
        <w:rPr>
          <w:rFonts w:cs="Arial"/>
          <w:bCs/>
          <w:i/>
          <w:szCs w:val="28"/>
        </w:rPr>
        <w:t xml:space="preserve">Maths Activity Book </w:t>
      </w:r>
      <w:r w:rsidRPr="0065530E">
        <w:rPr>
          <w:rFonts w:cs="Arial"/>
          <w:bCs/>
          <w:szCs w:val="28"/>
        </w:rPr>
        <w:t>and a partner.</w:t>
      </w:r>
    </w:p>
    <w:p w14:paraId="099670FC" w14:textId="77777777" w:rsidR="002C2ABD" w:rsidRPr="0065530E" w:rsidRDefault="002C2ABD" w:rsidP="002C2ABD"/>
    <w:p w14:paraId="099670FD" w14:textId="77777777" w:rsidR="002C2ABD" w:rsidRPr="0065530E" w:rsidRDefault="002C2ABD" w:rsidP="002C2ABD">
      <w:pPr>
        <w:spacing w:after="120"/>
        <w:rPr>
          <w:rFonts w:ascii="Arial" w:hAnsi="Arial" w:cs="Arial"/>
          <w:b/>
          <w:bCs/>
          <w:szCs w:val="28"/>
        </w:rPr>
      </w:pPr>
      <w:r w:rsidRPr="0065530E">
        <w:rPr>
          <w:rFonts w:ascii="Arial" w:hAnsi="Arial" w:cs="Arial"/>
          <w:b/>
          <w:bCs/>
          <w:szCs w:val="28"/>
        </w:rPr>
        <w:t>Setting up:</w:t>
      </w:r>
    </w:p>
    <w:p w14:paraId="099670FE" w14:textId="77777777" w:rsidR="002C2ABD" w:rsidRPr="0065530E" w:rsidRDefault="002C2ABD" w:rsidP="002C2ABD">
      <w:pPr>
        <w:numPr>
          <w:ilvl w:val="0"/>
          <w:numId w:val="10"/>
        </w:numPr>
        <w:spacing w:after="120"/>
        <w:rPr>
          <w:rFonts w:cs="Arial"/>
          <w:bCs/>
          <w:szCs w:val="28"/>
        </w:rPr>
      </w:pPr>
      <w:r w:rsidRPr="0065530E">
        <w:rPr>
          <w:rFonts w:cs="Arial"/>
          <w:bCs/>
          <w:szCs w:val="28"/>
        </w:rPr>
        <w:t xml:space="preserve">remove the sheet headed </w:t>
      </w:r>
      <w:r w:rsidRPr="0065530E">
        <w:rPr>
          <w:rFonts w:cs="Arial"/>
          <w:bCs/>
          <w:i/>
          <w:szCs w:val="28"/>
        </w:rPr>
        <w:t>Day 2 – Fractions SNAP</w:t>
      </w:r>
      <w:r w:rsidRPr="0065530E">
        <w:rPr>
          <w:rFonts w:cs="Arial"/>
          <w:bCs/>
          <w:szCs w:val="28"/>
        </w:rPr>
        <w:t xml:space="preserve"> from your </w:t>
      </w:r>
      <w:r w:rsidRPr="0065530E">
        <w:rPr>
          <w:rFonts w:cs="Arial"/>
          <w:bCs/>
          <w:i/>
          <w:szCs w:val="28"/>
        </w:rPr>
        <w:t>Maths Activity Book.</w:t>
      </w:r>
    </w:p>
    <w:p w14:paraId="099670FF" w14:textId="77777777" w:rsidR="002C2ABD" w:rsidRPr="0065530E" w:rsidRDefault="002C2ABD" w:rsidP="002C2ABD">
      <w:pPr>
        <w:numPr>
          <w:ilvl w:val="0"/>
          <w:numId w:val="10"/>
        </w:numPr>
        <w:spacing w:after="120"/>
        <w:rPr>
          <w:rFonts w:cs="Arial"/>
          <w:bCs/>
          <w:szCs w:val="28"/>
        </w:rPr>
      </w:pPr>
      <w:r w:rsidRPr="0065530E">
        <w:rPr>
          <w:rFonts w:cs="Arial"/>
          <w:bCs/>
          <w:szCs w:val="28"/>
        </w:rPr>
        <w:t>share the cards equally between each player, making sure you place them face down</w:t>
      </w:r>
    </w:p>
    <w:p w14:paraId="09967100" w14:textId="77777777" w:rsidR="002C2ABD" w:rsidRPr="0065530E" w:rsidRDefault="002C2ABD" w:rsidP="002C2ABD">
      <w:pPr>
        <w:numPr>
          <w:ilvl w:val="0"/>
          <w:numId w:val="10"/>
        </w:numPr>
        <w:spacing w:after="120"/>
        <w:rPr>
          <w:rFonts w:cs="Arial"/>
          <w:bCs/>
          <w:szCs w:val="28"/>
        </w:rPr>
      </w:pPr>
      <w:r w:rsidRPr="0065530E">
        <w:rPr>
          <w:rFonts w:cs="Arial"/>
          <w:bCs/>
          <w:szCs w:val="28"/>
        </w:rPr>
        <w:t xml:space="preserve">Each player places their cards into a pack in front of them. </w:t>
      </w:r>
    </w:p>
    <w:p w14:paraId="09967101" w14:textId="77777777" w:rsidR="002C2ABD" w:rsidRPr="002C2ABD" w:rsidRDefault="002C2ABD" w:rsidP="00E40E76">
      <w:pPr>
        <w:numPr>
          <w:ilvl w:val="0"/>
          <w:numId w:val="10"/>
        </w:numPr>
        <w:rPr>
          <w:rFonts w:cs="Arial"/>
          <w:bCs/>
          <w:i/>
          <w:szCs w:val="28"/>
        </w:rPr>
      </w:pPr>
      <w:r w:rsidRPr="0065530E">
        <w:rPr>
          <w:rFonts w:cs="Arial"/>
          <w:bCs/>
          <w:szCs w:val="28"/>
        </w:rPr>
        <w:t>The object of the game is to win all the cards.</w:t>
      </w:r>
    </w:p>
    <w:p w14:paraId="09967102" w14:textId="77777777" w:rsidR="002C2ABD" w:rsidRPr="0065530E" w:rsidRDefault="002C2ABD" w:rsidP="002C2ABD">
      <w:pPr>
        <w:rPr>
          <w:rFonts w:cs="Arial"/>
          <w:bCs/>
          <w:i/>
          <w:szCs w:val="28"/>
        </w:rPr>
      </w:pPr>
    </w:p>
    <w:p w14:paraId="09967103" w14:textId="77777777" w:rsidR="002C2ABD" w:rsidRPr="0065530E" w:rsidRDefault="002C2ABD" w:rsidP="002C2ABD">
      <w:pPr>
        <w:spacing w:after="120"/>
        <w:rPr>
          <w:rFonts w:ascii="Arial" w:hAnsi="Arial" w:cs="Arial"/>
          <w:b/>
          <w:bCs/>
          <w:szCs w:val="28"/>
        </w:rPr>
      </w:pPr>
      <w:r w:rsidRPr="0065530E">
        <w:rPr>
          <w:rFonts w:ascii="Arial" w:hAnsi="Arial" w:cs="Arial"/>
          <w:b/>
          <w:bCs/>
          <w:szCs w:val="28"/>
        </w:rPr>
        <w:t xml:space="preserve">Instructions: </w:t>
      </w:r>
    </w:p>
    <w:p w14:paraId="09967104" w14:textId="77777777" w:rsidR="002C2ABD" w:rsidRPr="0065530E" w:rsidRDefault="002C2ABD" w:rsidP="002C2ABD">
      <w:pPr>
        <w:numPr>
          <w:ilvl w:val="0"/>
          <w:numId w:val="10"/>
        </w:numPr>
        <w:spacing w:after="120"/>
        <w:rPr>
          <w:rFonts w:ascii="Arial" w:hAnsi="Arial" w:cs="Arial"/>
          <w:b/>
          <w:bCs/>
          <w:szCs w:val="28"/>
        </w:rPr>
      </w:pPr>
      <w:r w:rsidRPr="0065530E">
        <w:rPr>
          <w:rFonts w:cs="Arial"/>
          <w:bCs/>
          <w:szCs w:val="28"/>
        </w:rPr>
        <w:t xml:space="preserve">The first player lifts the card from the top of his pack placing it </w:t>
      </w:r>
      <w:r w:rsidRPr="0065530E">
        <w:rPr>
          <w:rFonts w:cs="Arial"/>
          <w:b/>
          <w:bCs/>
          <w:szCs w:val="28"/>
        </w:rPr>
        <w:t>face up</w:t>
      </w:r>
      <w:r w:rsidRPr="0065530E">
        <w:rPr>
          <w:rFonts w:cs="Arial"/>
          <w:bCs/>
          <w:szCs w:val="28"/>
        </w:rPr>
        <w:t xml:space="preserve"> on the table in front of him. </w:t>
      </w:r>
    </w:p>
    <w:p w14:paraId="09967105" w14:textId="77777777" w:rsidR="002C2ABD" w:rsidRPr="0065530E" w:rsidRDefault="002C2ABD" w:rsidP="002C2ABD">
      <w:pPr>
        <w:numPr>
          <w:ilvl w:val="0"/>
          <w:numId w:val="10"/>
        </w:numPr>
        <w:spacing w:after="120"/>
        <w:rPr>
          <w:rFonts w:ascii="Arial" w:hAnsi="Arial" w:cs="Arial"/>
          <w:b/>
          <w:bCs/>
          <w:szCs w:val="28"/>
        </w:rPr>
      </w:pPr>
      <w:r w:rsidRPr="0065530E">
        <w:rPr>
          <w:rFonts w:cs="Arial"/>
          <w:bCs/>
          <w:szCs w:val="28"/>
        </w:rPr>
        <w:t xml:space="preserve">The next player does the same. </w:t>
      </w:r>
    </w:p>
    <w:p w14:paraId="09967106" w14:textId="77777777" w:rsidR="002C2ABD" w:rsidRPr="002C2ABD" w:rsidRDefault="002C2ABD" w:rsidP="00E40E76">
      <w:pPr>
        <w:numPr>
          <w:ilvl w:val="0"/>
          <w:numId w:val="11"/>
        </w:numPr>
        <w:rPr>
          <w:rFonts w:ascii="Arial" w:hAnsi="Arial" w:cs="Arial"/>
          <w:b/>
          <w:bCs/>
          <w:szCs w:val="28"/>
        </w:rPr>
      </w:pPr>
      <w:r w:rsidRPr="0065530E">
        <w:rPr>
          <w:rFonts w:cs="Arial"/>
          <w:bCs/>
          <w:szCs w:val="28"/>
        </w:rPr>
        <w:t xml:space="preserve">At anytime during the game that a player sees two cards that are the same he calls “SNAP”. </w:t>
      </w:r>
    </w:p>
    <w:p w14:paraId="09967107" w14:textId="77777777" w:rsidR="002C2ABD" w:rsidRPr="0065530E" w:rsidRDefault="002C2ABD" w:rsidP="002C2ABD">
      <w:pPr>
        <w:rPr>
          <w:rFonts w:ascii="Arial" w:hAnsi="Arial" w:cs="Arial"/>
          <w:b/>
          <w:bCs/>
          <w:szCs w:val="28"/>
        </w:rPr>
      </w:pPr>
    </w:p>
    <w:p w14:paraId="09967108" w14:textId="77777777" w:rsidR="002C2ABD" w:rsidRPr="002C2ABD" w:rsidRDefault="002C2ABD" w:rsidP="00E40E76">
      <w:pPr>
        <w:rPr>
          <w:rFonts w:ascii="Arial" w:hAnsi="Arial" w:cs="Arial"/>
          <w:b/>
          <w:bCs/>
          <w:szCs w:val="28"/>
        </w:rPr>
      </w:pPr>
      <w:r w:rsidRPr="002C2ABD">
        <w:rPr>
          <w:rFonts w:ascii="Arial" w:hAnsi="Arial" w:cs="Arial"/>
          <w:b/>
          <w:bCs/>
          <w:szCs w:val="28"/>
        </w:rPr>
        <w:t>For example:</w:t>
      </w:r>
    </w:p>
    <w:p w14:paraId="09967109" w14:textId="77777777" w:rsidR="002C2ABD" w:rsidRDefault="002C2ABD" w:rsidP="00E40E76">
      <w:pPr>
        <w:rPr>
          <w:rFonts w:cs="Arial"/>
          <w:b/>
          <w:bCs/>
          <w:szCs w:val="28"/>
        </w:rPr>
      </w:pPr>
      <w:r w:rsidRPr="0065530E">
        <w:rPr>
          <w:rFonts w:cs="Arial"/>
          <w:bCs/>
          <w:szCs w:val="28"/>
        </w:rPr>
        <w:t>These two cards are the same say “SNAP”.</w:t>
      </w:r>
      <w:r>
        <w:rPr>
          <w:rFonts w:cs="Arial"/>
          <w:b/>
          <w:bCs/>
          <w:szCs w:val="28"/>
        </w:rPr>
        <w:br w:type="page"/>
      </w:r>
    </w:p>
    <w:p w14:paraId="0996710A" w14:textId="77777777" w:rsidR="00E40E76" w:rsidRPr="002C2ABD" w:rsidRDefault="00E40E76" w:rsidP="00E40E76">
      <w:pPr>
        <w:rPr>
          <w:rFonts w:cs="Arial"/>
          <w:b/>
          <w:bCs/>
          <w:sz w:val="12"/>
          <w:szCs w:val="12"/>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0"/>
        <w:gridCol w:w="540"/>
        <w:gridCol w:w="4410"/>
      </w:tblGrid>
      <w:tr w:rsidR="00E40E76" w:rsidRPr="0065530E" w14:paraId="09967111" w14:textId="77777777" w:rsidTr="002C2ABD">
        <w:trPr>
          <w:trHeight w:val="1046"/>
        </w:trPr>
        <w:tc>
          <w:tcPr>
            <w:tcW w:w="4230" w:type="dxa"/>
            <w:shd w:val="clear" w:color="auto" w:fill="auto"/>
          </w:tcPr>
          <w:p w14:paraId="0996710B" w14:textId="77777777" w:rsidR="00E40E76" w:rsidRPr="0065530E" w:rsidRDefault="00E40E76" w:rsidP="00E40E76">
            <w:pPr>
              <w:rPr>
                <w:rFonts w:cs="Arial"/>
                <w:bCs/>
                <w:sz w:val="16"/>
                <w:szCs w:val="16"/>
              </w:rPr>
            </w:pPr>
          </w:p>
          <w:p w14:paraId="0996710C" w14:textId="77777777" w:rsidR="00E40E76" w:rsidRPr="0065530E" w:rsidRDefault="00715612" w:rsidP="00E40E76">
            <w:pPr>
              <w:jc w:val="center"/>
              <w:rPr>
                <w:sz w:val="48"/>
                <w:szCs w:val="48"/>
              </w:rPr>
            </w:pPr>
            <w:r>
              <w:rPr>
                <w:sz w:val="48"/>
                <w:szCs w:val="48"/>
              </w:rPr>
              <w:t xml:space="preserve">one </w:t>
            </w:r>
            <w:r w:rsidR="00E40E76" w:rsidRPr="0065530E">
              <w:rPr>
                <w:sz w:val="48"/>
                <w:szCs w:val="48"/>
              </w:rPr>
              <w:t>half</w:t>
            </w:r>
          </w:p>
          <w:p w14:paraId="0996710D" w14:textId="77777777" w:rsidR="00E40E76" w:rsidRPr="0065530E" w:rsidRDefault="00E40E76" w:rsidP="00E40E76">
            <w:pPr>
              <w:rPr>
                <w:rFonts w:cs="Arial"/>
                <w:bCs/>
                <w:sz w:val="16"/>
                <w:szCs w:val="16"/>
              </w:rPr>
            </w:pPr>
          </w:p>
          <w:p w14:paraId="0996710E" w14:textId="77777777" w:rsidR="00E40E76" w:rsidRPr="0065530E" w:rsidRDefault="00E40E76" w:rsidP="00E40E76">
            <w:pPr>
              <w:rPr>
                <w:rFonts w:cs="Arial"/>
                <w:bCs/>
                <w:szCs w:val="28"/>
              </w:rPr>
            </w:pPr>
          </w:p>
        </w:tc>
        <w:tc>
          <w:tcPr>
            <w:tcW w:w="540" w:type="dxa"/>
            <w:tcBorders>
              <w:top w:val="nil"/>
              <w:bottom w:val="nil"/>
            </w:tcBorders>
            <w:shd w:val="clear" w:color="auto" w:fill="auto"/>
          </w:tcPr>
          <w:p w14:paraId="0996710F" w14:textId="77777777" w:rsidR="00E40E76" w:rsidRPr="0065530E" w:rsidRDefault="00E40E76" w:rsidP="00E40E76">
            <w:pPr>
              <w:rPr>
                <w:rFonts w:cs="Arial"/>
                <w:bCs/>
                <w:szCs w:val="28"/>
              </w:rPr>
            </w:pPr>
          </w:p>
        </w:tc>
        <w:tc>
          <w:tcPr>
            <w:tcW w:w="4410" w:type="dxa"/>
            <w:shd w:val="clear" w:color="auto" w:fill="auto"/>
          </w:tcPr>
          <w:p w14:paraId="09967110" w14:textId="77777777" w:rsidR="00E40E76" w:rsidRPr="0065530E" w:rsidRDefault="00E40E76" w:rsidP="00E40E76">
            <w:pPr>
              <w:jc w:val="center"/>
              <w:rPr>
                <w:rFonts w:cs="Arial"/>
                <w:bCs/>
                <w:szCs w:val="28"/>
              </w:rPr>
            </w:pPr>
            <w:r w:rsidRPr="0065530E">
              <w:rPr>
                <w:position w:val="-24"/>
              </w:rPr>
              <w:object w:dxaOrig="240" w:dyaOrig="620" w14:anchorId="09967AEC">
                <v:shape id="_x0000_i1064" type="#_x0000_t75" style="width:26.25pt;height:69.75pt" o:ole="">
                  <v:imagedata r:id="rId34" o:title=""/>
                </v:shape>
                <o:OLEObject Type="Embed" ProgID="Equation.DSMT4" ShapeID="_x0000_i1064" DrawAspect="Content" ObjectID="_1646202810" r:id="rId100"/>
              </w:object>
            </w:r>
          </w:p>
        </w:tc>
      </w:tr>
    </w:tbl>
    <w:p w14:paraId="09967112" w14:textId="77777777" w:rsidR="00E40E76" w:rsidRPr="0023053A" w:rsidRDefault="00E40E76" w:rsidP="00E40E76">
      <w:pPr>
        <w:rPr>
          <w:rFonts w:cs="Arial"/>
          <w:bCs/>
          <w:sz w:val="16"/>
          <w:szCs w:val="16"/>
        </w:rPr>
      </w:pPr>
    </w:p>
    <w:p w14:paraId="09967113" w14:textId="77777777" w:rsidR="00E40E76" w:rsidRPr="0023053A" w:rsidRDefault="00E40E76" w:rsidP="00E40E76">
      <w:pPr>
        <w:rPr>
          <w:rFonts w:cs="Arial"/>
          <w:bCs/>
          <w:szCs w:val="28"/>
        </w:rPr>
      </w:pPr>
      <w:r w:rsidRPr="0023053A">
        <w:rPr>
          <w:rFonts w:cs="Arial"/>
          <w:bCs/>
          <w:szCs w:val="28"/>
        </w:rPr>
        <w:t>These two cards are the same so “SNAP “.</w:t>
      </w:r>
    </w:p>
    <w:p w14:paraId="09967114" w14:textId="77777777" w:rsidR="00E40E76" w:rsidRPr="0023053A" w:rsidRDefault="00E40E76" w:rsidP="00E40E76">
      <w:pPr>
        <w:rPr>
          <w:rFonts w:cs="Arial"/>
          <w:bCs/>
          <w:sz w:val="16"/>
          <w:szCs w:val="16"/>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30"/>
        <w:gridCol w:w="540"/>
        <w:gridCol w:w="4410"/>
      </w:tblGrid>
      <w:tr w:rsidR="00E40E76" w:rsidRPr="0065530E" w14:paraId="09967121" w14:textId="77777777" w:rsidTr="002C2ABD">
        <w:tc>
          <w:tcPr>
            <w:tcW w:w="4230" w:type="dxa"/>
            <w:shd w:val="clear" w:color="auto" w:fill="auto"/>
          </w:tcPr>
          <w:p w14:paraId="09967115" w14:textId="77777777" w:rsidR="00E40E76" w:rsidRPr="0065530E" w:rsidRDefault="00E40E76" w:rsidP="00E40E76">
            <w:pPr>
              <w:jc w:val="center"/>
              <w:rPr>
                <w:rFonts w:cs="Arial"/>
                <w:bCs/>
                <w:szCs w:val="28"/>
              </w:rPr>
            </w:pPr>
            <w:r w:rsidRPr="0065530E">
              <w:rPr>
                <w:position w:val="-24"/>
              </w:rPr>
              <w:object w:dxaOrig="240" w:dyaOrig="620" w14:anchorId="09967AED">
                <v:shape id="_x0000_i1065" type="#_x0000_t75" style="width:30.75pt;height:76.5pt" o:ole="">
                  <v:imagedata r:id="rId101" o:title=""/>
                </v:shape>
                <o:OLEObject Type="Embed" ProgID="Equation.DSMT4" ShapeID="_x0000_i1065" DrawAspect="Content" ObjectID="_1646202811" r:id="rId102"/>
              </w:object>
            </w:r>
          </w:p>
        </w:tc>
        <w:tc>
          <w:tcPr>
            <w:tcW w:w="540" w:type="dxa"/>
            <w:tcBorders>
              <w:top w:val="nil"/>
              <w:bottom w:val="nil"/>
            </w:tcBorders>
            <w:shd w:val="clear" w:color="auto" w:fill="auto"/>
          </w:tcPr>
          <w:p w14:paraId="09967116" w14:textId="77777777" w:rsidR="00E40E76" w:rsidRPr="0065530E" w:rsidRDefault="00E40E76" w:rsidP="00E40E76">
            <w:pPr>
              <w:rPr>
                <w:rFonts w:cs="Arial"/>
                <w:bCs/>
                <w:szCs w:val="28"/>
              </w:rPr>
            </w:pPr>
          </w:p>
        </w:tc>
        <w:tc>
          <w:tcPr>
            <w:tcW w:w="4410" w:type="dxa"/>
            <w:shd w:val="clear" w:color="auto" w:fill="auto"/>
          </w:tcPr>
          <w:p w14:paraId="09967117" w14:textId="77777777" w:rsidR="00E40E76" w:rsidRPr="0065530E" w:rsidRDefault="00E40E76" w:rsidP="00E40E76">
            <w:pPr>
              <w:jc w:val="center"/>
              <w:rPr>
                <w:b/>
                <w:sz w:val="16"/>
                <w:szCs w:val="16"/>
                <w:u w:val="single"/>
              </w:rPr>
            </w:pPr>
          </w:p>
          <w:p w14:paraId="09967118" w14:textId="77777777" w:rsidR="00E40E76" w:rsidRPr="0065530E" w:rsidRDefault="00E40E76" w:rsidP="00E40E76">
            <w:pPr>
              <w:jc w:val="center"/>
              <w:rPr>
                <w:sz w:val="16"/>
                <w:szCs w:val="16"/>
              </w:rPr>
            </w:pPr>
            <w:r w:rsidRPr="0065530E">
              <w:rPr>
                <w:sz w:val="32"/>
                <w:szCs w:val="32"/>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D9D9D9"/>
              <w:tblLook w:val="01E0" w:firstRow="1" w:lastRow="1" w:firstColumn="1" w:lastColumn="1" w:noHBand="0" w:noVBand="0"/>
            </w:tblPr>
            <w:tblGrid>
              <w:gridCol w:w="1473"/>
              <w:gridCol w:w="1473"/>
            </w:tblGrid>
            <w:tr w:rsidR="00E40E76" w:rsidRPr="0065530E" w14:paraId="0996711B" w14:textId="77777777" w:rsidTr="00E40E76">
              <w:trPr>
                <w:jc w:val="center"/>
              </w:trPr>
              <w:tc>
                <w:tcPr>
                  <w:tcW w:w="1473" w:type="dxa"/>
                  <w:shd w:val="clear" w:color="auto" w:fill="D9D9D9"/>
                </w:tcPr>
                <w:p w14:paraId="09967119" w14:textId="77777777" w:rsidR="00E40E76" w:rsidRPr="0065530E" w:rsidRDefault="00E40E76" w:rsidP="00E40E76">
                  <w:pPr>
                    <w:jc w:val="center"/>
                    <w:rPr>
                      <w:sz w:val="32"/>
                      <w:szCs w:val="32"/>
                    </w:rPr>
                  </w:pPr>
                </w:p>
              </w:tc>
              <w:tc>
                <w:tcPr>
                  <w:tcW w:w="1473" w:type="dxa"/>
                  <w:shd w:val="clear" w:color="auto" w:fill="D9D9D9"/>
                </w:tcPr>
                <w:p w14:paraId="0996711A" w14:textId="77777777" w:rsidR="00E40E76" w:rsidRPr="0065530E" w:rsidRDefault="00E40E76" w:rsidP="00E40E76">
                  <w:pPr>
                    <w:jc w:val="center"/>
                    <w:rPr>
                      <w:sz w:val="32"/>
                      <w:szCs w:val="32"/>
                    </w:rPr>
                  </w:pPr>
                </w:p>
              </w:tc>
            </w:tr>
            <w:tr w:rsidR="00E40E76" w:rsidRPr="0065530E" w14:paraId="0996711E" w14:textId="77777777" w:rsidTr="00E40E76">
              <w:trPr>
                <w:jc w:val="center"/>
              </w:trPr>
              <w:tc>
                <w:tcPr>
                  <w:tcW w:w="1473" w:type="dxa"/>
                  <w:shd w:val="clear" w:color="auto" w:fill="D9D9D9"/>
                </w:tcPr>
                <w:p w14:paraId="0996711C" w14:textId="77777777" w:rsidR="00E40E76" w:rsidRPr="0065530E" w:rsidRDefault="00E40E76" w:rsidP="00E40E76">
                  <w:pPr>
                    <w:jc w:val="center"/>
                    <w:rPr>
                      <w:sz w:val="32"/>
                      <w:szCs w:val="32"/>
                    </w:rPr>
                  </w:pPr>
                </w:p>
              </w:tc>
              <w:tc>
                <w:tcPr>
                  <w:tcW w:w="1473" w:type="dxa"/>
                  <w:shd w:val="clear" w:color="auto" w:fill="FFFFFF"/>
                </w:tcPr>
                <w:p w14:paraId="0996711D" w14:textId="77777777" w:rsidR="00E40E76" w:rsidRPr="0065530E" w:rsidRDefault="00E40E76" w:rsidP="00E40E76">
                  <w:pPr>
                    <w:jc w:val="center"/>
                    <w:rPr>
                      <w:sz w:val="32"/>
                      <w:szCs w:val="32"/>
                    </w:rPr>
                  </w:pPr>
                </w:p>
              </w:tc>
            </w:tr>
          </w:tbl>
          <w:p w14:paraId="0996711F" w14:textId="77777777" w:rsidR="00E40E76" w:rsidRPr="0065530E" w:rsidRDefault="00E40E76" w:rsidP="00E40E76">
            <w:pPr>
              <w:rPr>
                <w:rFonts w:cs="Arial"/>
                <w:bCs/>
                <w:sz w:val="16"/>
                <w:szCs w:val="16"/>
              </w:rPr>
            </w:pPr>
          </w:p>
          <w:p w14:paraId="09967120" w14:textId="77777777" w:rsidR="00E40E76" w:rsidRPr="0065530E" w:rsidRDefault="00E40E76" w:rsidP="00E40E76">
            <w:pPr>
              <w:rPr>
                <w:rFonts w:cs="Arial"/>
                <w:sz w:val="16"/>
                <w:szCs w:val="16"/>
              </w:rPr>
            </w:pPr>
          </w:p>
        </w:tc>
      </w:tr>
    </w:tbl>
    <w:p w14:paraId="09967122" w14:textId="77777777" w:rsidR="00E40E76" w:rsidRPr="0023053A" w:rsidRDefault="00E40E76" w:rsidP="00E40E76">
      <w:pPr>
        <w:rPr>
          <w:rFonts w:cs="Arial"/>
          <w:bCs/>
          <w:sz w:val="16"/>
          <w:szCs w:val="16"/>
        </w:rPr>
      </w:pPr>
    </w:p>
    <w:p w14:paraId="09967123" w14:textId="77777777" w:rsidR="00E40E76" w:rsidRPr="0023053A" w:rsidRDefault="00E40E76" w:rsidP="002C2ABD">
      <w:pPr>
        <w:numPr>
          <w:ilvl w:val="0"/>
          <w:numId w:val="12"/>
        </w:numPr>
        <w:spacing w:after="120"/>
        <w:rPr>
          <w:rFonts w:cs="Arial"/>
          <w:bCs/>
          <w:szCs w:val="28"/>
        </w:rPr>
      </w:pPr>
      <w:r w:rsidRPr="0023053A">
        <w:rPr>
          <w:rFonts w:cs="Arial"/>
          <w:bCs/>
          <w:szCs w:val="28"/>
        </w:rPr>
        <w:t>The first player to call SNAP takes all the cards in the pile and places them face down under his own pack.</w:t>
      </w:r>
    </w:p>
    <w:p w14:paraId="09967124" w14:textId="77777777" w:rsidR="00E40E76" w:rsidRPr="0023053A" w:rsidRDefault="00E40E76" w:rsidP="002C2ABD">
      <w:pPr>
        <w:numPr>
          <w:ilvl w:val="0"/>
          <w:numId w:val="12"/>
        </w:numPr>
        <w:spacing w:after="120"/>
        <w:rPr>
          <w:rFonts w:cs="Arial"/>
          <w:bCs/>
          <w:szCs w:val="28"/>
        </w:rPr>
      </w:pPr>
      <w:r w:rsidRPr="0023053A">
        <w:rPr>
          <w:rFonts w:cs="Arial"/>
          <w:bCs/>
          <w:szCs w:val="28"/>
        </w:rPr>
        <w:t xml:space="preserve">When a player has no more cards he is out of the game but the remaining players continue to play. </w:t>
      </w:r>
    </w:p>
    <w:p w14:paraId="09967125" w14:textId="77777777" w:rsidR="00E40E76" w:rsidRPr="0023053A" w:rsidRDefault="00E40E76" w:rsidP="00E40E76">
      <w:pPr>
        <w:numPr>
          <w:ilvl w:val="0"/>
          <w:numId w:val="12"/>
        </w:numPr>
        <w:rPr>
          <w:rFonts w:cs="Arial"/>
          <w:bCs/>
          <w:szCs w:val="28"/>
        </w:rPr>
      </w:pPr>
      <w:r w:rsidRPr="0023053A">
        <w:rPr>
          <w:rFonts w:cs="Arial"/>
          <w:bCs/>
          <w:szCs w:val="28"/>
        </w:rPr>
        <w:t>The winner is the player with all the cards at the end.</w:t>
      </w:r>
    </w:p>
    <w:p w14:paraId="09967126" w14:textId="77777777" w:rsidR="00E40E76" w:rsidRDefault="002C2ABD" w:rsidP="00E40E76">
      <w:pPr>
        <w:ind w:left="800"/>
      </w:pPr>
      <w:r>
        <w:rPr>
          <w:noProof/>
          <w:lang w:eastAsia="en-AU"/>
        </w:rPr>
        <w:drawing>
          <wp:anchor distT="0" distB="0" distL="114300" distR="114300" simplePos="0" relativeHeight="251720704" behindDoc="0" locked="0" layoutInCell="1" allowOverlap="1" wp14:anchorId="09967AEE" wp14:editId="09967AEF">
            <wp:simplePos x="0" y="0"/>
            <wp:positionH relativeFrom="column">
              <wp:posOffset>6873</wp:posOffset>
            </wp:positionH>
            <wp:positionV relativeFrom="paragraph">
              <wp:posOffset>38100</wp:posOffset>
            </wp:positionV>
            <wp:extent cx="5876290" cy="3159760"/>
            <wp:effectExtent l="0" t="0" r="0" b="2540"/>
            <wp:wrapNone/>
            <wp:docPr id="99" name="Picture 99"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dYouKno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27" w14:textId="77777777" w:rsidR="002C2ABD" w:rsidRDefault="002C2ABD" w:rsidP="00E40E76">
      <w:pPr>
        <w:ind w:left="800"/>
      </w:pPr>
    </w:p>
    <w:p w14:paraId="09967128" w14:textId="77777777" w:rsidR="002C2ABD" w:rsidRDefault="002C2ABD" w:rsidP="00E40E76">
      <w:pPr>
        <w:ind w:left="800"/>
      </w:pPr>
    </w:p>
    <w:p w14:paraId="09967129" w14:textId="77777777" w:rsidR="002C2ABD" w:rsidRDefault="002C2ABD" w:rsidP="00E40E76">
      <w:pPr>
        <w:ind w:left="800"/>
      </w:pPr>
    </w:p>
    <w:p w14:paraId="0996712A" w14:textId="77777777" w:rsidR="002C2ABD" w:rsidRDefault="002C2ABD" w:rsidP="00E40E76">
      <w:pPr>
        <w:ind w:left="800"/>
      </w:pPr>
    </w:p>
    <w:p w14:paraId="0996712B" w14:textId="77777777" w:rsidR="002C2ABD" w:rsidRDefault="002C2ABD" w:rsidP="00E40E76">
      <w:pPr>
        <w:ind w:left="800"/>
      </w:pPr>
    </w:p>
    <w:p w14:paraId="0996712C" w14:textId="77777777" w:rsidR="002C2ABD" w:rsidRDefault="002C2ABD" w:rsidP="00E40E76">
      <w:pPr>
        <w:ind w:left="800"/>
      </w:pPr>
    </w:p>
    <w:p w14:paraId="0996712D" w14:textId="77777777" w:rsidR="002C2ABD" w:rsidRDefault="002C2ABD" w:rsidP="00E40E76">
      <w:pPr>
        <w:ind w:left="800"/>
      </w:pPr>
    </w:p>
    <w:p w14:paraId="0996712E" w14:textId="77777777" w:rsidR="002C2ABD" w:rsidRDefault="002C2ABD" w:rsidP="00E40E76">
      <w:pPr>
        <w:ind w:left="800"/>
      </w:pPr>
    </w:p>
    <w:p w14:paraId="0996712F" w14:textId="77777777" w:rsidR="002C2ABD" w:rsidRDefault="002C2ABD" w:rsidP="00E40E76">
      <w:pPr>
        <w:ind w:left="800"/>
      </w:pPr>
    </w:p>
    <w:p w14:paraId="09967130" w14:textId="77777777" w:rsidR="002C2ABD" w:rsidRDefault="002C2ABD" w:rsidP="00E40E76">
      <w:pPr>
        <w:ind w:left="800"/>
      </w:pPr>
    </w:p>
    <w:p w14:paraId="09967131" w14:textId="77777777" w:rsidR="002C2ABD" w:rsidRDefault="002C2ABD" w:rsidP="00E40E76">
      <w:pPr>
        <w:ind w:left="800"/>
      </w:pPr>
    </w:p>
    <w:p w14:paraId="09967132" w14:textId="77777777" w:rsidR="002C2ABD" w:rsidRDefault="002C2ABD" w:rsidP="00E40E76">
      <w:pPr>
        <w:ind w:left="800"/>
      </w:pPr>
    </w:p>
    <w:p w14:paraId="09967133" w14:textId="77777777" w:rsidR="002C2ABD" w:rsidRDefault="002C2ABD" w:rsidP="00E40E76">
      <w:pPr>
        <w:ind w:left="800"/>
      </w:pPr>
    </w:p>
    <w:p w14:paraId="09967134" w14:textId="77777777" w:rsidR="002C2ABD" w:rsidRPr="0023053A" w:rsidRDefault="002C2ABD" w:rsidP="00E40E76">
      <w:pPr>
        <w:ind w:left="800"/>
      </w:pPr>
    </w:p>
    <w:p w14:paraId="09967135" w14:textId="77777777" w:rsidR="00E40E76" w:rsidRPr="0023053A" w:rsidRDefault="00E40E76" w:rsidP="00E40E76">
      <w:pPr>
        <w:jc w:val="center"/>
      </w:pPr>
    </w:p>
    <w:p w14:paraId="09967136" w14:textId="77777777" w:rsidR="002C2ABD" w:rsidRPr="002C2ABD" w:rsidRDefault="002C2ABD" w:rsidP="002C2ABD">
      <w:pPr>
        <w:rPr>
          <w:rFonts w:ascii="Comic Sans MS" w:hAnsi="Comic Sans MS"/>
          <w:szCs w:val="28"/>
        </w:rPr>
      </w:pPr>
      <w:r w:rsidRPr="002C2ABD">
        <w:rPr>
          <w:rFonts w:ascii="Comic Sans MS" w:hAnsi="Comic Sans MS"/>
          <w:bCs/>
          <w:szCs w:val="28"/>
        </w:rPr>
        <w:t>…that the</w:t>
      </w:r>
      <w:r w:rsidRPr="002C2ABD">
        <w:rPr>
          <w:rFonts w:ascii="Comic Sans MS" w:hAnsi="Comic Sans MS"/>
          <w:b/>
          <w:bCs/>
          <w:szCs w:val="28"/>
        </w:rPr>
        <w:t xml:space="preserve"> horizontal fraction bar</w:t>
      </w:r>
      <w:r w:rsidRPr="002C2ABD">
        <w:rPr>
          <w:rFonts w:ascii="Comic Sans MS" w:hAnsi="Comic Sans MS"/>
          <w:szCs w:val="28"/>
        </w:rPr>
        <w:t xml:space="preserve"> was introduced by the Arabs. Fibonacci (c.1175-1250) was the first European mathematician to use the fraction bar as it is used today. Fibonacci used the Latin word </w:t>
      </w:r>
      <w:r w:rsidRPr="002C2ABD">
        <w:rPr>
          <w:rFonts w:ascii="Comic Sans MS" w:hAnsi="Comic Sans MS"/>
          <w:i/>
          <w:iCs/>
          <w:szCs w:val="28"/>
        </w:rPr>
        <w:t>virga</w:t>
      </w:r>
      <w:r w:rsidRPr="002C2ABD">
        <w:rPr>
          <w:rFonts w:ascii="Comic Sans MS" w:hAnsi="Comic Sans MS"/>
          <w:szCs w:val="28"/>
        </w:rPr>
        <w:t xml:space="preserve"> for the horizontal fraction bar</w:t>
      </w:r>
    </w:p>
    <w:p w14:paraId="09967137" w14:textId="77777777" w:rsidR="002C2ABD" w:rsidRDefault="002C2ABD" w:rsidP="002C2ABD">
      <w:pPr>
        <w:sectPr w:rsidR="002C2ABD" w:rsidSect="006663B5">
          <w:headerReference w:type="even" r:id="rId103"/>
          <w:headerReference w:type="default" r:id="rId104"/>
          <w:pgSz w:w="11906" w:h="16838" w:code="9"/>
          <w:pgMar w:top="1152" w:right="1296" w:bottom="1152" w:left="1296" w:header="576" w:footer="576" w:gutter="0"/>
          <w:cols w:space="708"/>
          <w:docGrid w:linePitch="360"/>
        </w:sectPr>
      </w:pPr>
      <w:r w:rsidRPr="002C2ABD">
        <w:rPr>
          <w:rFonts w:ascii="Comic Sans MS" w:hAnsi="Comic Sans MS"/>
          <w:noProof/>
          <w:sz w:val="20"/>
          <w:lang w:eastAsia="en-AU"/>
        </w:rPr>
        <mc:AlternateContent>
          <mc:Choice Requires="wps">
            <w:drawing>
              <wp:anchor distT="0" distB="0" distL="114300" distR="114300" simplePos="0" relativeHeight="251706368" behindDoc="0" locked="0" layoutInCell="1" allowOverlap="1" wp14:anchorId="09967AF0" wp14:editId="09967AF1">
                <wp:simplePos x="0" y="0"/>
                <wp:positionH relativeFrom="column">
                  <wp:posOffset>2173922</wp:posOffset>
                </wp:positionH>
                <wp:positionV relativeFrom="paragraph">
                  <wp:posOffset>327978</wp:posOffset>
                </wp:positionV>
                <wp:extent cx="632460" cy="57150"/>
                <wp:effectExtent l="0" t="57150" r="15240" b="3810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2460" cy="571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80BB5" id="Straight Connector 106"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15pt,25.85pt" to="220.95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">
                <v:stroke endarrow="block"/>
              </v:line>
            </w:pict>
          </mc:Fallback>
        </mc:AlternateContent>
      </w:r>
      <w:r w:rsidRPr="002C2ABD">
        <w:rPr>
          <w:rFonts w:ascii="Comic Sans MS" w:hAnsi="Comic Sans MS"/>
          <w:sz w:val="20"/>
          <w:szCs w:val="20"/>
        </w:rPr>
        <w:t>Horizontal fraction bar / vinculum</w:t>
      </w:r>
      <w:r>
        <w:rPr>
          <w:sz w:val="20"/>
          <w:szCs w:val="20"/>
        </w:rPr>
        <w:tab/>
      </w:r>
      <w:r>
        <w:rPr>
          <w:sz w:val="20"/>
          <w:szCs w:val="20"/>
        </w:rPr>
        <w:tab/>
        <w:t xml:space="preserve">    </w:t>
      </w:r>
      <w:r w:rsidRPr="00B33A1B">
        <w:rPr>
          <w:position w:val="-26"/>
        </w:rPr>
        <w:object w:dxaOrig="260" w:dyaOrig="700" w14:anchorId="09967AF2">
          <v:shape id="_x0000_i1066" type="#_x0000_t75" style="width:18pt;height:48pt" o:ole="">
            <v:imagedata r:id="rId41" o:title=""/>
          </v:shape>
          <o:OLEObject Type="Embed" ProgID="Equation.DSMT4" ShapeID="_x0000_i1066" DrawAspect="Content" ObjectID="_1646202812" r:id="rId105"/>
        </w:object>
      </w:r>
    </w:p>
    <w:p w14:paraId="09967138" w14:textId="0BCDAB02" w:rsidR="002C2ABD" w:rsidRPr="00455666" w:rsidRDefault="002C2ABD" w:rsidP="002C2ABD">
      <w:pPr>
        <w:pStyle w:val="Heading1"/>
      </w:pPr>
      <w:r w:rsidRPr="00455666">
        <w:lastRenderedPageBreak/>
        <w:t>3</w:t>
      </w:r>
    </w:p>
    <w:p w14:paraId="09967139" w14:textId="77777777" w:rsidR="002C2ABD" w:rsidRPr="00455666" w:rsidRDefault="002C2ABD" w:rsidP="002C2ABD">
      <w:pPr>
        <w:rPr>
          <w:rFonts w:cs="Arial"/>
        </w:rPr>
      </w:pPr>
    </w:p>
    <w:p w14:paraId="0996713A" w14:textId="77777777" w:rsidR="002C2ABD" w:rsidRPr="00455666" w:rsidRDefault="002C2ABD" w:rsidP="00E465D3">
      <w:pPr>
        <w:rPr>
          <w:rFonts w:ascii="Arial" w:hAnsi="Arial" w:cs="Arial"/>
          <w:b/>
          <w:bCs/>
        </w:rPr>
      </w:pPr>
      <w:r w:rsidRPr="00455666">
        <w:rPr>
          <w:rFonts w:ascii="Arial" w:hAnsi="Arial" w:cs="Arial"/>
          <w:b/>
          <w:bCs/>
        </w:rPr>
        <w:t>Focus</w:t>
      </w:r>
    </w:p>
    <w:p w14:paraId="0996713B" w14:textId="77777777" w:rsidR="002C2ABD" w:rsidRPr="00455666" w:rsidRDefault="002C2ABD" w:rsidP="00E465D3">
      <w:pPr>
        <w:rPr>
          <w:rFonts w:cs="Arial"/>
        </w:rPr>
      </w:pPr>
      <w:r>
        <w:rPr>
          <w:rFonts w:cs="Arial"/>
          <w:noProof/>
          <w:sz w:val="20"/>
          <w:lang w:eastAsia="en-AU"/>
        </w:rPr>
        <mc:AlternateContent>
          <mc:Choice Requires="wps">
            <w:drawing>
              <wp:anchor distT="0" distB="0" distL="114300" distR="114300" simplePos="0" relativeHeight="251766784" behindDoc="0" locked="0" layoutInCell="1" allowOverlap="1" wp14:anchorId="09967AF3" wp14:editId="09967AF4">
                <wp:simplePos x="0" y="0"/>
                <wp:positionH relativeFrom="column">
                  <wp:posOffset>1483995</wp:posOffset>
                </wp:positionH>
                <wp:positionV relativeFrom="paragraph">
                  <wp:posOffset>60960</wp:posOffset>
                </wp:positionV>
                <wp:extent cx="2814955" cy="913130"/>
                <wp:effectExtent l="536575" t="12700" r="10795" b="17145"/>
                <wp:wrapNone/>
                <wp:docPr id="349" name="Rounded Rectangular Callout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14955" cy="913130"/>
                        </a:xfrm>
                        <a:prstGeom prst="wedgeRoundRectCallout">
                          <a:avLst>
                            <a:gd name="adj1" fmla="val -67755"/>
                            <a:gd name="adj2" fmla="val 49514"/>
                            <a:gd name="adj3" fmla="val 16667"/>
                          </a:avLst>
                        </a:prstGeom>
                        <a:solidFill>
                          <a:srgbClr val="FFFFFF"/>
                        </a:solidFill>
                        <a:ln w="9525">
                          <a:solidFill>
                            <a:srgbClr val="000000"/>
                          </a:solidFill>
                          <a:miter lim="800000"/>
                          <a:headEnd/>
                          <a:tailEnd/>
                        </a:ln>
                      </wps:spPr>
                      <wps:txbx>
                        <w:txbxContent>
                          <w:p w14:paraId="09967CF3" w14:textId="467D2669" w:rsidR="00EE040E" w:rsidRDefault="000C6F11" w:rsidP="002C2ABD">
                            <w:pPr>
                              <w:rPr>
                                <w:rFonts w:ascii="Comic Sans MS" w:hAnsi="Comic Sans MS"/>
                              </w:rPr>
                            </w:pPr>
                            <w:r>
                              <w:rPr>
                                <w:rFonts w:ascii="Comic Sans MS" w:hAnsi="Comic Sans MS"/>
                              </w:rPr>
                              <w:t>Y</w:t>
                            </w:r>
                            <w:r w:rsidR="00EE040E">
                              <w:rPr>
                                <w:rFonts w:ascii="Comic Sans MS" w:hAnsi="Comic Sans MS"/>
                              </w:rPr>
                              <w:t>ou will learn about whole numbers up to 5 digits and place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F3" id="Rounded Rectangular Callout 349" o:spid="_x0000_s1039" type="#_x0000_t62" style="position:absolute;margin-left:116.85pt;margin-top:4.8pt;width:221.65pt;height:71.9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" adj="-3835,21495">
                <v:textbox>
                  <w:txbxContent>
                    <w:p w14:paraId="09967CF3" w14:textId="467D2669" w:rsidR="00EE040E" w:rsidRDefault="000C6F11" w:rsidP="002C2ABD">
                      <w:pPr>
                        <w:rPr>
                          <w:rFonts w:ascii="Comic Sans MS" w:hAnsi="Comic Sans MS"/>
                        </w:rPr>
                      </w:pPr>
                      <w:r>
                        <w:rPr>
                          <w:rFonts w:ascii="Comic Sans MS" w:hAnsi="Comic Sans MS"/>
                        </w:rPr>
                        <w:t>Y</w:t>
                      </w:r>
                      <w:r w:rsidR="00EE040E">
                        <w:rPr>
                          <w:rFonts w:ascii="Comic Sans MS" w:hAnsi="Comic Sans MS"/>
                        </w:rPr>
                        <w:t>ou will learn about whole numbers up to 5 digits and place value.</w:t>
                      </w:r>
                    </w:p>
                  </w:txbxContent>
                </v:textbox>
              </v:shape>
            </w:pict>
          </mc:Fallback>
        </mc:AlternateContent>
      </w:r>
    </w:p>
    <w:p w14:paraId="0996713C" w14:textId="77777777" w:rsidR="002C2ABD" w:rsidRPr="00455666" w:rsidRDefault="002C2ABD" w:rsidP="00E465D3">
      <w:pPr>
        <w:rPr>
          <w:rFonts w:cs="Arial"/>
        </w:rPr>
      </w:pPr>
      <w:r>
        <w:rPr>
          <w:rFonts w:cs="Arial"/>
          <w:noProof/>
          <w:lang w:eastAsia="en-AU"/>
        </w:rPr>
        <w:drawing>
          <wp:inline distT="0" distB="0" distL="0" distR="0" wp14:anchorId="09967AF5" wp14:editId="09967AF6">
            <wp:extent cx="1035685" cy="1116330"/>
            <wp:effectExtent l="0" t="0" r="0" b="7620"/>
            <wp:docPr id="298" name="Picture 298" descr="gir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girl"/>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035685" cy="1116330"/>
                    </a:xfrm>
                    <a:prstGeom prst="rect">
                      <a:avLst/>
                    </a:prstGeom>
                    <a:noFill/>
                    <a:ln>
                      <a:noFill/>
                    </a:ln>
                  </pic:spPr>
                </pic:pic>
              </a:graphicData>
            </a:graphic>
          </wp:inline>
        </w:drawing>
      </w:r>
    </w:p>
    <w:p w14:paraId="0996713D" w14:textId="77777777" w:rsidR="002C2ABD" w:rsidRPr="00455666" w:rsidRDefault="002C2ABD" w:rsidP="00E465D3">
      <w:pPr>
        <w:rPr>
          <w:rFonts w:cs="Arial"/>
        </w:rPr>
      </w:pPr>
    </w:p>
    <w:p w14:paraId="0996713E" w14:textId="77777777" w:rsidR="002C2ABD" w:rsidRPr="00455666" w:rsidRDefault="002C2ABD" w:rsidP="00E465D3">
      <w:pPr>
        <w:pStyle w:val="Heading2"/>
      </w:pPr>
      <w:r>
        <w:rPr>
          <w:rFonts w:ascii="Century Schoolbook" w:hAnsi="Century Schoolbook"/>
          <w:noProof/>
          <w:sz w:val="20"/>
          <w:lang w:eastAsia="en-AU"/>
        </w:rPr>
        <mc:AlternateContent>
          <mc:Choice Requires="wps">
            <w:drawing>
              <wp:anchor distT="0" distB="0" distL="114300" distR="114300" simplePos="0" relativeHeight="251767808" behindDoc="0" locked="0" layoutInCell="1" allowOverlap="1" wp14:anchorId="09967AF7" wp14:editId="09967AF8">
                <wp:simplePos x="0" y="0"/>
                <wp:positionH relativeFrom="column">
                  <wp:posOffset>2057400</wp:posOffset>
                </wp:positionH>
                <wp:positionV relativeFrom="paragraph">
                  <wp:posOffset>125730</wp:posOffset>
                </wp:positionV>
                <wp:extent cx="2174875" cy="452755"/>
                <wp:effectExtent l="5080" t="6985" r="10795" b="483235"/>
                <wp:wrapNone/>
                <wp:docPr id="348" name="Rounded Rectangular Callout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4875" cy="452755"/>
                        </a:xfrm>
                        <a:prstGeom prst="wedgeRoundRectCallout">
                          <a:avLst>
                            <a:gd name="adj1" fmla="val -19458"/>
                            <a:gd name="adj2" fmla="val 153366"/>
                            <a:gd name="adj3" fmla="val 16667"/>
                          </a:avLst>
                        </a:prstGeom>
                        <a:solidFill>
                          <a:srgbClr val="FFFFFF"/>
                        </a:solidFill>
                        <a:ln w="9525">
                          <a:solidFill>
                            <a:srgbClr val="000000"/>
                          </a:solidFill>
                          <a:miter lim="800000"/>
                          <a:headEnd/>
                          <a:tailEnd/>
                        </a:ln>
                      </wps:spPr>
                      <wps:txbx>
                        <w:txbxContent>
                          <w:p w14:paraId="09967CF4" w14:textId="77777777" w:rsidR="00EE040E" w:rsidRDefault="00EE040E" w:rsidP="002C2ABD">
                            <w:pPr>
                              <w:pStyle w:val="BodyText"/>
                              <w:jc w:val="center"/>
                              <w:rPr>
                                <w:rFonts w:ascii="Comic Sans MS" w:hAnsi="Comic Sans MS"/>
                              </w:rPr>
                            </w:pPr>
                            <w:r>
                              <w:rPr>
                                <w:rFonts w:ascii="Comic Sans MS" w:hAnsi="Comic Sans MS"/>
                              </w:rPr>
                              <w:t>What is place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F7" id="Rounded Rectangular Callout 348" o:spid="_x0000_s1040" type="#_x0000_t62" style="position:absolute;margin-left:162pt;margin-top:9.9pt;width:171.25pt;height:35.6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" adj="6597,43927">
                <v:textbox>
                  <w:txbxContent>
                    <w:p w14:paraId="09967CF4" w14:textId="77777777" w:rsidR="00EE040E" w:rsidRDefault="00EE040E" w:rsidP="002C2ABD">
                      <w:pPr>
                        <w:pStyle w:val="BodyText"/>
                        <w:jc w:val="center"/>
                        <w:rPr>
                          <w:rFonts w:ascii="Comic Sans MS" w:hAnsi="Comic Sans MS"/>
                        </w:rPr>
                      </w:pPr>
                      <w:r>
                        <w:rPr>
                          <w:rFonts w:ascii="Comic Sans MS" w:hAnsi="Comic Sans MS"/>
                        </w:rPr>
                        <w:t>What is place value?</w:t>
                      </w:r>
                    </w:p>
                  </w:txbxContent>
                </v:textbox>
              </v:shape>
            </w:pict>
          </mc:Fallback>
        </mc:AlternateContent>
      </w:r>
    </w:p>
    <w:p w14:paraId="0996713F" w14:textId="77777777" w:rsidR="002C2ABD" w:rsidRPr="00455666" w:rsidRDefault="002C2ABD" w:rsidP="00E465D3">
      <w:pPr>
        <w:pStyle w:val="Heading2"/>
        <w:rPr>
          <w:rFonts w:ascii="Century Schoolbook" w:hAnsi="Century Schoolbook"/>
        </w:rPr>
      </w:pPr>
      <w:r w:rsidRPr="00455666">
        <w:t>Introduction</w:t>
      </w:r>
    </w:p>
    <w:p w14:paraId="09967140" w14:textId="77777777" w:rsidR="002C2ABD" w:rsidRPr="00455666" w:rsidRDefault="002C2ABD" w:rsidP="00E465D3">
      <w:pPr>
        <w:rPr>
          <w:rFonts w:cs="Arial"/>
        </w:rPr>
      </w:pPr>
    </w:p>
    <w:p w14:paraId="09967141" w14:textId="77777777" w:rsidR="002C2ABD" w:rsidRPr="00455666" w:rsidRDefault="002C2ABD" w:rsidP="00E465D3">
      <w:pPr>
        <w:rPr>
          <w:rFonts w:cs="Arial"/>
        </w:rPr>
      </w:pPr>
      <w:r>
        <w:rPr>
          <w:noProof/>
          <w:sz w:val="20"/>
          <w:lang w:eastAsia="en-AU"/>
        </w:rPr>
        <mc:AlternateContent>
          <mc:Choice Requires="wps">
            <w:drawing>
              <wp:anchor distT="0" distB="0" distL="114300" distR="114300" simplePos="0" relativeHeight="251768832" behindDoc="0" locked="0" layoutInCell="1" allowOverlap="1" wp14:anchorId="09967AF9" wp14:editId="09967AFA">
                <wp:simplePos x="0" y="0"/>
                <wp:positionH relativeFrom="column">
                  <wp:posOffset>-2689</wp:posOffset>
                </wp:positionH>
                <wp:positionV relativeFrom="paragraph">
                  <wp:posOffset>187362</wp:posOffset>
                </wp:positionV>
                <wp:extent cx="2171700" cy="1263650"/>
                <wp:effectExtent l="0" t="0" r="228600" b="12700"/>
                <wp:wrapNone/>
                <wp:docPr id="347" name="Rounded Rectangular Callout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263650"/>
                        </a:xfrm>
                        <a:prstGeom prst="wedgeRoundRectCallout">
                          <a:avLst>
                            <a:gd name="adj1" fmla="val 58920"/>
                            <a:gd name="adj2" fmla="val 15883"/>
                            <a:gd name="adj3" fmla="val 16667"/>
                          </a:avLst>
                        </a:prstGeom>
                        <a:solidFill>
                          <a:srgbClr val="FFFFFF"/>
                        </a:solidFill>
                        <a:ln w="9525">
                          <a:solidFill>
                            <a:srgbClr val="000000"/>
                          </a:solidFill>
                          <a:miter lim="800000"/>
                          <a:headEnd/>
                          <a:tailEnd/>
                        </a:ln>
                      </wps:spPr>
                      <wps:txbx>
                        <w:txbxContent>
                          <w:p w14:paraId="09967CF5" w14:textId="77777777" w:rsidR="00EE040E" w:rsidRDefault="00EE040E" w:rsidP="002C2ABD">
                            <w:pPr>
                              <w:pStyle w:val="BodyText"/>
                              <w:jc w:val="center"/>
                              <w:rPr>
                                <w:rFonts w:ascii="Comic Sans MS" w:hAnsi="Comic Sans MS"/>
                              </w:rPr>
                            </w:pPr>
                            <w:r>
                              <w:rPr>
                                <w:rFonts w:ascii="Comic Sans MS" w:hAnsi="Comic Sans MS"/>
                              </w:rPr>
                              <w:t>Digits are grouped together to make smaller or larger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F9" id="Rounded Rectangular Callout 347" o:spid="_x0000_s1041" type="#_x0000_t62" style="position:absolute;margin-left:-.2pt;margin-top:14.75pt;width:171pt;height:99.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" adj="23527,14231">
                <v:textbox>
                  <w:txbxContent>
                    <w:p w14:paraId="09967CF5" w14:textId="77777777" w:rsidR="00EE040E" w:rsidRDefault="00EE040E" w:rsidP="002C2ABD">
                      <w:pPr>
                        <w:pStyle w:val="BodyText"/>
                        <w:jc w:val="center"/>
                        <w:rPr>
                          <w:rFonts w:ascii="Comic Sans MS" w:hAnsi="Comic Sans MS"/>
                        </w:rPr>
                      </w:pPr>
                      <w:r>
                        <w:rPr>
                          <w:rFonts w:ascii="Comic Sans MS" w:hAnsi="Comic Sans MS"/>
                        </w:rPr>
                        <w:t>Digits are grouped together to make smaller or larger numbers.</w:t>
                      </w:r>
                    </w:p>
                  </w:txbxContent>
                </v:textbox>
              </v:shape>
            </w:pict>
          </mc:Fallback>
        </mc:AlternateContent>
      </w:r>
    </w:p>
    <w:p w14:paraId="09967142" w14:textId="77777777" w:rsidR="002C2ABD" w:rsidRPr="00455666" w:rsidRDefault="002C2ABD" w:rsidP="00E465D3">
      <w:pPr>
        <w:rPr>
          <w:rFonts w:cs="Arial"/>
        </w:rPr>
      </w:pPr>
    </w:p>
    <w:p w14:paraId="09967143" w14:textId="77777777" w:rsidR="002C2ABD" w:rsidRPr="00455666" w:rsidRDefault="002C2ABD" w:rsidP="00E465D3">
      <w:pPr>
        <w:jc w:val="center"/>
        <w:rPr>
          <w:rFonts w:cs="Arial"/>
        </w:rPr>
      </w:pPr>
      <w:r>
        <w:rPr>
          <w:noProof/>
          <w:sz w:val="20"/>
          <w:lang w:eastAsia="en-AU"/>
        </w:rPr>
        <mc:AlternateContent>
          <mc:Choice Requires="wps">
            <w:drawing>
              <wp:anchor distT="0" distB="0" distL="114300" distR="114300" simplePos="0" relativeHeight="251769856" behindDoc="0" locked="0" layoutInCell="1" allowOverlap="1" wp14:anchorId="09967AFB" wp14:editId="09967AFC">
                <wp:simplePos x="0" y="0"/>
                <wp:positionH relativeFrom="column">
                  <wp:posOffset>3998595</wp:posOffset>
                </wp:positionH>
                <wp:positionV relativeFrom="paragraph">
                  <wp:posOffset>100965</wp:posOffset>
                </wp:positionV>
                <wp:extent cx="1828800" cy="927735"/>
                <wp:effectExtent l="393700" t="12700" r="6350" b="12065"/>
                <wp:wrapNone/>
                <wp:docPr id="346" name="Rounded Rectangular Callout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927735"/>
                        </a:xfrm>
                        <a:prstGeom prst="wedgeRoundRectCallout">
                          <a:avLst>
                            <a:gd name="adj1" fmla="val -70278"/>
                            <a:gd name="adj2" fmla="val 6810"/>
                            <a:gd name="adj3" fmla="val 16667"/>
                          </a:avLst>
                        </a:prstGeom>
                        <a:solidFill>
                          <a:srgbClr val="FFFFFF"/>
                        </a:solidFill>
                        <a:ln w="9525">
                          <a:solidFill>
                            <a:srgbClr val="000000"/>
                          </a:solidFill>
                          <a:miter lim="800000"/>
                          <a:headEnd/>
                          <a:tailEnd/>
                        </a:ln>
                      </wps:spPr>
                      <wps:txbx>
                        <w:txbxContent>
                          <w:p w14:paraId="09967CF6" w14:textId="77777777" w:rsidR="00EE040E" w:rsidRDefault="00EE040E" w:rsidP="002C2ABD">
                            <w:pPr>
                              <w:jc w:val="center"/>
                              <w:rPr>
                                <w:rFonts w:ascii="Comic Sans MS" w:hAnsi="Comic Sans MS"/>
                              </w:rPr>
                            </w:pPr>
                            <w:r>
                              <w:rPr>
                                <w:rFonts w:ascii="Comic Sans MS" w:hAnsi="Comic Sans MS"/>
                              </w:rPr>
                              <w:t>The numbers have a place according to their val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AFB" id="Rounded Rectangular Callout 346" o:spid="_x0000_s1042" type="#_x0000_t62" style="position:absolute;left:0;text-align:left;margin-left:314.85pt;margin-top:7.95pt;width:2in;height:73.0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" adj="-4380,12271">
                <v:textbox>
                  <w:txbxContent>
                    <w:p w14:paraId="09967CF6" w14:textId="77777777" w:rsidR="00EE040E" w:rsidRDefault="00EE040E" w:rsidP="002C2ABD">
                      <w:pPr>
                        <w:jc w:val="center"/>
                        <w:rPr>
                          <w:rFonts w:ascii="Comic Sans MS" w:hAnsi="Comic Sans MS"/>
                        </w:rPr>
                      </w:pPr>
                      <w:r>
                        <w:rPr>
                          <w:rFonts w:ascii="Comic Sans MS" w:hAnsi="Comic Sans MS"/>
                        </w:rPr>
                        <w:t>The numbers have a place according to their value.</w:t>
                      </w:r>
                    </w:p>
                  </w:txbxContent>
                </v:textbox>
              </v:shape>
            </w:pict>
          </mc:Fallback>
        </mc:AlternateContent>
      </w:r>
      <w:r w:rsidRPr="00455666">
        <w:object w:dxaOrig="3375" w:dyaOrig="4320" w14:anchorId="09967AFD">
          <v:shape id="_x0000_i1067" type="#_x0000_t75" style="width:84.05pt;height:108pt" o:ole="">
            <v:imagedata r:id="rId26" o:title=""/>
          </v:shape>
          <o:OLEObject Type="Embed" ProgID="PI3.Image" ShapeID="_x0000_i1067" DrawAspect="Content" ObjectID="_1646202813" r:id="rId107"/>
        </w:object>
      </w:r>
    </w:p>
    <w:p w14:paraId="09967144" w14:textId="77777777" w:rsidR="002C2ABD" w:rsidRPr="00455666" w:rsidRDefault="002C2ABD" w:rsidP="00E465D3">
      <w:pPr>
        <w:rPr>
          <w:rFonts w:cs="Arial"/>
        </w:rPr>
      </w:pPr>
    </w:p>
    <w:p w14:paraId="09967145" w14:textId="77777777" w:rsidR="002C2ABD" w:rsidRPr="00455666" w:rsidRDefault="002C2ABD" w:rsidP="00E465D3">
      <w:pPr>
        <w:rPr>
          <w:rFonts w:cs="Arial"/>
          <w:b/>
        </w:rPr>
      </w:pPr>
    </w:p>
    <w:p w14:paraId="09967146" w14:textId="77777777" w:rsidR="002C2ABD" w:rsidRPr="00455666" w:rsidRDefault="00CD4064" w:rsidP="00E465D3">
      <w:pPr>
        <w:jc w:val="center"/>
        <w:rPr>
          <w:rFonts w:ascii="Arial" w:hAnsi="Arial" w:cs="Arial"/>
          <w:b/>
        </w:rPr>
      </w:pPr>
      <w:r>
        <w:rPr>
          <w:rFonts w:ascii="Arial" w:hAnsi="Arial" w:cs="Arial"/>
          <w:b/>
        </w:rPr>
        <w:t>L</w:t>
      </w:r>
      <w:r w:rsidR="002C2ABD" w:rsidRPr="00455666">
        <w:rPr>
          <w:rFonts w:ascii="Arial" w:hAnsi="Arial" w:cs="Arial"/>
          <w:b/>
        </w:rPr>
        <w:t>ook at the placing of numbers.</w:t>
      </w:r>
    </w:p>
    <w:p w14:paraId="09967147" w14:textId="77777777" w:rsidR="002C2ABD" w:rsidRPr="00455666" w:rsidRDefault="002C2ABD" w:rsidP="00E465D3">
      <w:pPr>
        <w:rPr>
          <w:rFonts w:cs="Arial"/>
        </w:rPr>
      </w:pPr>
      <w:r w:rsidRPr="00455666">
        <w:rPr>
          <w:rFonts w:cs="Arial"/>
        </w:rPr>
        <w:t xml:space="preserve"> </w:t>
      </w:r>
    </w:p>
    <w:p w14:paraId="09967148" w14:textId="77777777" w:rsidR="002C2ABD" w:rsidRPr="00455666" w:rsidRDefault="002C2ABD" w:rsidP="00E465D3">
      <w:pPr>
        <w:jc w:val="center"/>
        <w:rPr>
          <w:rFonts w:ascii="Arial" w:hAnsi="Arial" w:cs="Arial"/>
          <w:b/>
        </w:rPr>
      </w:pPr>
      <w:r w:rsidRPr="00455666">
        <w:rPr>
          <w:rFonts w:ascii="Arial" w:hAnsi="Arial" w:cs="Arial"/>
          <w:b/>
        </w:rPr>
        <w:t>Revise!</w:t>
      </w:r>
    </w:p>
    <w:p w14:paraId="09967149" w14:textId="77777777" w:rsidR="002C2ABD" w:rsidRPr="00455666" w:rsidRDefault="002C2ABD" w:rsidP="00E465D3">
      <w:pPr>
        <w:jc w:val="center"/>
        <w:rPr>
          <w:rFonts w:ascii="Arial" w:hAnsi="Arial" w:cs="Arial"/>
          <w:b/>
        </w:rPr>
      </w:pPr>
    </w:p>
    <w:p w14:paraId="0996714A" w14:textId="77777777" w:rsidR="002C2ABD" w:rsidRPr="00455666" w:rsidRDefault="00CD4064" w:rsidP="00E465D3">
      <w:pPr>
        <w:rPr>
          <w:rFonts w:cs="Arial"/>
        </w:rPr>
      </w:pPr>
      <w:r>
        <w:rPr>
          <w:rFonts w:cs="Arial"/>
        </w:rPr>
        <w:t>L</w:t>
      </w:r>
      <w:r w:rsidR="002C2ABD" w:rsidRPr="00455666">
        <w:rPr>
          <w:rFonts w:cs="Arial"/>
        </w:rPr>
        <w:t xml:space="preserve">ook at the number 41. It has 2 digits. It is made up of 4 lots of 10 and 1 left over. </w:t>
      </w:r>
    </w:p>
    <w:p w14:paraId="0996714B" w14:textId="77777777" w:rsidR="002C2ABD" w:rsidRDefault="002C2ABD" w:rsidP="00E465D3">
      <w:pPr>
        <w:rPr>
          <w:rFonts w:cs="Arial"/>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68"/>
        <w:gridCol w:w="3177"/>
        <w:gridCol w:w="3115"/>
      </w:tblGrid>
      <w:tr w:rsidR="002C2ABD" w14:paraId="0996714F" w14:textId="77777777" w:rsidTr="002C2ABD">
        <w:trPr>
          <w:trHeight w:val="1296"/>
        </w:trPr>
        <w:tc>
          <w:tcPr>
            <w:tcW w:w="3068" w:type="dxa"/>
            <w:vAlign w:val="center"/>
          </w:tcPr>
          <w:p w14:paraId="0996714C" w14:textId="77777777" w:rsidR="002C2ABD" w:rsidRDefault="002C2ABD" w:rsidP="002C2ABD">
            <w:pPr>
              <w:rPr>
                <w:rFonts w:cs="Arial"/>
              </w:rPr>
            </w:pPr>
            <w:r w:rsidRPr="00455666">
              <w:rPr>
                <w:rFonts w:cs="Arial"/>
              </w:rPr>
              <w:t xml:space="preserve">The 4 lots of 10 are called 4 </w:t>
            </w:r>
            <w:r w:rsidRPr="00455666">
              <w:rPr>
                <w:rFonts w:cs="Arial"/>
                <w:i/>
              </w:rPr>
              <w:t>tens</w:t>
            </w:r>
            <w:r>
              <w:rPr>
                <w:rFonts w:cs="Arial"/>
              </w:rPr>
              <w:t>.</w:t>
            </w:r>
          </w:p>
        </w:tc>
        <w:tc>
          <w:tcPr>
            <w:tcW w:w="3177" w:type="dxa"/>
            <w:vMerge w:val="restart"/>
            <w:vAlign w:val="center"/>
          </w:tcPr>
          <w:p w14:paraId="0996714D" w14:textId="77777777" w:rsidR="002C2ABD" w:rsidRPr="002C2ABD" w:rsidRDefault="002C2ABD" w:rsidP="002C2ABD">
            <w:pPr>
              <w:jc w:val="center"/>
              <w:rPr>
                <w:sz w:val="144"/>
                <w:szCs w:val="144"/>
              </w:rPr>
            </w:pPr>
            <w:r w:rsidRPr="00455666">
              <w:rPr>
                <w:rFonts w:ascii="VicCursive" w:hAnsi="VicCursive"/>
                <w:b/>
                <w:sz w:val="144"/>
                <w:szCs w:val="144"/>
              </w:rPr>
              <w:t>41</w:t>
            </w:r>
          </w:p>
        </w:tc>
        <w:tc>
          <w:tcPr>
            <w:tcW w:w="3115" w:type="dxa"/>
            <w:vAlign w:val="center"/>
          </w:tcPr>
          <w:p w14:paraId="0996714E" w14:textId="77777777" w:rsidR="002C2ABD" w:rsidRDefault="002C2ABD" w:rsidP="002C2ABD">
            <w:pPr>
              <w:rPr>
                <w:rFonts w:cs="Arial"/>
              </w:rPr>
            </w:pPr>
            <w:r w:rsidRPr="00455666">
              <w:rPr>
                <w:rFonts w:cs="Arial"/>
              </w:rPr>
              <w:t xml:space="preserve">We call the 1 left over a </w:t>
            </w:r>
            <w:r w:rsidRPr="00455666">
              <w:rPr>
                <w:rFonts w:cs="Arial"/>
                <w:i/>
              </w:rPr>
              <w:t>unit</w:t>
            </w:r>
            <w:r>
              <w:rPr>
                <w:rFonts w:cs="Arial"/>
              </w:rPr>
              <w:t>.</w:t>
            </w:r>
          </w:p>
        </w:tc>
      </w:tr>
      <w:tr w:rsidR="002C2ABD" w14:paraId="09967153" w14:textId="77777777" w:rsidTr="002C2ABD">
        <w:trPr>
          <w:trHeight w:val="1296"/>
        </w:trPr>
        <w:tc>
          <w:tcPr>
            <w:tcW w:w="3068" w:type="dxa"/>
            <w:vAlign w:val="center"/>
          </w:tcPr>
          <w:p w14:paraId="09967150" w14:textId="77777777" w:rsidR="002C2ABD" w:rsidRPr="002C2ABD" w:rsidRDefault="002C2ABD" w:rsidP="002C2ABD">
            <w:pPr>
              <w:rPr>
                <w:rFonts w:ascii="Arial" w:hAnsi="Arial" w:cs="Arial"/>
                <w:b/>
                <w:bCs/>
              </w:rPr>
            </w:pPr>
            <w:r w:rsidRPr="00455666">
              <w:rPr>
                <w:rFonts w:cs="Arial"/>
              </w:rPr>
              <w:t>So what is the value of the 4 in 41? It is 4 × 10 which equals 40.</w:t>
            </w:r>
          </w:p>
        </w:tc>
        <w:tc>
          <w:tcPr>
            <w:tcW w:w="3177" w:type="dxa"/>
            <w:vMerge/>
            <w:vAlign w:val="center"/>
          </w:tcPr>
          <w:p w14:paraId="09967151" w14:textId="77777777" w:rsidR="002C2ABD" w:rsidRDefault="002C2ABD" w:rsidP="002C2ABD">
            <w:pPr>
              <w:rPr>
                <w:rFonts w:cs="Arial"/>
              </w:rPr>
            </w:pPr>
          </w:p>
        </w:tc>
        <w:tc>
          <w:tcPr>
            <w:tcW w:w="3115" w:type="dxa"/>
            <w:vAlign w:val="center"/>
          </w:tcPr>
          <w:p w14:paraId="09967152" w14:textId="77777777" w:rsidR="002C2ABD" w:rsidRDefault="002C2ABD" w:rsidP="002C2ABD">
            <w:pPr>
              <w:rPr>
                <w:rFonts w:cs="Arial"/>
              </w:rPr>
            </w:pPr>
            <w:r w:rsidRPr="00455666">
              <w:rPr>
                <w:rFonts w:cs="Arial"/>
              </w:rPr>
              <w:t>So what is the value of the 1 in 4</w:t>
            </w:r>
            <w:r>
              <w:rPr>
                <w:rFonts w:cs="Arial"/>
              </w:rPr>
              <w:t>1? It is 1 × 1 which equals 1.</w:t>
            </w:r>
          </w:p>
        </w:tc>
      </w:tr>
    </w:tbl>
    <w:p w14:paraId="09967154" w14:textId="77777777" w:rsidR="009000EF" w:rsidRDefault="009000EF" w:rsidP="00E465D3">
      <w:pPr>
        <w:rPr>
          <w:rFonts w:cs="Arial"/>
        </w:rPr>
      </w:pPr>
      <w:r>
        <w:rPr>
          <w:rFonts w:cs="Arial"/>
        </w:rPr>
        <w:br w:type="page"/>
      </w:r>
    </w:p>
    <w:p w14:paraId="09967155" w14:textId="77777777" w:rsidR="002C2ABD" w:rsidRPr="00455666" w:rsidRDefault="002C2ABD" w:rsidP="00E465D3">
      <w:pPr>
        <w:rPr>
          <w:rFonts w:ascii="Arial" w:hAnsi="Arial" w:cs="Arial"/>
          <w:b/>
        </w:rPr>
      </w:pPr>
      <w:r w:rsidRPr="00455666">
        <w:rPr>
          <w:rFonts w:ascii="Arial" w:hAnsi="Arial" w:cs="Arial"/>
          <w:b/>
        </w:rPr>
        <w:lastRenderedPageBreak/>
        <w:t xml:space="preserve">Introduction continued </w:t>
      </w:r>
    </w:p>
    <w:p w14:paraId="09967156" w14:textId="77777777" w:rsidR="002C2ABD" w:rsidRPr="009000EF" w:rsidRDefault="002C2ABD" w:rsidP="00E465D3">
      <w:pPr>
        <w:jc w:val="both"/>
        <w:rPr>
          <w:rFonts w:cs="Arial"/>
          <w:sz w:val="20"/>
          <w:szCs w:val="20"/>
        </w:rPr>
      </w:pPr>
    </w:p>
    <w:p w14:paraId="09967157" w14:textId="77777777" w:rsidR="002C2ABD" w:rsidRPr="00455666" w:rsidRDefault="002C2ABD" w:rsidP="00E465D3">
      <w:pPr>
        <w:jc w:val="both"/>
        <w:rPr>
          <w:rFonts w:cs="Arial"/>
        </w:rPr>
      </w:pPr>
      <w:r w:rsidRPr="00455666">
        <w:rPr>
          <w:rFonts w:cs="Arial"/>
        </w:rPr>
        <w:t xml:space="preserve">Now  look at a </w:t>
      </w:r>
      <w:r w:rsidRPr="00455666">
        <w:rPr>
          <w:rFonts w:cs="Arial"/>
          <w:i/>
        </w:rPr>
        <w:t>5 digit</w:t>
      </w:r>
      <w:r w:rsidRPr="00455666">
        <w:rPr>
          <w:rFonts w:cs="Arial"/>
        </w:rPr>
        <w:t xml:space="preserve"> number in the same way.</w:t>
      </w:r>
    </w:p>
    <w:p w14:paraId="09967158" w14:textId="77777777" w:rsidR="002C2ABD" w:rsidRPr="009000EF" w:rsidRDefault="002C2ABD" w:rsidP="00E465D3">
      <w:pPr>
        <w:rPr>
          <w:rFonts w:cs="Arial"/>
          <w:sz w:val="20"/>
          <w:szCs w:val="20"/>
        </w:rPr>
      </w:pPr>
    </w:p>
    <w:p w14:paraId="09967159" w14:textId="77777777" w:rsidR="002C2ABD" w:rsidRPr="00455666" w:rsidRDefault="009000EF" w:rsidP="00E465D3">
      <w:pPr>
        <w:jc w:val="center"/>
        <w:rPr>
          <w:sz w:val="144"/>
          <w:szCs w:val="144"/>
        </w:rPr>
      </w:pPr>
      <w:r>
        <w:rPr>
          <w:rFonts w:ascii="VicCursive" w:hAnsi="VicCursive" w:cs="Arial"/>
          <w:b/>
          <w:noProof/>
          <w:lang w:eastAsia="en-AU"/>
        </w:rPr>
        <mc:AlternateContent>
          <mc:Choice Requires="wps">
            <w:drawing>
              <wp:anchor distT="0" distB="0" distL="114300" distR="114300" simplePos="0" relativeHeight="251773952" behindDoc="0" locked="0" layoutInCell="1" allowOverlap="1" wp14:anchorId="09967AFE" wp14:editId="09967AFF">
                <wp:simplePos x="0" y="0"/>
                <wp:positionH relativeFrom="column">
                  <wp:posOffset>4272916</wp:posOffset>
                </wp:positionH>
                <wp:positionV relativeFrom="paragraph">
                  <wp:posOffset>799784</wp:posOffset>
                </wp:positionV>
                <wp:extent cx="1085849" cy="461644"/>
                <wp:effectExtent l="38100" t="38100" r="19685" b="34290"/>
                <wp:wrapNone/>
                <wp:docPr id="344" name="Straight Connector 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85849" cy="4616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B4D119" id="Straight Connector 344" o:spid="_x0000_s1026" style="position:absolute;flip:x 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45pt,63pt" to="421.95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">
                <v:stroke endarrow="block"/>
              </v:line>
            </w:pict>
          </mc:Fallback>
        </mc:AlternateContent>
      </w:r>
      <w:r>
        <w:rPr>
          <w:rFonts w:ascii="VicCursive" w:hAnsi="VicCursive"/>
          <w:b/>
          <w:noProof/>
          <w:sz w:val="144"/>
          <w:szCs w:val="144"/>
          <w:lang w:eastAsia="en-AU"/>
        </w:rPr>
        <mc:AlternateContent>
          <mc:Choice Requires="wps">
            <w:drawing>
              <wp:anchor distT="0" distB="0" distL="114300" distR="114300" simplePos="0" relativeHeight="251772928" behindDoc="0" locked="0" layoutInCell="1" allowOverlap="1" wp14:anchorId="09967B00" wp14:editId="09967B01">
                <wp:simplePos x="0" y="0"/>
                <wp:positionH relativeFrom="column">
                  <wp:posOffset>3589020</wp:posOffset>
                </wp:positionH>
                <wp:positionV relativeFrom="paragraph">
                  <wp:posOffset>805815</wp:posOffset>
                </wp:positionV>
                <wp:extent cx="571500" cy="457200"/>
                <wp:effectExtent l="38100" t="38100" r="19050" b="19050"/>
                <wp:wrapNone/>
                <wp:docPr id="342" name="Straight Connector 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DC07A6" id="Straight Connector 342" o:spid="_x0000_s1026" style="position:absolute;flip:x 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6pt,63.45pt" to="327.6pt,9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">
                <v:stroke endarrow="block"/>
              </v:line>
            </w:pict>
          </mc:Fallback>
        </mc:AlternateContent>
      </w:r>
      <w:r>
        <w:rPr>
          <w:rFonts w:ascii="VicCursive" w:hAnsi="VicCursive"/>
          <w:b/>
          <w:noProof/>
          <w:sz w:val="144"/>
          <w:szCs w:val="144"/>
          <w:lang w:eastAsia="en-AU"/>
        </w:rPr>
        <mc:AlternateContent>
          <mc:Choice Requires="wps">
            <w:drawing>
              <wp:anchor distT="0" distB="0" distL="114300" distR="114300" simplePos="0" relativeHeight="251771904" behindDoc="0" locked="0" layoutInCell="1" allowOverlap="1" wp14:anchorId="09967B02" wp14:editId="09967B03">
                <wp:simplePos x="0" y="0"/>
                <wp:positionH relativeFrom="column">
                  <wp:posOffset>2957195</wp:posOffset>
                </wp:positionH>
                <wp:positionV relativeFrom="paragraph">
                  <wp:posOffset>804545</wp:posOffset>
                </wp:positionV>
                <wp:extent cx="3175" cy="462915"/>
                <wp:effectExtent l="76200" t="38100" r="73025" b="13335"/>
                <wp:wrapNone/>
                <wp:docPr id="343" name="Straight Connector 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175" cy="4629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6CC589" id="Straight Connector 343" o:spid="_x0000_s1026" style="position:absolute;flip:x y;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2.85pt,63.35pt" to="233.1pt,9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">
                <v:stroke endarrow="block"/>
              </v:line>
            </w:pict>
          </mc:Fallback>
        </mc:AlternateContent>
      </w:r>
      <w:r>
        <w:rPr>
          <w:rFonts w:ascii="VicCursive" w:hAnsi="VicCursive"/>
          <w:b/>
          <w:noProof/>
          <w:sz w:val="144"/>
          <w:szCs w:val="144"/>
          <w:lang w:eastAsia="en-AU"/>
        </w:rPr>
        <mc:AlternateContent>
          <mc:Choice Requires="wps">
            <w:drawing>
              <wp:anchor distT="0" distB="0" distL="114300" distR="114300" simplePos="0" relativeHeight="251770880" behindDoc="0" locked="0" layoutInCell="1" allowOverlap="1" wp14:anchorId="09967B04" wp14:editId="09967B05">
                <wp:simplePos x="0" y="0"/>
                <wp:positionH relativeFrom="column">
                  <wp:posOffset>1960245</wp:posOffset>
                </wp:positionH>
                <wp:positionV relativeFrom="paragraph">
                  <wp:posOffset>805180</wp:posOffset>
                </wp:positionV>
                <wp:extent cx="342900" cy="457200"/>
                <wp:effectExtent l="0" t="38100" r="57150" b="19050"/>
                <wp:wrapNone/>
                <wp:docPr id="341" name="Straight Connector 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AAB35" id="Straight Connector 341" o:spid="_x0000_s1026" style="position:absolute;flip:y;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35pt,63.4pt" to="181.35pt,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">
                <v:stroke endarrow="block"/>
              </v:line>
            </w:pict>
          </mc:Fallback>
        </mc:AlternateContent>
      </w:r>
      <w:r w:rsidR="002C2ABD">
        <w:rPr>
          <w:rFonts w:cs="Arial"/>
          <w:noProof/>
          <w:lang w:eastAsia="en-AU"/>
        </w:rPr>
        <mc:AlternateContent>
          <mc:Choice Requires="wps">
            <w:drawing>
              <wp:anchor distT="0" distB="0" distL="114300" distR="114300" simplePos="0" relativeHeight="251774976" behindDoc="0" locked="0" layoutInCell="1" allowOverlap="1" wp14:anchorId="09967B06" wp14:editId="09967B07">
                <wp:simplePos x="0" y="0"/>
                <wp:positionH relativeFrom="column">
                  <wp:posOffset>543878</wp:posOffset>
                </wp:positionH>
                <wp:positionV relativeFrom="paragraph">
                  <wp:posOffset>799783</wp:posOffset>
                </wp:positionV>
                <wp:extent cx="1247775" cy="461645"/>
                <wp:effectExtent l="0" t="38100" r="47625" b="33655"/>
                <wp:wrapNone/>
                <wp:docPr id="345" name="Straight Connector 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7775" cy="4616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CF652D" id="Straight Connector 345" o:spid="_x0000_s1026" style="position:absolute;flip:y;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5pt,63pt" to="141.1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">
                <v:stroke endarrow="block"/>
              </v:line>
            </w:pict>
          </mc:Fallback>
        </mc:AlternateContent>
      </w:r>
      <w:r w:rsidR="002C2ABD" w:rsidRPr="00455666">
        <w:rPr>
          <w:rFonts w:ascii="VicCursive" w:hAnsi="VicCursive"/>
          <w:b/>
          <w:sz w:val="144"/>
          <w:szCs w:val="144"/>
        </w:rPr>
        <w:t>12364</w:t>
      </w:r>
    </w:p>
    <w:p w14:paraId="0996715A" w14:textId="77777777" w:rsidR="002C2ABD" w:rsidRPr="00455666" w:rsidRDefault="002C2ABD" w:rsidP="00E465D3">
      <w:pPr>
        <w:rPr>
          <w:rFonts w:cs="Arial"/>
        </w:rPr>
      </w:pPr>
    </w:p>
    <w:tbl>
      <w:tblPr>
        <w:tblStyle w:val="TableGrid"/>
        <w:tblW w:w="0" w:type="auto"/>
        <w:tblInd w:w="108" w:type="dxa"/>
        <w:tblLook w:val="04A0" w:firstRow="1" w:lastRow="0" w:firstColumn="1" w:lastColumn="0" w:noHBand="0" w:noVBand="1"/>
      </w:tblPr>
      <w:tblGrid>
        <w:gridCol w:w="1798"/>
        <w:gridCol w:w="1906"/>
        <w:gridCol w:w="1906"/>
        <w:gridCol w:w="1906"/>
        <w:gridCol w:w="1754"/>
      </w:tblGrid>
      <w:tr w:rsidR="009000EF" w14:paraId="0996716B" w14:textId="77777777" w:rsidTr="009000EF">
        <w:trPr>
          <w:trHeight w:val="2456"/>
        </w:trPr>
        <w:tc>
          <w:tcPr>
            <w:tcW w:w="1798" w:type="dxa"/>
          </w:tcPr>
          <w:p w14:paraId="0996715B" w14:textId="77777777" w:rsidR="009000EF" w:rsidRPr="00455666" w:rsidRDefault="009000EF" w:rsidP="009000EF">
            <w:pPr>
              <w:rPr>
                <w:rFonts w:cs="Arial"/>
              </w:rPr>
            </w:pPr>
            <w:r w:rsidRPr="00455666">
              <w:rPr>
                <w:rFonts w:cs="Arial"/>
              </w:rPr>
              <w:t xml:space="preserve">What is the value of the </w:t>
            </w:r>
          </w:p>
          <w:p w14:paraId="0996715C" w14:textId="77777777" w:rsidR="009000EF" w:rsidRPr="00455666" w:rsidRDefault="009000EF" w:rsidP="009000EF">
            <w:pPr>
              <w:rPr>
                <w:rFonts w:cs="Arial"/>
              </w:rPr>
            </w:pPr>
            <w:r w:rsidRPr="00455666">
              <w:rPr>
                <w:rFonts w:cs="Arial"/>
              </w:rPr>
              <w:t xml:space="preserve">1? It is </w:t>
            </w:r>
          </w:p>
          <w:p w14:paraId="0996715D" w14:textId="77777777" w:rsidR="009000EF" w:rsidRDefault="009000EF" w:rsidP="00E465D3">
            <w:pPr>
              <w:rPr>
                <w:rFonts w:cs="Arial"/>
              </w:rPr>
            </w:pPr>
            <w:r w:rsidRPr="00455666">
              <w:rPr>
                <w:rFonts w:cs="Arial"/>
              </w:rPr>
              <w:t>1 × 10000 which e</w:t>
            </w:r>
            <w:r>
              <w:rPr>
                <w:rFonts w:cs="Arial"/>
              </w:rPr>
              <w:t>quals 10000.</w:t>
            </w:r>
          </w:p>
        </w:tc>
        <w:tc>
          <w:tcPr>
            <w:tcW w:w="1906" w:type="dxa"/>
          </w:tcPr>
          <w:p w14:paraId="0996715E" w14:textId="77777777" w:rsidR="009000EF" w:rsidRPr="00455666" w:rsidRDefault="009000EF" w:rsidP="009000EF">
            <w:pPr>
              <w:rPr>
                <w:rFonts w:cs="Arial"/>
              </w:rPr>
            </w:pPr>
            <w:r w:rsidRPr="00455666">
              <w:rPr>
                <w:rFonts w:cs="Arial"/>
              </w:rPr>
              <w:t xml:space="preserve">What is the value of the </w:t>
            </w:r>
          </w:p>
          <w:p w14:paraId="0996715F" w14:textId="77777777" w:rsidR="009000EF" w:rsidRPr="00455666" w:rsidRDefault="009000EF" w:rsidP="009000EF">
            <w:pPr>
              <w:rPr>
                <w:rFonts w:cs="Arial"/>
              </w:rPr>
            </w:pPr>
            <w:r w:rsidRPr="00455666">
              <w:rPr>
                <w:rFonts w:cs="Arial"/>
              </w:rPr>
              <w:t xml:space="preserve">2? It is </w:t>
            </w:r>
          </w:p>
          <w:p w14:paraId="09967160" w14:textId="77777777" w:rsidR="009000EF" w:rsidRPr="00455666" w:rsidRDefault="009000EF" w:rsidP="009000EF">
            <w:pPr>
              <w:rPr>
                <w:rFonts w:cs="Arial"/>
              </w:rPr>
            </w:pPr>
            <w:r w:rsidRPr="00455666">
              <w:rPr>
                <w:rFonts w:cs="Arial"/>
              </w:rPr>
              <w:t>2 × 1000 which equals 2000.</w:t>
            </w:r>
          </w:p>
          <w:p w14:paraId="09967161" w14:textId="77777777" w:rsidR="009000EF" w:rsidRDefault="009000EF" w:rsidP="00E465D3">
            <w:pPr>
              <w:rPr>
                <w:rFonts w:cs="Arial"/>
              </w:rPr>
            </w:pPr>
          </w:p>
        </w:tc>
        <w:tc>
          <w:tcPr>
            <w:tcW w:w="1906" w:type="dxa"/>
          </w:tcPr>
          <w:p w14:paraId="09967162" w14:textId="77777777" w:rsidR="009000EF" w:rsidRPr="00455666" w:rsidRDefault="009000EF" w:rsidP="009000EF">
            <w:pPr>
              <w:rPr>
                <w:rFonts w:cs="Arial"/>
              </w:rPr>
            </w:pPr>
            <w:r w:rsidRPr="00455666">
              <w:rPr>
                <w:rFonts w:cs="Arial"/>
              </w:rPr>
              <w:t xml:space="preserve">What is the value of the </w:t>
            </w:r>
          </w:p>
          <w:p w14:paraId="09967163" w14:textId="77777777" w:rsidR="009000EF" w:rsidRPr="00455666" w:rsidRDefault="009000EF" w:rsidP="009000EF">
            <w:pPr>
              <w:rPr>
                <w:rFonts w:cs="Arial"/>
              </w:rPr>
            </w:pPr>
            <w:r w:rsidRPr="00455666">
              <w:rPr>
                <w:rFonts w:cs="Arial"/>
              </w:rPr>
              <w:t xml:space="preserve">3? It is </w:t>
            </w:r>
          </w:p>
          <w:p w14:paraId="09967164" w14:textId="77777777" w:rsidR="009000EF" w:rsidRPr="00455666" w:rsidRDefault="009000EF" w:rsidP="009000EF">
            <w:pPr>
              <w:rPr>
                <w:rFonts w:cs="Arial"/>
              </w:rPr>
            </w:pPr>
            <w:r w:rsidRPr="00455666">
              <w:rPr>
                <w:rFonts w:cs="Arial"/>
              </w:rPr>
              <w:t>3 × 100 which equals 300.</w:t>
            </w:r>
          </w:p>
          <w:p w14:paraId="09967165" w14:textId="77777777" w:rsidR="009000EF" w:rsidRDefault="009000EF" w:rsidP="00E465D3">
            <w:pPr>
              <w:rPr>
                <w:rFonts w:cs="Arial"/>
              </w:rPr>
            </w:pPr>
          </w:p>
        </w:tc>
        <w:tc>
          <w:tcPr>
            <w:tcW w:w="1906" w:type="dxa"/>
          </w:tcPr>
          <w:p w14:paraId="09967166" w14:textId="77777777" w:rsidR="009000EF" w:rsidRPr="00455666" w:rsidRDefault="009000EF" w:rsidP="009000EF">
            <w:pPr>
              <w:rPr>
                <w:rFonts w:cs="Arial"/>
              </w:rPr>
            </w:pPr>
            <w:r w:rsidRPr="00455666">
              <w:rPr>
                <w:rFonts w:cs="Arial"/>
              </w:rPr>
              <w:t xml:space="preserve">What is the value of the </w:t>
            </w:r>
          </w:p>
          <w:p w14:paraId="09967167" w14:textId="77777777" w:rsidR="009000EF" w:rsidRPr="00455666" w:rsidRDefault="009000EF" w:rsidP="009000EF">
            <w:pPr>
              <w:rPr>
                <w:rFonts w:cs="Arial"/>
              </w:rPr>
            </w:pPr>
            <w:r w:rsidRPr="00455666">
              <w:rPr>
                <w:rFonts w:cs="Arial"/>
              </w:rPr>
              <w:t>6? It is 6 × 10 which equals 60.</w:t>
            </w:r>
          </w:p>
          <w:p w14:paraId="09967168" w14:textId="77777777" w:rsidR="009000EF" w:rsidRDefault="009000EF" w:rsidP="00E465D3">
            <w:pPr>
              <w:rPr>
                <w:rFonts w:cs="Arial"/>
              </w:rPr>
            </w:pPr>
          </w:p>
        </w:tc>
        <w:tc>
          <w:tcPr>
            <w:tcW w:w="1754" w:type="dxa"/>
          </w:tcPr>
          <w:p w14:paraId="09967169" w14:textId="77777777" w:rsidR="009000EF" w:rsidRPr="00455666" w:rsidRDefault="009000EF" w:rsidP="009000EF">
            <w:pPr>
              <w:rPr>
                <w:rFonts w:cs="Arial"/>
              </w:rPr>
            </w:pPr>
            <w:r w:rsidRPr="00455666">
              <w:rPr>
                <w:rFonts w:cs="Arial"/>
              </w:rPr>
              <w:t xml:space="preserve">What is the value of the 4? It is 4× 1 which is 4. </w:t>
            </w:r>
          </w:p>
          <w:p w14:paraId="0996716A" w14:textId="77777777" w:rsidR="009000EF" w:rsidRDefault="009000EF" w:rsidP="00E465D3">
            <w:pPr>
              <w:rPr>
                <w:rFonts w:cs="Arial"/>
              </w:rPr>
            </w:pPr>
          </w:p>
        </w:tc>
      </w:tr>
    </w:tbl>
    <w:p w14:paraId="0996716C" w14:textId="77777777" w:rsidR="009000EF" w:rsidRDefault="009000EF" w:rsidP="00E465D3">
      <w:pPr>
        <w:rPr>
          <w:rFonts w:cs="Arial"/>
        </w:rPr>
      </w:pPr>
    </w:p>
    <w:p w14:paraId="0996716D" w14:textId="77777777" w:rsidR="002C2ABD" w:rsidRDefault="002C2ABD" w:rsidP="00E465D3">
      <w:pPr>
        <w:rPr>
          <w:rFonts w:cs="Arial"/>
        </w:rPr>
      </w:pPr>
      <w:r w:rsidRPr="00455666">
        <w:rPr>
          <w:rFonts w:cs="Arial"/>
        </w:rPr>
        <w:t xml:space="preserve">Now  look at the number </w:t>
      </w:r>
      <w:r w:rsidRPr="00455666">
        <w:rPr>
          <w:rFonts w:ascii="VicCursive" w:hAnsi="VicCursive" w:cs="Arial"/>
        </w:rPr>
        <w:t xml:space="preserve">12364 </w:t>
      </w:r>
      <w:r w:rsidRPr="00455666">
        <w:rPr>
          <w:rFonts w:cs="Arial"/>
        </w:rPr>
        <w:t xml:space="preserve">in a different way. What is each digit worth? We read the numbers from left to right. In this activity </w:t>
      </w:r>
      <w:r w:rsidR="00A052DC">
        <w:rPr>
          <w:rFonts w:cs="Arial"/>
        </w:rPr>
        <w:t xml:space="preserve">you </w:t>
      </w:r>
      <w:r w:rsidRPr="00455666">
        <w:rPr>
          <w:rFonts w:cs="Arial"/>
        </w:rPr>
        <w:t xml:space="preserve">will be looking at each part of the number from right to left. </w:t>
      </w:r>
    </w:p>
    <w:p w14:paraId="0996716E" w14:textId="77777777" w:rsidR="009000EF" w:rsidRDefault="009000EF" w:rsidP="00E465D3">
      <w:pPr>
        <w:rPr>
          <w:rFonts w:cs="Arial"/>
        </w:rPr>
      </w:pPr>
    </w:p>
    <w:tbl>
      <w:tblPr>
        <w:tblStyle w:val="TableGrid"/>
        <w:tblW w:w="0" w:type="auto"/>
        <w:tblInd w:w="108" w:type="dxa"/>
        <w:tblLook w:val="04A0" w:firstRow="1" w:lastRow="0" w:firstColumn="1" w:lastColumn="0" w:noHBand="0" w:noVBand="1"/>
      </w:tblPr>
      <w:tblGrid>
        <w:gridCol w:w="2274"/>
        <w:gridCol w:w="1416"/>
        <w:gridCol w:w="2160"/>
        <w:gridCol w:w="3420"/>
      </w:tblGrid>
      <w:tr w:rsidR="009000EF" w14:paraId="09967173" w14:textId="77777777" w:rsidTr="009000EF">
        <w:trPr>
          <w:trHeight w:val="530"/>
        </w:trPr>
        <w:tc>
          <w:tcPr>
            <w:tcW w:w="2274" w:type="dxa"/>
            <w:tcBorders>
              <w:bottom w:val="single" w:sz="4" w:space="0" w:color="auto"/>
            </w:tcBorders>
            <w:vAlign w:val="center"/>
          </w:tcPr>
          <w:p w14:paraId="0996716F" w14:textId="77777777" w:rsidR="009000EF" w:rsidRPr="009000EF" w:rsidRDefault="009000EF" w:rsidP="009000EF">
            <w:pPr>
              <w:pStyle w:val="BodyText"/>
              <w:tabs>
                <w:tab w:val="left" w:pos="2268"/>
              </w:tabs>
            </w:pPr>
            <w:r w:rsidRPr="00455666">
              <w:rPr>
                <w:rFonts w:ascii="VicCursive" w:hAnsi="VicCursive"/>
                <w:sz w:val="32"/>
                <w:szCs w:val="32"/>
              </w:rPr>
              <w:t>1</w:t>
            </w:r>
            <w:r w:rsidRPr="00455666">
              <w:rPr>
                <w:sz w:val="32"/>
                <w:szCs w:val="32"/>
              </w:rPr>
              <w:t xml:space="preserve"> </w:t>
            </w:r>
            <w:r>
              <w:t>digit</w:t>
            </w:r>
          </w:p>
        </w:tc>
        <w:tc>
          <w:tcPr>
            <w:tcW w:w="1416" w:type="dxa"/>
            <w:tcBorders>
              <w:bottom w:val="single" w:sz="4" w:space="0" w:color="auto"/>
            </w:tcBorders>
            <w:vAlign w:val="center"/>
          </w:tcPr>
          <w:p w14:paraId="09967170" w14:textId="77777777" w:rsidR="009000EF" w:rsidRDefault="009000EF" w:rsidP="00F8172A">
            <w:pPr>
              <w:tabs>
                <w:tab w:val="left" w:pos="678"/>
                <w:tab w:val="left" w:pos="768"/>
              </w:tabs>
              <w:ind w:right="432"/>
              <w:jc w:val="right"/>
              <w:rPr>
                <w:rFonts w:cs="Arial"/>
              </w:rPr>
            </w:pPr>
            <w:r w:rsidRPr="00455666">
              <w:rPr>
                <w:rFonts w:ascii="VicCursive" w:hAnsi="VicCursive" w:cs="Arial"/>
                <w:sz w:val="32"/>
                <w:szCs w:val="32"/>
              </w:rPr>
              <w:t>4</w:t>
            </w:r>
          </w:p>
        </w:tc>
        <w:tc>
          <w:tcPr>
            <w:tcW w:w="2160" w:type="dxa"/>
            <w:tcBorders>
              <w:bottom w:val="single" w:sz="4" w:space="0" w:color="auto"/>
            </w:tcBorders>
            <w:vAlign w:val="center"/>
          </w:tcPr>
          <w:p w14:paraId="09967171" w14:textId="77777777" w:rsidR="009000EF" w:rsidRDefault="009000EF" w:rsidP="009000EF">
            <w:pPr>
              <w:rPr>
                <w:rFonts w:cs="Arial"/>
              </w:rPr>
            </w:pPr>
            <w:r w:rsidRPr="00455666">
              <w:rPr>
                <w:rFonts w:ascii="VicCursive" w:hAnsi="VicCursive" w:cs="Arial"/>
                <w:sz w:val="32"/>
                <w:szCs w:val="32"/>
              </w:rPr>
              <w:t xml:space="preserve">4 </w:t>
            </w:r>
            <w:r w:rsidRPr="00455666">
              <w:rPr>
                <w:rFonts w:cs="Arial"/>
              </w:rPr>
              <w:t>units</w:t>
            </w:r>
          </w:p>
        </w:tc>
        <w:tc>
          <w:tcPr>
            <w:tcW w:w="3420" w:type="dxa"/>
            <w:tcBorders>
              <w:bottom w:val="single" w:sz="4" w:space="0" w:color="auto"/>
            </w:tcBorders>
          </w:tcPr>
          <w:p w14:paraId="09967172" w14:textId="77777777" w:rsidR="009000EF" w:rsidRDefault="009000EF" w:rsidP="00E465D3">
            <w:pPr>
              <w:rPr>
                <w:rFonts w:cs="Arial"/>
              </w:rPr>
            </w:pPr>
            <w:r>
              <w:rPr>
                <w:rFonts w:cs="Arial"/>
                <w:noProof/>
                <w:lang w:eastAsia="en-AU"/>
              </w:rPr>
              <mc:AlternateContent>
                <mc:Choice Requires="wpg">
                  <w:drawing>
                    <wp:anchor distT="0" distB="0" distL="114300" distR="114300" simplePos="0" relativeHeight="251783168" behindDoc="0" locked="0" layoutInCell="1" allowOverlap="1" wp14:anchorId="09967B08" wp14:editId="09967B09">
                      <wp:simplePos x="0" y="0"/>
                      <wp:positionH relativeFrom="column">
                        <wp:posOffset>429260</wp:posOffset>
                      </wp:positionH>
                      <wp:positionV relativeFrom="paragraph">
                        <wp:posOffset>105410</wp:posOffset>
                      </wp:positionV>
                      <wp:extent cx="1143000" cy="114300"/>
                      <wp:effectExtent l="0" t="0" r="19050" b="19050"/>
                      <wp:wrapNone/>
                      <wp:docPr id="33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
                                <a:chOff x="7967" y="1847"/>
                                <a:chExt cx="1800" cy="180"/>
                              </a:xfrm>
                            </wpg:grpSpPr>
                            <wps:wsp>
                              <wps:cNvPr id="337" name="AutoShape 38"/>
                              <wps:cNvSpPr>
                                <a:spLocks noChangeArrowheads="1"/>
                              </wps:cNvSpPr>
                              <wps:spPr bwMode="auto">
                                <a:xfrm>
                                  <a:off x="796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8" name="AutoShape 39"/>
                              <wps:cNvSpPr>
                                <a:spLocks noChangeArrowheads="1"/>
                              </wps:cNvSpPr>
                              <wps:spPr bwMode="auto">
                                <a:xfrm>
                                  <a:off x="850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9" name="AutoShape 40"/>
                              <wps:cNvSpPr>
                                <a:spLocks noChangeArrowheads="1"/>
                              </wps:cNvSpPr>
                              <wps:spPr bwMode="auto">
                                <a:xfrm>
                                  <a:off x="904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0" name="AutoShape 41"/>
                              <wps:cNvSpPr>
                                <a:spLocks noChangeArrowheads="1"/>
                              </wps:cNvSpPr>
                              <wps:spPr bwMode="auto">
                                <a:xfrm>
                                  <a:off x="958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050B15" id="Group 336" o:spid="_x0000_s1026" style="position:absolute;margin-left:33.8pt;margin-top:8.3pt;width:90pt;height:9pt;z-index:251783168" coordorigin="7967,1847"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8" o:spid="_x0000_s1027" type="#_x0000_t16" style="position:absolute;left:796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"/>
                      <v:shape id="AutoShape 39" o:spid="_x0000_s1028" type="#_x0000_t16" style="position:absolute;left:850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"/>
                      <v:shape id="AutoShape 40" o:spid="_x0000_s1029" type="#_x0000_t16" style="position:absolute;left:904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"/>
                      <v:shape id="AutoShape 41" o:spid="_x0000_s1030" type="#_x0000_t16" style="position:absolute;left:958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"/>
                    </v:group>
                  </w:pict>
                </mc:Fallback>
              </mc:AlternateContent>
            </w:r>
          </w:p>
        </w:tc>
      </w:tr>
      <w:tr w:rsidR="009000EF" w14:paraId="09967178" w14:textId="77777777" w:rsidTr="009000EF">
        <w:trPr>
          <w:trHeight w:val="144"/>
        </w:trPr>
        <w:tc>
          <w:tcPr>
            <w:tcW w:w="2274" w:type="dxa"/>
            <w:tcBorders>
              <w:left w:val="nil"/>
              <w:right w:val="nil"/>
            </w:tcBorders>
            <w:vAlign w:val="center"/>
          </w:tcPr>
          <w:p w14:paraId="09967174" w14:textId="77777777" w:rsidR="009000EF" w:rsidRPr="009000EF" w:rsidRDefault="009000EF" w:rsidP="009000EF">
            <w:pPr>
              <w:pStyle w:val="BodyText"/>
              <w:tabs>
                <w:tab w:val="left" w:pos="2268"/>
              </w:tabs>
              <w:rPr>
                <w:rFonts w:ascii="VicCursive" w:hAnsi="VicCursive"/>
                <w:sz w:val="16"/>
                <w:szCs w:val="16"/>
              </w:rPr>
            </w:pPr>
          </w:p>
        </w:tc>
        <w:tc>
          <w:tcPr>
            <w:tcW w:w="1416" w:type="dxa"/>
            <w:tcBorders>
              <w:left w:val="nil"/>
              <w:right w:val="nil"/>
            </w:tcBorders>
            <w:vAlign w:val="center"/>
          </w:tcPr>
          <w:p w14:paraId="09967175" w14:textId="77777777" w:rsidR="009000EF" w:rsidRPr="009000EF" w:rsidRDefault="009000EF" w:rsidP="00F8172A">
            <w:pPr>
              <w:tabs>
                <w:tab w:val="left" w:pos="678"/>
                <w:tab w:val="left" w:pos="768"/>
              </w:tabs>
              <w:ind w:right="432"/>
              <w:jc w:val="right"/>
              <w:rPr>
                <w:rFonts w:ascii="VicCursive" w:hAnsi="VicCursive" w:cs="Arial"/>
                <w:sz w:val="16"/>
                <w:szCs w:val="16"/>
              </w:rPr>
            </w:pPr>
          </w:p>
        </w:tc>
        <w:tc>
          <w:tcPr>
            <w:tcW w:w="2160" w:type="dxa"/>
            <w:tcBorders>
              <w:left w:val="nil"/>
              <w:right w:val="nil"/>
            </w:tcBorders>
            <w:vAlign w:val="center"/>
          </w:tcPr>
          <w:p w14:paraId="09967176" w14:textId="77777777" w:rsidR="009000EF" w:rsidRPr="009000EF" w:rsidRDefault="009000EF" w:rsidP="009000EF">
            <w:pPr>
              <w:rPr>
                <w:rFonts w:ascii="VicCursive" w:hAnsi="VicCursive" w:cs="Arial"/>
                <w:sz w:val="16"/>
                <w:szCs w:val="16"/>
              </w:rPr>
            </w:pPr>
          </w:p>
        </w:tc>
        <w:tc>
          <w:tcPr>
            <w:tcW w:w="3420" w:type="dxa"/>
            <w:tcBorders>
              <w:left w:val="nil"/>
              <w:right w:val="nil"/>
            </w:tcBorders>
          </w:tcPr>
          <w:p w14:paraId="09967177" w14:textId="77777777" w:rsidR="009000EF" w:rsidRPr="009000EF" w:rsidRDefault="009000EF" w:rsidP="00E465D3">
            <w:pPr>
              <w:rPr>
                <w:rFonts w:cs="Arial"/>
                <w:noProof/>
                <w:sz w:val="16"/>
                <w:szCs w:val="16"/>
                <w:lang w:eastAsia="en-AU"/>
              </w:rPr>
            </w:pPr>
          </w:p>
        </w:tc>
      </w:tr>
      <w:tr w:rsidR="009000EF" w14:paraId="09967181" w14:textId="77777777" w:rsidTr="009000EF">
        <w:trPr>
          <w:trHeight w:val="432"/>
        </w:trPr>
        <w:tc>
          <w:tcPr>
            <w:tcW w:w="2274" w:type="dxa"/>
            <w:tcBorders>
              <w:bottom w:val="single" w:sz="4" w:space="0" w:color="auto"/>
            </w:tcBorders>
          </w:tcPr>
          <w:p w14:paraId="09967179" w14:textId="77777777" w:rsidR="009000EF" w:rsidRPr="009000EF" w:rsidRDefault="009000EF" w:rsidP="009000EF">
            <w:pPr>
              <w:pStyle w:val="BodyText"/>
              <w:tabs>
                <w:tab w:val="left" w:pos="2268"/>
              </w:tabs>
            </w:pPr>
            <w:r w:rsidRPr="00455666">
              <w:rPr>
                <w:rFonts w:ascii="VicCursive" w:hAnsi="VicCursive"/>
                <w:sz w:val="32"/>
                <w:szCs w:val="32"/>
              </w:rPr>
              <w:t xml:space="preserve">2 </w:t>
            </w:r>
            <w:r>
              <w:t>digits</w:t>
            </w:r>
          </w:p>
        </w:tc>
        <w:tc>
          <w:tcPr>
            <w:tcW w:w="1416" w:type="dxa"/>
          </w:tcPr>
          <w:p w14:paraId="0996717A" w14:textId="77777777" w:rsidR="009000EF" w:rsidRPr="00455666" w:rsidRDefault="009000EF" w:rsidP="00F8172A">
            <w:pPr>
              <w:tabs>
                <w:tab w:val="left" w:pos="678"/>
                <w:tab w:val="left" w:pos="768"/>
              </w:tabs>
              <w:ind w:right="432"/>
              <w:jc w:val="right"/>
              <w:rPr>
                <w:rFonts w:ascii="VicCursive" w:hAnsi="VicCursive" w:cs="Arial"/>
                <w:sz w:val="32"/>
                <w:szCs w:val="32"/>
              </w:rPr>
            </w:pPr>
            <w:r w:rsidRPr="00455666">
              <w:rPr>
                <w:rFonts w:ascii="VicCursive" w:hAnsi="VicCursive" w:cs="Arial"/>
                <w:sz w:val="32"/>
                <w:szCs w:val="32"/>
              </w:rPr>
              <w:t>64</w:t>
            </w:r>
          </w:p>
        </w:tc>
        <w:tc>
          <w:tcPr>
            <w:tcW w:w="2160" w:type="dxa"/>
            <w:tcBorders>
              <w:bottom w:val="single" w:sz="4" w:space="0" w:color="auto"/>
            </w:tcBorders>
            <w:vAlign w:val="center"/>
          </w:tcPr>
          <w:p w14:paraId="0996717B" w14:textId="77777777" w:rsidR="009000EF" w:rsidRPr="00455666" w:rsidRDefault="009000EF" w:rsidP="009000EF">
            <w:pPr>
              <w:rPr>
                <w:rFonts w:cs="Arial"/>
              </w:rPr>
            </w:pPr>
            <w:r w:rsidRPr="00455666">
              <w:rPr>
                <w:rFonts w:ascii="VicCursive" w:hAnsi="VicCursive" w:cs="Arial"/>
                <w:sz w:val="32"/>
                <w:szCs w:val="32"/>
              </w:rPr>
              <w:t>6</w:t>
            </w:r>
            <w:r w:rsidRPr="00455666">
              <w:rPr>
                <w:rFonts w:cs="Arial"/>
              </w:rPr>
              <w:t xml:space="preserve"> tens</w:t>
            </w:r>
          </w:p>
          <w:p w14:paraId="0996717C" w14:textId="77777777" w:rsidR="009000EF" w:rsidRDefault="009000EF" w:rsidP="009000EF">
            <w:pPr>
              <w:rPr>
                <w:rFonts w:ascii="VicCursive" w:hAnsi="VicCursive" w:cs="Arial"/>
                <w:sz w:val="32"/>
                <w:szCs w:val="32"/>
              </w:rPr>
            </w:pPr>
          </w:p>
          <w:p w14:paraId="0996717D" w14:textId="77777777" w:rsidR="009000EF" w:rsidRDefault="009000EF" w:rsidP="009000EF">
            <w:pPr>
              <w:rPr>
                <w:rFonts w:ascii="VicCursive" w:hAnsi="VicCursive" w:cs="Arial"/>
                <w:sz w:val="32"/>
                <w:szCs w:val="32"/>
              </w:rPr>
            </w:pPr>
          </w:p>
          <w:p w14:paraId="0996717E" w14:textId="77777777" w:rsidR="009000EF" w:rsidRPr="00455666" w:rsidRDefault="009000EF" w:rsidP="009000EF">
            <w:pPr>
              <w:rPr>
                <w:rFonts w:cs="Arial"/>
              </w:rPr>
            </w:pPr>
            <w:r w:rsidRPr="00455666">
              <w:rPr>
                <w:rFonts w:ascii="VicCursive" w:hAnsi="VicCursive" w:cs="Arial"/>
                <w:sz w:val="32"/>
                <w:szCs w:val="32"/>
              </w:rPr>
              <w:t xml:space="preserve">4 </w:t>
            </w:r>
            <w:r w:rsidRPr="00455666">
              <w:rPr>
                <w:rFonts w:cs="Arial"/>
              </w:rPr>
              <w:t>units</w:t>
            </w:r>
          </w:p>
          <w:p w14:paraId="0996717F" w14:textId="77777777" w:rsidR="009000EF" w:rsidRPr="00455666" w:rsidRDefault="009000EF" w:rsidP="009000EF">
            <w:pPr>
              <w:rPr>
                <w:rFonts w:ascii="VicCursive" w:hAnsi="VicCursive" w:cs="Arial"/>
                <w:sz w:val="32"/>
                <w:szCs w:val="32"/>
              </w:rPr>
            </w:pPr>
          </w:p>
        </w:tc>
        <w:tc>
          <w:tcPr>
            <w:tcW w:w="3420" w:type="dxa"/>
            <w:tcBorders>
              <w:bottom w:val="single" w:sz="4" w:space="0" w:color="auto"/>
            </w:tcBorders>
          </w:tcPr>
          <w:p w14:paraId="09967180" w14:textId="77777777" w:rsidR="009000EF" w:rsidRDefault="009000EF" w:rsidP="00E465D3">
            <w:pPr>
              <w:rPr>
                <w:rFonts w:cs="Arial"/>
                <w:noProof/>
                <w:lang w:eastAsia="en-AU"/>
              </w:rPr>
            </w:pPr>
            <w:r>
              <w:rPr>
                <w:rFonts w:ascii="VicCursive" w:hAnsi="VicCursive"/>
                <w:noProof/>
                <w:sz w:val="32"/>
                <w:szCs w:val="32"/>
                <w:lang w:eastAsia="en-AU"/>
              </w:rPr>
              <mc:AlternateContent>
                <mc:Choice Requires="wpg">
                  <w:drawing>
                    <wp:anchor distT="0" distB="0" distL="114300" distR="114300" simplePos="0" relativeHeight="251777024" behindDoc="0" locked="0" layoutInCell="1" allowOverlap="1" wp14:anchorId="09967B0A" wp14:editId="09967B0B">
                      <wp:simplePos x="0" y="0"/>
                      <wp:positionH relativeFrom="column">
                        <wp:posOffset>427355</wp:posOffset>
                      </wp:positionH>
                      <wp:positionV relativeFrom="paragraph">
                        <wp:posOffset>821690</wp:posOffset>
                      </wp:positionV>
                      <wp:extent cx="1143000" cy="114300"/>
                      <wp:effectExtent l="0" t="0" r="19050" b="19050"/>
                      <wp:wrapNone/>
                      <wp:docPr id="331" name="Group 3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
                                <a:chOff x="7967" y="1847"/>
                                <a:chExt cx="1800" cy="180"/>
                              </a:xfrm>
                            </wpg:grpSpPr>
                            <wps:wsp>
                              <wps:cNvPr id="332" name="AutoShape 43"/>
                              <wps:cNvSpPr>
                                <a:spLocks noChangeArrowheads="1"/>
                              </wps:cNvSpPr>
                              <wps:spPr bwMode="auto">
                                <a:xfrm>
                                  <a:off x="796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AutoShape 44"/>
                              <wps:cNvSpPr>
                                <a:spLocks noChangeArrowheads="1"/>
                              </wps:cNvSpPr>
                              <wps:spPr bwMode="auto">
                                <a:xfrm>
                                  <a:off x="850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AutoShape 45"/>
                              <wps:cNvSpPr>
                                <a:spLocks noChangeArrowheads="1"/>
                              </wps:cNvSpPr>
                              <wps:spPr bwMode="auto">
                                <a:xfrm>
                                  <a:off x="904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5" name="AutoShape 46"/>
                              <wps:cNvSpPr>
                                <a:spLocks noChangeArrowheads="1"/>
                              </wps:cNvSpPr>
                              <wps:spPr bwMode="auto">
                                <a:xfrm>
                                  <a:off x="958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EF06562" id="Group 331" o:spid="_x0000_s1026" style="position:absolute;margin-left:33.65pt;margin-top:64.7pt;width:90pt;height:9pt;z-index:251777024" coordorigin="7967,1847"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">
                      <v:shape id="AutoShape 43" o:spid="_x0000_s1027" type="#_x0000_t16" style="position:absolute;left:796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"/>
                      <v:shape id="AutoShape 44" o:spid="_x0000_s1028" type="#_x0000_t16" style="position:absolute;left:850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"/>
                      <v:shape id="AutoShape 45" o:spid="_x0000_s1029" type="#_x0000_t16" style="position:absolute;left:904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"/>
                      <v:shape id="AutoShape 46" o:spid="_x0000_s1030" type="#_x0000_t16" style="position:absolute;left:958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"/>
                    </v:group>
                  </w:pict>
                </mc:Fallback>
              </mc:AlternateContent>
            </w:r>
            <w:r>
              <w:rPr>
                <w:noProof/>
                <w:lang w:eastAsia="en-AU"/>
              </w:rPr>
              <w:drawing>
                <wp:anchor distT="0" distB="0" distL="114300" distR="114300" simplePos="0" relativeHeight="251784192" behindDoc="0" locked="0" layoutInCell="1" allowOverlap="1" wp14:anchorId="09967B0C" wp14:editId="09967B0D">
                  <wp:simplePos x="0" y="0"/>
                  <wp:positionH relativeFrom="column">
                    <wp:posOffset>187325</wp:posOffset>
                  </wp:positionH>
                  <wp:positionV relativeFrom="paragraph">
                    <wp:posOffset>5080</wp:posOffset>
                  </wp:positionV>
                  <wp:extent cx="537845" cy="647700"/>
                  <wp:effectExtent l="0" t="0" r="0" b="0"/>
                  <wp:wrapNone/>
                  <wp:docPr id="297" name="Picture 297"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tens2"/>
                          <pic:cNvPicPr>
                            <a:picLocks noChangeAspect="1" noChangeArrowheads="1"/>
                          </pic:cNvPicPr>
                        </pic:nvPicPr>
                        <pic:blipFill rotWithShape="1">
                          <a:blip r:embed="rId108">
                            <a:lum bright="-22000" contrast="86000"/>
                            <a:extLst>
                              <a:ext uri="{28A0092B-C50C-407E-A947-70E740481C1C}">
                                <a14:useLocalDpi xmlns:a14="http://schemas.microsoft.com/office/drawing/2010/main" val="0"/>
                              </a:ext>
                            </a:extLst>
                          </a:blip>
                          <a:srcRect b="5555"/>
                          <a:stretch/>
                        </pic:blipFill>
                        <pic:spPr bwMode="auto">
                          <a:xfrm>
                            <a:off x="0" y="0"/>
                            <a:ext cx="537845" cy="647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85216" behindDoc="0" locked="0" layoutInCell="1" allowOverlap="1" wp14:anchorId="09967B0E" wp14:editId="09967B0F">
                  <wp:simplePos x="0" y="0"/>
                  <wp:positionH relativeFrom="column">
                    <wp:posOffset>695960</wp:posOffset>
                  </wp:positionH>
                  <wp:positionV relativeFrom="paragraph">
                    <wp:posOffset>9525</wp:posOffset>
                  </wp:positionV>
                  <wp:extent cx="537845" cy="642620"/>
                  <wp:effectExtent l="0" t="0" r="0" b="5080"/>
                  <wp:wrapNone/>
                  <wp:docPr id="296" name="Picture 296"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tens2"/>
                          <pic:cNvPicPr>
                            <a:picLocks noChangeAspect="1" noChangeArrowheads="1"/>
                          </pic:cNvPicPr>
                        </pic:nvPicPr>
                        <pic:blipFill rotWithShape="1">
                          <a:blip r:embed="rId108">
                            <a:lum bright="-16000" contrast="62000"/>
                            <a:extLst>
                              <a:ext uri="{28A0092B-C50C-407E-A947-70E740481C1C}">
                                <a14:useLocalDpi xmlns:a14="http://schemas.microsoft.com/office/drawing/2010/main" val="0"/>
                              </a:ext>
                            </a:extLst>
                          </a:blip>
                          <a:srcRect t="1" b="6250"/>
                          <a:stretch/>
                        </pic:blipFill>
                        <pic:spPr bwMode="auto">
                          <a:xfrm>
                            <a:off x="0" y="0"/>
                            <a:ext cx="537845" cy="6426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86240" behindDoc="0" locked="0" layoutInCell="1" allowOverlap="1" wp14:anchorId="09967B10" wp14:editId="09967B11">
                  <wp:simplePos x="0" y="0"/>
                  <wp:positionH relativeFrom="column">
                    <wp:posOffset>1219200</wp:posOffset>
                  </wp:positionH>
                  <wp:positionV relativeFrom="paragraph">
                    <wp:posOffset>19367</wp:posOffset>
                  </wp:positionV>
                  <wp:extent cx="537845" cy="633095"/>
                  <wp:effectExtent l="0" t="0" r="0" b="0"/>
                  <wp:wrapNone/>
                  <wp:docPr id="295" name="Picture 295"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tens2"/>
                          <pic:cNvPicPr>
                            <a:picLocks noChangeAspect="1" noChangeArrowheads="1"/>
                          </pic:cNvPicPr>
                        </pic:nvPicPr>
                        <pic:blipFill rotWithShape="1">
                          <a:blip r:embed="rId108">
                            <a:lum bright="-16000" contrast="68000"/>
                            <a:extLst>
                              <a:ext uri="{28A0092B-C50C-407E-A947-70E740481C1C}">
                                <a14:useLocalDpi xmlns:a14="http://schemas.microsoft.com/office/drawing/2010/main" val="0"/>
                              </a:ext>
                            </a:extLst>
                          </a:blip>
                          <a:srcRect b="7639"/>
                          <a:stretch/>
                        </pic:blipFill>
                        <pic:spPr bwMode="auto">
                          <a:xfrm>
                            <a:off x="0" y="0"/>
                            <a:ext cx="537845" cy="633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9000EF" w14:paraId="09967186" w14:textId="77777777" w:rsidTr="009000EF">
        <w:trPr>
          <w:trHeight w:val="144"/>
        </w:trPr>
        <w:tc>
          <w:tcPr>
            <w:tcW w:w="2274" w:type="dxa"/>
            <w:tcBorders>
              <w:left w:val="nil"/>
              <w:right w:val="nil"/>
            </w:tcBorders>
            <w:vAlign w:val="center"/>
          </w:tcPr>
          <w:p w14:paraId="09967182" w14:textId="77777777" w:rsidR="009000EF" w:rsidRPr="009000EF" w:rsidRDefault="009000EF" w:rsidP="009000EF">
            <w:pPr>
              <w:pStyle w:val="BodyText"/>
              <w:tabs>
                <w:tab w:val="left" w:pos="2268"/>
              </w:tabs>
              <w:jc w:val="center"/>
              <w:rPr>
                <w:rFonts w:ascii="VicCursive" w:hAnsi="VicCursive"/>
                <w:sz w:val="16"/>
                <w:szCs w:val="16"/>
              </w:rPr>
            </w:pPr>
          </w:p>
        </w:tc>
        <w:tc>
          <w:tcPr>
            <w:tcW w:w="1416" w:type="dxa"/>
            <w:tcBorders>
              <w:left w:val="nil"/>
              <w:right w:val="nil"/>
            </w:tcBorders>
            <w:vAlign w:val="center"/>
          </w:tcPr>
          <w:p w14:paraId="09967183" w14:textId="77777777" w:rsidR="009000EF" w:rsidRPr="009000EF" w:rsidRDefault="009000EF" w:rsidP="00F8172A">
            <w:pPr>
              <w:tabs>
                <w:tab w:val="left" w:pos="678"/>
                <w:tab w:val="left" w:pos="768"/>
              </w:tabs>
              <w:ind w:right="432"/>
              <w:jc w:val="right"/>
              <w:rPr>
                <w:rFonts w:ascii="VicCursive" w:hAnsi="VicCursive" w:cs="Arial"/>
                <w:sz w:val="16"/>
                <w:szCs w:val="16"/>
              </w:rPr>
            </w:pPr>
          </w:p>
        </w:tc>
        <w:tc>
          <w:tcPr>
            <w:tcW w:w="2160" w:type="dxa"/>
            <w:tcBorders>
              <w:left w:val="nil"/>
              <w:right w:val="nil"/>
            </w:tcBorders>
            <w:vAlign w:val="center"/>
          </w:tcPr>
          <w:p w14:paraId="09967184" w14:textId="77777777" w:rsidR="009000EF" w:rsidRPr="009000EF" w:rsidRDefault="009000EF" w:rsidP="009000EF">
            <w:pPr>
              <w:rPr>
                <w:rFonts w:ascii="VicCursive" w:hAnsi="VicCursive" w:cs="Arial"/>
                <w:sz w:val="16"/>
                <w:szCs w:val="16"/>
              </w:rPr>
            </w:pPr>
          </w:p>
        </w:tc>
        <w:tc>
          <w:tcPr>
            <w:tcW w:w="3420" w:type="dxa"/>
            <w:tcBorders>
              <w:left w:val="nil"/>
              <w:right w:val="nil"/>
            </w:tcBorders>
          </w:tcPr>
          <w:p w14:paraId="09967185" w14:textId="77777777" w:rsidR="009000EF" w:rsidRPr="009000EF" w:rsidRDefault="009000EF" w:rsidP="00E465D3">
            <w:pPr>
              <w:rPr>
                <w:rFonts w:ascii="VicCursive" w:hAnsi="VicCursive"/>
                <w:noProof/>
                <w:sz w:val="16"/>
                <w:szCs w:val="16"/>
                <w:lang w:eastAsia="en-AU"/>
              </w:rPr>
            </w:pPr>
          </w:p>
        </w:tc>
      </w:tr>
      <w:tr w:rsidR="009000EF" w14:paraId="09967195" w14:textId="77777777" w:rsidTr="009000EF">
        <w:trPr>
          <w:trHeight w:val="432"/>
        </w:trPr>
        <w:tc>
          <w:tcPr>
            <w:tcW w:w="2274" w:type="dxa"/>
          </w:tcPr>
          <w:p w14:paraId="09967187" w14:textId="77777777" w:rsidR="009000EF" w:rsidRPr="00455666" w:rsidRDefault="009000EF" w:rsidP="009000EF">
            <w:pPr>
              <w:pStyle w:val="BodyText"/>
              <w:tabs>
                <w:tab w:val="left" w:pos="2268"/>
              </w:tabs>
              <w:rPr>
                <w:rFonts w:cs="Arial"/>
              </w:rPr>
            </w:pPr>
            <w:r w:rsidRPr="00455666">
              <w:rPr>
                <w:rFonts w:ascii="VicCursive" w:hAnsi="VicCursive"/>
                <w:sz w:val="32"/>
                <w:szCs w:val="32"/>
              </w:rPr>
              <w:t xml:space="preserve">3 </w:t>
            </w:r>
            <w:r w:rsidRPr="00455666">
              <w:t>digits</w:t>
            </w:r>
          </w:p>
          <w:p w14:paraId="09967188" w14:textId="77777777" w:rsidR="009000EF" w:rsidRPr="00455666" w:rsidRDefault="009000EF" w:rsidP="009000EF">
            <w:pPr>
              <w:pStyle w:val="BodyText"/>
              <w:tabs>
                <w:tab w:val="left" w:pos="2268"/>
              </w:tabs>
              <w:rPr>
                <w:rFonts w:ascii="VicCursive" w:hAnsi="VicCursive"/>
                <w:sz w:val="32"/>
                <w:szCs w:val="32"/>
              </w:rPr>
            </w:pPr>
          </w:p>
        </w:tc>
        <w:tc>
          <w:tcPr>
            <w:tcW w:w="1416" w:type="dxa"/>
          </w:tcPr>
          <w:p w14:paraId="09967189" w14:textId="77777777" w:rsidR="009000EF" w:rsidRPr="00455666" w:rsidRDefault="009000EF" w:rsidP="00F8172A">
            <w:pPr>
              <w:pStyle w:val="BodyText"/>
              <w:tabs>
                <w:tab w:val="left" w:pos="678"/>
                <w:tab w:val="left" w:pos="768"/>
                <w:tab w:val="left" w:pos="2268"/>
              </w:tabs>
              <w:ind w:right="432"/>
              <w:jc w:val="right"/>
              <w:rPr>
                <w:rFonts w:cs="Arial"/>
              </w:rPr>
            </w:pPr>
            <w:r w:rsidRPr="00455666">
              <w:rPr>
                <w:rFonts w:ascii="VicCursive" w:hAnsi="VicCursive" w:cs="Arial"/>
                <w:sz w:val="32"/>
                <w:szCs w:val="32"/>
              </w:rPr>
              <w:t>364</w:t>
            </w:r>
          </w:p>
          <w:p w14:paraId="0996718A" w14:textId="77777777" w:rsidR="009000EF" w:rsidRPr="00455666" w:rsidRDefault="009000EF" w:rsidP="00F8172A">
            <w:pPr>
              <w:tabs>
                <w:tab w:val="left" w:pos="678"/>
                <w:tab w:val="left" w:pos="768"/>
              </w:tabs>
              <w:ind w:right="432"/>
              <w:jc w:val="right"/>
              <w:rPr>
                <w:rFonts w:ascii="VicCursive" w:hAnsi="VicCursive" w:cs="Arial"/>
                <w:sz w:val="32"/>
                <w:szCs w:val="32"/>
              </w:rPr>
            </w:pPr>
          </w:p>
        </w:tc>
        <w:tc>
          <w:tcPr>
            <w:tcW w:w="2160" w:type="dxa"/>
            <w:vAlign w:val="center"/>
          </w:tcPr>
          <w:p w14:paraId="0996718B" w14:textId="77777777" w:rsidR="009000EF" w:rsidRDefault="009000EF" w:rsidP="009000EF">
            <w:pPr>
              <w:rPr>
                <w:rFonts w:cs="Arial"/>
              </w:rPr>
            </w:pPr>
            <w:r w:rsidRPr="00455666">
              <w:rPr>
                <w:rFonts w:ascii="VicCursive" w:hAnsi="VicCursive" w:cs="Arial"/>
                <w:sz w:val="32"/>
                <w:szCs w:val="32"/>
              </w:rPr>
              <w:t>3</w:t>
            </w:r>
            <w:r w:rsidRPr="00455666">
              <w:rPr>
                <w:rFonts w:cs="Arial"/>
              </w:rPr>
              <w:t xml:space="preserve"> hundreds</w:t>
            </w:r>
          </w:p>
          <w:p w14:paraId="0996718C" w14:textId="77777777" w:rsidR="009000EF" w:rsidRDefault="009000EF" w:rsidP="009000EF">
            <w:pPr>
              <w:rPr>
                <w:rFonts w:cs="Arial"/>
              </w:rPr>
            </w:pPr>
          </w:p>
          <w:p w14:paraId="0996718D" w14:textId="77777777" w:rsidR="009000EF" w:rsidRDefault="009000EF" w:rsidP="009000EF">
            <w:pPr>
              <w:rPr>
                <w:rFonts w:cs="Arial"/>
              </w:rPr>
            </w:pPr>
          </w:p>
          <w:p w14:paraId="0996718E" w14:textId="77777777" w:rsidR="009000EF" w:rsidRPr="00455666" w:rsidRDefault="009000EF" w:rsidP="009000EF">
            <w:pPr>
              <w:rPr>
                <w:rFonts w:cs="Arial"/>
              </w:rPr>
            </w:pPr>
          </w:p>
          <w:p w14:paraId="0996718F" w14:textId="77777777" w:rsidR="009000EF" w:rsidRDefault="009000EF" w:rsidP="009000EF">
            <w:pPr>
              <w:rPr>
                <w:rFonts w:cs="Arial"/>
              </w:rPr>
            </w:pPr>
            <w:r w:rsidRPr="00455666">
              <w:rPr>
                <w:rFonts w:ascii="VicCursive" w:hAnsi="VicCursive" w:cs="Arial"/>
                <w:sz w:val="32"/>
                <w:szCs w:val="32"/>
              </w:rPr>
              <w:t>6</w:t>
            </w:r>
            <w:r w:rsidRPr="00455666">
              <w:rPr>
                <w:rFonts w:cs="Arial"/>
              </w:rPr>
              <w:t xml:space="preserve"> tens</w:t>
            </w:r>
          </w:p>
          <w:p w14:paraId="09967190" w14:textId="77777777" w:rsidR="009000EF" w:rsidRDefault="009000EF" w:rsidP="009000EF">
            <w:pPr>
              <w:rPr>
                <w:rFonts w:cs="Arial"/>
              </w:rPr>
            </w:pPr>
          </w:p>
          <w:p w14:paraId="09967191" w14:textId="77777777" w:rsidR="009000EF" w:rsidRDefault="009000EF" w:rsidP="009000EF">
            <w:pPr>
              <w:rPr>
                <w:rFonts w:cs="Arial"/>
              </w:rPr>
            </w:pPr>
          </w:p>
          <w:p w14:paraId="09967192" w14:textId="77777777" w:rsidR="009000EF" w:rsidRPr="00455666" w:rsidRDefault="009000EF" w:rsidP="009000EF">
            <w:pPr>
              <w:pStyle w:val="BodyText"/>
              <w:tabs>
                <w:tab w:val="left" w:pos="2268"/>
              </w:tabs>
              <w:rPr>
                <w:rFonts w:cs="Arial"/>
              </w:rPr>
            </w:pPr>
            <w:r w:rsidRPr="00455666">
              <w:rPr>
                <w:rFonts w:ascii="VicCursive" w:hAnsi="VicCursive" w:cs="Arial"/>
                <w:sz w:val="32"/>
                <w:szCs w:val="32"/>
              </w:rPr>
              <w:t>4</w:t>
            </w:r>
            <w:r w:rsidRPr="00455666">
              <w:rPr>
                <w:rFonts w:cs="Arial"/>
              </w:rPr>
              <w:t xml:space="preserve"> units</w:t>
            </w:r>
          </w:p>
          <w:p w14:paraId="09967193" w14:textId="77777777" w:rsidR="009000EF" w:rsidRPr="00455666" w:rsidRDefault="009000EF" w:rsidP="009000EF">
            <w:pPr>
              <w:rPr>
                <w:rFonts w:ascii="VicCursive" w:hAnsi="VicCursive" w:cs="Arial"/>
                <w:sz w:val="32"/>
                <w:szCs w:val="32"/>
              </w:rPr>
            </w:pPr>
          </w:p>
        </w:tc>
        <w:tc>
          <w:tcPr>
            <w:tcW w:w="3420" w:type="dxa"/>
          </w:tcPr>
          <w:p w14:paraId="09967194" w14:textId="77777777" w:rsidR="009000EF" w:rsidRDefault="00582CEC" w:rsidP="009000EF">
            <w:pPr>
              <w:rPr>
                <w:rFonts w:ascii="VicCursive" w:hAnsi="VicCursive"/>
                <w:noProof/>
                <w:sz w:val="32"/>
                <w:szCs w:val="32"/>
                <w:lang w:eastAsia="en-AU"/>
              </w:rPr>
            </w:pPr>
            <w:r w:rsidRPr="00582CEC">
              <w:rPr>
                <w:rFonts w:ascii="VicCursive" w:hAnsi="VicCursive"/>
                <w:noProof/>
                <w:sz w:val="32"/>
                <w:szCs w:val="32"/>
                <w:lang w:eastAsia="en-AU"/>
              </w:rPr>
              <w:drawing>
                <wp:anchor distT="0" distB="0" distL="114300" distR="114300" simplePos="0" relativeHeight="251821056" behindDoc="0" locked="0" layoutInCell="1" allowOverlap="1" wp14:anchorId="09967B12" wp14:editId="09967B13">
                  <wp:simplePos x="0" y="0"/>
                  <wp:positionH relativeFrom="column">
                    <wp:posOffset>153035</wp:posOffset>
                  </wp:positionH>
                  <wp:positionV relativeFrom="paragraph">
                    <wp:posOffset>24130</wp:posOffset>
                  </wp:positionV>
                  <wp:extent cx="591820" cy="578485"/>
                  <wp:effectExtent l="0" t="0" r="0" b="0"/>
                  <wp:wrapNone/>
                  <wp:docPr id="381" name="Picture 381"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CEC">
              <w:rPr>
                <w:rFonts w:ascii="VicCursive" w:hAnsi="VicCursive"/>
                <w:noProof/>
                <w:sz w:val="32"/>
                <w:szCs w:val="32"/>
                <w:lang w:eastAsia="en-AU"/>
              </w:rPr>
              <w:drawing>
                <wp:anchor distT="0" distB="0" distL="114300" distR="114300" simplePos="0" relativeHeight="251820032" behindDoc="0" locked="0" layoutInCell="1" allowOverlap="1" wp14:anchorId="09967B14" wp14:editId="09967B15">
                  <wp:simplePos x="0" y="0"/>
                  <wp:positionH relativeFrom="column">
                    <wp:posOffset>728980</wp:posOffset>
                  </wp:positionH>
                  <wp:positionV relativeFrom="paragraph">
                    <wp:posOffset>27940</wp:posOffset>
                  </wp:positionV>
                  <wp:extent cx="591820" cy="578485"/>
                  <wp:effectExtent l="0" t="0" r="0" b="0"/>
                  <wp:wrapNone/>
                  <wp:docPr id="380" name="Picture 380"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CEC">
              <w:rPr>
                <w:rFonts w:ascii="VicCursive" w:hAnsi="VicCursive"/>
                <w:noProof/>
                <w:sz w:val="32"/>
                <w:szCs w:val="32"/>
                <w:lang w:eastAsia="en-AU"/>
              </w:rPr>
              <w:drawing>
                <wp:anchor distT="0" distB="0" distL="114300" distR="114300" simplePos="0" relativeHeight="251819008" behindDoc="0" locked="0" layoutInCell="1" allowOverlap="1" wp14:anchorId="09967B16" wp14:editId="09967B17">
                  <wp:simplePos x="0" y="0"/>
                  <wp:positionH relativeFrom="column">
                    <wp:posOffset>1302385</wp:posOffset>
                  </wp:positionH>
                  <wp:positionV relativeFrom="paragraph">
                    <wp:posOffset>22225</wp:posOffset>
                  </wp:positionV>
                  <wp:extent cx="591820" cy="578485"/>
                  <wp:effectExtent l="0" t="0" r="0" b="0"/>
                  <wp:wrapNone/>
                  <wp:docPr id="379" name="Picture 379"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MAB%20100"/>
                          <pic:cNvPicPr>
                            <a:picLocks noChangeAspect="1" noChangeArrowheads="1"/>
                          </pic:cNvPicPr>
                        </pic:nvPicPr>
                        <pic:blipFill>
                          <a:blip r:embed="rId109">
                            <a:lum bright="2000" contrast="24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sidR="009000EF">
              <w:rPr>
                <w:rFonts w:ascii="VicCursive" w:hAnsi="VicCursive"/>
                <w:noProof/>
                <w:sz w:val="32"/>
                <w:szCs w:val="32"/>
                <w:lang w:eastAsia="en-AU"/>
              </w:rPr>
              <mc:AlternateContent>
                <mc:Choice Requires="wpg">
                  <w:drawing>
                    <wp:anchor distT="0" distB="0" distL="114300" distR="114300" simplePos="0" relativeHeight="251799552" behindDoc="0" locked="0" layoutInCell="1" allowOverlap="1" wp14:anchorId="09967B18" wp14:editId="09967B19">
                      <wp:simplePos x="0" y="0"/>
                      <wp:positionH relativeFrom="column">
                        <wp:posOffset>435292</wp:posOffset>
                      </wp:positionH>
                      <wp:positionV relativeFrom="paragraph">
                        <wp:posOffset>1653540</wp:posOffset>
                      </wp:positionV>
                      <wp:extent cx="1143000" cy="114300"/>
                      <wp:effectExtent l="0" t="0" r="19050" b="19050"/>
                      <wp:wrapNone/>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
                                <a:chOff x="7967" y="1847"/>
                                <a:chExt cx="1800" cy="180"/>
                              </a:xfrm>
                            </wpg:grpSpPr>
                            <wps:wsp>
                              <wps:cNvPr id="356" name="AutoShape 43"/>
                              <wps:cNvSpPr>
                                <a:spLocks noChangeArrowheads="1"/>
                              </wps:cNvSpPr>
                              <wps:spPr bwMode="auto">
                                <a:xfrm>
                                  <a:off x="796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7" name="AutoShape 44"/>
                              <wps:cNvSpPr>
                                <a:spLocks noChangeArrowheads="1"/>
                              </wps:cNvSpPr>
                              <wps:spPr bwMode="auto">
                                <a:xfrm>
                                  <a:off x="850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8" name="AutoShape 45"/>
                              <wps:cNvSpPr>
                                <a:spLocks noChangeArrowheads="1"/>
                              </wps:cNvSpPr>
                              <wps:spPr bwMode="auto">
                                <a:xfrm>
                                  <a:off x="904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9" name="AutoShape 46"/>
                              <wps:cNvSpPr>
                                <a:spLocks noChangeArrowheads="1"/>
                              </wps:cNvSpPr>
                              <wps:spPr bwMode="auto">
                                <a:xfrm>
                                  <a:off x="958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A64D97" id="Group 355" o:spid="_x0000_s1026" style="position:absolute;margin-left:34.25pt;margin-top:130.2pt;width:90pt;height:9pt;z-index:251799552" coordorigin="7967,1847"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">
                      <v:shape id="AutoShape 43" o:spid="_x0000_s1027" type="#_x0000_t16" style="position:absolute;left:796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"/>
                      <v:shape id="AutoShape 44" o:spid="_x0000_s1028" type="#_x0000_t16" style="position:absolute;left:850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"/>
                      <v:shape id="AutoShape 45" o:spid="_x0000_s1029" type="#_x0000_t16" style="position:absolute;left:904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"/>
                      <v:shape id="AutoShape 46" o:spid="_x0000_s1030" type="#_x0000_t16" style="position:absolute;left:958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"/>
                    </v:group>
                  </w:pict>
                </mc:Fallback>
              </mc:AlternateContent>
            </w:r>
            <w:r w:rsidR="009000EF" w:rsidRPr="009000EF">
              <w:rPr>
                <w:rFonts w:cs="Arial"/>
                <w:noProof/>
                <w:lang w:eastAsia="en-AU"/>
              </w:rPr>
              <w:drawing>
                <wp:anchor distT="0" distB="0" distL="114300" distR="114300" simplePos="0" relativeHeight="251797504" behindDoc="0" locked="0" layoutInCell="1" allowOverlap="1" wp14:anchorId="09967B1A" wp14:editId="09967B1B">
                  <wp:simplePos x="0" y="0"/>
                  <wp:positionH relativeFrom="column">
                    <wp:posOffset>1244600</wp:posOffset>
                  </wp:positionH>
                  <wp:positionV relativeFrom="paragraph">
                    <wp:posOffset>750570</wp:posOffset>
                  </wp:positionV>
                  <wp:extent cx="537845" cy="633095"/>
                  <wp:effectExtent l="0" t="0" r="0" b="0"/>
                  <wp:wrapNone/>
                  <wp:docPr id="354" name="Picture 354"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tens2"/>
                          <pic:cNvPicPr>
                            <a:picLocks noChangeAspect="1" noChangeArrowheads="1"/>
                          </pic:cNvPicPr>
                        </pic:nvPicPr>
                        <pic:blipFill rotWithShape="1">
                          <a:blip r:embed="rId108">
                            <a:lum bright="-16000" contrast="68000"/>
                            <a:extLst>
                              <a:ext uri="{28A0092B-C50C-407E-A947-70E740481C1C}">
                                <a14:useLocalDpi xmlns:a14="http://schemas.microsoft.com/office/drawing/2010/main" val="0"/>
                              </a:ext>
                            </a:extLst>
                          </a:blip>
                          <a:srcRect b="7639"/>
                          <a:stretch/>
                        </pic:blipFill>
                        <pic:spPr bwMode="auto">
                          <a:xfrm>
                            <a:off x="0" y="0"/>
                            <a:ext cx="537845" cy="633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00EF" w:rsidRPr="009000EF">
              <w:rPr>
                <w:rFonts w:cs="Arial"/>
                <w:noProof/>
                <w:lang w:eastAsia="en-AU"/>
              </w:rPr>
              <w:drawing>
                <wp:anchor distT="0" distB="0" distL="114300" distR="114300" simplePos="0" relativeHeight="251796480" behindDoc="0" locked="0" layoutInCell="1" allowOverlap="1" wp14:anchorId="09967B1C" wp14:editId="09967B1D">
                  <wp:simplePos x="0" y="0"/>
                  <wp:positionH relativeFrom="column">
                    <wp:posOffset>721360</wp:posOffset>
                  </wp:positionH>
                  <wp:positionV relativeFrom="paragraph">
                    <wp:posOffset>741045</wp:posOffset>
                  </wp:positionV>
                  <wp:extent cx="537845" cy="642620"/>
                  <wp:effectExtent l="0" t="0" r="0" b="5080"/>
                  <wp:wrapNone/>
                  <wp:docPr id="353" name="Picture 353"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tens2"/>
                          <pic:cNvPicPr>
                            <a:picLocks noChangeAspect="1" noChangeArrowheads="1"/>
                          </pic:cNvPicPr>
                        </pic:nvPicPr>
                        <pic:blipFill rotWithShape="1">
                          <a:blip r:embed="rId108">
                            <a:lum bright="-16000" contrast="62000"/>
                            <a:extLst>
                              <a:ext uri="{28A0092B-C50C-407E-A947-70E740481C1C}">
                                <a14:useLocalDpi xmlns:a14="http://schemas.microsoft.com/office/drawing/2010/main" val="0"/>
                              </a:ext>
                            </a:extLst>
                          </a:blip>
                          <a:srcRect t="1" b="6250"/>
                          <a:stretch/>
                        </pic:blipFill>
                        <pic:spPr bwMode="auto">
                          <a:xfrm>
                            <a:off x="0" y="0"/>
                            <a:ext cx="537845" cy="6426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000EF" w:rsidRPr="009000EF">
              <w:rPr>
                <w:rFonts w:cs="Arial"/>
                <w:noProof/>
                <w:lang w:eastAsia="en-AU"/>
              </w:rPr>
              <w:drawing>
                <wp:anchor distT="0" distB="0" distL="114300" distR="114300" simplePos="0" relativeHeight="251795456" behindDoc="0" locked="0" layoutInCell="1" allowOverlap="1" wp14:anchorId="09967B1E" wp14:editId="09967B1F">
                  <wp:simplePos x="0" y="0"/>
                  <wp:positionH relativeFrom="column">
                    <wp:posOffset>213042</wp:posOffset>
                  </wp:positionH>
                  <wp:positionV relativeFrom="paragraph">
                    <wp:posOffset>736600</wp:posOffset>
                  </wp:positionV>
                  <wp:extent cx="537845" cy="647700"/>
                  <wp:effectExtent l="0" t="0" r="0" b="0"/>
                  <wp:wrapNone/>
                  <wp:docPr id="352" name="Picture 352"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tens2"/>
                          <pic:cNvPicPr>
                            <a:picLocks noChangeAspect="1" noChangeArrowheads="1"/>
                          </pic:cNvPicPr>
                        </pic:nvPicPr>
                        <pic:blipFill rotWithShape="1">
                          <a:blip r:embed="rId108">
                            <a:lum bright="-22000" contrast="86000"/>
                            <a:extLst>
                              <a:ext uri="{28A0092B-C50C-407E-A947-70E740481C1C}">
                                <a14:useLocalDpi xmlns:a14="http://schemas.microsoft.com/office/drawing/2010/main" val="0"/>
                              </a:ext>
                            </a:extLst>
                          </a:blip>
                          <a:srcRect b="5555"/>
                          <a:stretch/>
                        </pic:blipFill>
                        <pic:spPr bwMode="auto">
                          <a:xfrm>
                            <a:off x="0" y="0"/>
                            <a:ext cx="537845" cy="647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09967196" w14:textId="77777777" w:rsidR="002C2ABD" w:rsidRPr="00455666" w:rsidRDefault="002C2ABD" w:rsidP="00E465D3">
      <w:pPr>
        <w:rPr>
          <w:rFonts w:cs="Arial"/>
        </w:rPr>
      </w:pPr>
    </w:p>
    <w:p w14:paraId="09967197" w14:textId="77777777" w:rsidR="002C2ABD" w:rsidRPr="00455666" w:rsidRDefault="002C2ABD" w:rsidP="00E465D3">
      <w:pPr>
        <w:jc w:val="center"/>
      </w:pPr>
    </w:p>
    <w:tbl>
      <w:tblPr>
        <w:tblW w:w="9270" w:type="dxa"/>
        <w:tblInd w:w="108" w:type="dxa"/>
        <w:tblLayout w:type="fixed"/>
        <w:tblLook w:val="0000" w:firstRow="0" w:lastRow="0" w:firstColumn="0" w:lastColumn="0" w:noHBand="0" w:noVBand="0"/>
      </w:tblPr>
      <w:tblGrid>
        <w:gridCol w:w="2250"/>
        <w:gridCol w:w="1440"/>
        <w:gridCol w:w="2160"/>
        <w:gridCol w:w="3420"/>
      </w:tblGrid>
      <w:tr w:rsidR="002C2ABD" w:rsidRPr="00455666" w14:paraId="0996719A" w14:textId="77777777" w:rsidTr="00582CEC">
        <w:trPr>
          <w:trHeight w:val="315"/>
        </w:trPr>
        <w:tc>
          <w:tcPr>
            <w:tcW w:w="9270" w:type="dxa"/>
            <w:gridSpan w:val="4"/>
            <w:tcBorders>
              <w:bottom w:val="single" w:sz="4" w:space="0" w:color="auto"/>
            </w:tcBorders>
          </w:tcPr>
          <w:p w14:paraId="09967198" w14:textId="77777777" w:rsidR="002C2ABD" w:rsidRDefault="002C2ABD" w:rsidP="00B815B1">
            <w:pPr>
              <w:ind w:left="-108"/>
              <w:rPr>
                <w:rFonts w:ascii="Arial" w:hAnsi="Arial" w:cs="Arial"/>
                <w:b/>
              </w:rPr>
            </w:pPr>
            <w:r w:rsidRPr="00455666">
              <w:rPr>
                <w:rFonts w:ascii="Arial" w:hAnsi="Arial" w:cs="Arial"/>
                <w:b/>
              </w:rPr>
              <w:lastRenderedPageBreak/>
              <w:t>Introduction continued</w:t>
            </w:r>
          </w:p>
          <w:p w14:paraId="09967199" w14:textId="77777777" w:rsidR="00226716" w:rsidRPr="00226716" w:rsidRDefault="00226716" w:rsidP="00E465D3">
            <w:pPr>
              <w:rPr>
                <w:rFonts w:cs="Arial"/>
                <w:sz w:val="16"/>
                <w:szCs w:val="16"/>
              </w:rPr>
            </w:pPr>
          </w:p>
        </w:tc>
      </w:tr>
      <w:tr w:rsidR="002C2ABD" w:rsidRPr="00455666" w14:paraId="099671B0" w14:textId="77777777" w:rsidTr="00582CEC">
        <w:trPr>
          <w:trHeight w:val="315"/>
        </w:trPr>
        <w:tc>
          <w:tcPr>
            <w:tcW w:w="2250" w:type="dxa"/>
            <w:tcBorders>
              <w:top w:val="single" w:sz="4" w:space="0" w:color="auto"/>
              <w:left w:val="single" w:sz="4" w:space="0" w:color="auto"/>
              <w:bottom w:val="single" w:sz="4" w:space="0" w:color="auto"/>
              <w:right w:val="single" w:sz="4" w:space="0" w:color="auto"/>
            </w:tcBorders>
          </w:tcPr>
          <w:p w14:paraId="0996719B" w14:textId="77777777" w:rsidR="002C2ABD" w:rsidRPr="00455666" w:rsidRDefault="002C2ABD" w:rsidP="00E465D3">
            <w:pPr>
              <w:pStyle w:val="BodyText"/>
              <w:tabs>
                <w:tab w:val="left" w:pos="2268"/>
              </w:tabs>
              <w:jc w:val="center"/>
              <w:rPr>
                <w:rFonts w:ascii="Arial" w:hAnsi="Arial" w:cs="Arial"/>
                <w:b/>
              </w:rPr>
            </w:pPr>
            <w:r w:rsidRPr="00455666">
              <w:rPr>
                <w:rFonts w:ascii="VicCursive" w:hAnsi="VicCursive"/>
                <w:sz w:val="32"/>
                <w:szCs w:val="32"/>
              </w:rPr>
              <w:t xml:space="preserve">4 </w:t>
            </w:r>
            <w:r w:rsidRPr="00455666">
              <w:t>digits</w:t>
            </w:r>
          </w:p>
        </w:tc>
        <w:tc>
          <w:tcPr>
            <w:tcW w:w="1440" w:type="dxa"/>
            <w:tcBorders>
              <w:top w:val="single" w:sz="4" w:space="0" w:color="auto"/>
              <w:left w:val="single" w:sz="4" w:space="0" w:color="auto"/>
              <w:bottom w:val="single" w:sz="4" w:space="0" w:color="auto"/>
            </w:tcBorders>
          </w:tcPr>
          <w:p w14:paraId="0996719C" w14:textId="77777777" w:rsidR="002C2ABD" w:rsidRPr="00455666" w:rsidRDefault="002C2ABD" w:rsidP="00F8172A">
            <w:pPr>
              <w:pStyle w:val="BodyText"/>
              <w:tabs>
                <w:tab w:val="left" w:pos="2268"/>
              </w:tabs>
              <w:ind w:right="342"/>
              <w:jc w:val="right"/>
              <w:rPr>
                <w:rFonts w:ascii="Arial" w:hAnsi="Arial" w:cs="Arial"/>
                <w:b/>
              </w:rPr>
            </w:pPr>
            <w:r w:rsidRPr="00455666">
              <w:rPr>
                <w:rFonts w:ascii="VicCursive" w:hAnsi="VicCursive" w:cs="Arial"/>
                <w:sz w:val="32"/>
                <w:szCs w:val="32"/>
              </w:rPr>
              <w:t>2364</w:t>
            </w:r>
          </w:p>
        </w:tc>
        <w:tc>
          <w:tcPr>
            <w:tcW w:w="2160" w:type="dxa"/>
            <w:tcBorders>
              <w:top w:val="single" w:sz="4" w:space="0" w:color="auto"/>
              <w:left w:val="single" w:sz="4" w:space="0" w:color="auto"/>
              <w:bottom w:val="single" w:sz="4" w:space="0" w:color="auto"/>
            </w:tcBorders>
          </w:tcPr>
          <w:p w14:paraId="0996719D" w14:textId="77777777" w:rsidR="002C2ABD" w:rsidRPr="00455666" w:rsidRDefault="002C2ABD" w:rsidP="00E465D3">
            <w:pPr>
              <w:rPr>
                <w:rFonts w:cs="Arial"/>
              </w:rPr>
            </w:pPr>
            <w:r w:rsidRPr="00455666">
              <w:rPr>
                <w:rFonts w:ascii="VicCursive" w:hAnsi="VicCursive" w:cs="Arial"/>
                <w:sz w:val="32"/>
                <w:szCs w:val="32"/>
              </w:rPr>
              <w:t>2</w:t>
            </w:r>
            <w:r w:rsidRPr="00455666">
              <w:rPr>
                <w:rFonts w:cs="Arial"/>
              </w:rPr>
              <w:t xml:space="preserve"> thousands</w:t>
            </w:r>
          </w:p>
          <w:p w14:paraId="0996719E" w14:textId="77777777" w:rsidR="002C2ABD" w:rsidRPr="00455666" w:rsidRDefault="002C2ABD" w:rsidP="00E465D3">
            <w:pPr>
              <w:rPr>
                <w:rFonts w:cs="Arial"/>
              </w:rPr>
            </w:pPr>
          </w:p>
          <w:p w14:paraId="0996719F" w14:textId="77777777" w:rsidR="002C2ABD" w:rsidRPr="00455666" w:rsidRDefault="002C2ABD" w:rsidP="00E465D3">
            <w:pPr>
              <w:rPr>
                <w:rFonts w:cs="Arial"/>
              </w:rPr>
            </w:pPr>
          </w:p>
          <w:p w14:paraId="099671A0" w14:textId="77777777" w:rsidR="002C2ABD" w:rsidRPr="00455666" w:rsidRDefault="002C2ABD" w:rsidP="00E465D3">
            <w:pPr>
              <w:rPr>
                <w:rFonts w:cs="Arial"/>
              </w:rPr>
            </w:pPr>
          </w:p>
          <w:p w14:paraId="099671A1" w14:textId="77777777" w:rsidR="002C2ABD" w:rsidRPr="00455666" w:rsidRDefault="002C2ABD" w:rsidP="00E465D3">
            <w:pPr>
              <w:rPr>
                <w:rFonts w:cs="Arial"/>
              </w:rPr>
            </w:pPr>
            <w:r w:rsidRPr="00455666">
              <w:rPr>
                <w:rFonts w:ascii="VicCursive" w:hAnsi="VicCursive" w:cs="Arial"/>
                <w:sz w:val="32"/>
                <w:szCs w:val="32"/>
              </w:rPr>
              <w:t xml:space="preserve">3 </w:t>
            </w:r>
            <w:r w:rsidRPr="00455666">
              <w:rPr>
                <w:rFonts w:cs="Arial"/>
              </w:rPr>
              <w:t>hundreds</w:t>
            </w:r>
          </w:p>
          <w:p w14:paraId="099671A2" w14:textId="77777777" w:rsidR="002C2ABD" w:rsidRPr="00455666" w:rsidRDefault="002C2ABD" w:rsidP="00E465D3">
            <w:pPr>
              <w:rPr>
                <w:rFonts w:cs="Arial"/>
              </w:rPr>
            </w:pPr>
          </w:p>
          <w:p w14:paraId="099671A3" w14:textId="77777777" w:rsidR="002C2ABD" w:rsidRPr="00455666" w:rsidRDefault="002C2ABD" w:rsidP="00E465D3">
            <w:pPr>
              <w:rPr>
                <w:rFonts w:cs="Arial"/>
              </w:rPr>
            </w:pPr>
          </w:p>
          <w:p w14:paraId="099671A4" w14:textId="77777777" w:rsidR="002C2ABD" w:rsidRPr="00455666" w:rsidRDefault="002C2ABD" w:rsidP="00E465D3">
            <w:pPr>
              <w:rPr>
                <w:rFonts w:cs="Arial"/>
              </w:rPr>
            </w:pPr>
          </w:p>
          <w:p w14:paraId="099671A5" w14:textId="77777777" w:rsidR="002C2ABD" w:rsidRPr="00455666" w:rsidRDefault="002C2ABD" w:rsidP="00E465D3">
            <w:pPr>
              <w:rPr>
                <w:rFonts w:cs="Arial"/>
              </w:rPr>
            </w:pPr>
            <w:r w:rsidRPr="00455666">
              <w:rPr>
                <w:rFonts w:ascii="VicCursive" w:hAnsi="VicCursive" w:cs="Arial"/>
                <w:sz w:val="32"/>
                <w:szCs w:val="32"/>
              </w:rPr>
              <w:t xml:space="preserve">6 </w:t>
            </w:r>
            <w:r w:rsidRPr="00455666">
              <w:rPr>
                <w:rFonts w:cs="Arial"/>
              </w:rPr>
              <w:t>tens</w:t>
            </w:r>
          </w:p>
          <w:p w14:paraId="099671A6" w14:textId="77777777" w:rsidR="002C2ABD" w:rsidRPr="00455666" w:rsidRDefault="002C2ABD" w:rsidP="00E465D3">
            <w:pPr>
              <w:rPr>
                <w:rFonts w:cs="Arial"/>
              </w:rPr>
            </w:pPr>
          </w:p>
          <w:p w14:paraId="099671A7" w14:textId="77777777" w:rsidR="002C2ABD" w:rsidRPr="00455666" w:rsidRDefault="002C2ABD" w:rsidP="00E465D3">
            <w:pPr>
              <w:rPr>
                <w:rFonts w:cs="Arial"/>
              </w:rPr>
            </w:pPr>
          </w:p>
          <w:p w14:paraId="099671A8" w14:textId="77777777" w:rsidR="002C2ABD" w:rsidRPr="00455666" w:rsidRDefault="002C2ABD" w:rsidP="00E465D3">
            <w:pPr>
              <w:pStyle w:val="BodyText"/>
              <w:tabs>
                <w:tab w:val="left" w:pos="2268"/>
              </w:tabs>
              <w:rPr>
                <w:rFonts w:ascii="Arial" w:hAnsi="Arial" w:cs="Arial"/>
                <w:b/>
              </w:rPr>
            </w:pPr>
            <w:r w:rsidRPr="00455666">
              <w:rPr>
                <w:rFonts w:ascii="VicCursive" w:hAnsi="VicCursive" w:cs="Arial"/>
                <w:sz w:val="32"/>
                <w:szCs w:val="32"/>
              </w:rPr>
              <w:t>4</w:t>
            </w:r>
            <w:r w:rsidRPr="00455666">
              <w:rPr>
                <w:rFonts w:cs="Arial"/>
              </w:rPr>
              <w:t xml:space="preserve"> units</w:t>
            </w:r>
          </w:p>
        </w:tc>
        <w:tc>
          <w:tcPr>
            <w:tcW w:w="3420" w:type="dxa"/>
            <w:tcBorders>
              <w:top w:val="single" w:sz="4" w:space="0" w:color="auto"/>
              <w:left w:val="single" w:sz="4" w:space="0" w:color="auto"/>
              <w:bottom w:val="single" w:sz="4" w:space="0" w:color="auto"/>
              <w:right w:val="single" w:sz="4" w:space="0" w:color="auto"/>
            </w:tcBorders>
          </w:tcPr>
          <w:p w14:paraId="099671A9" w14:textId="77777777" w:rsidR="002C2ABD" w:rsidRPr="00455666" w:rsidRDefault="002C2ABD" w:rsidP="00E465D3">
            <w:pPr>
              <w:jc w:val="center"/>
            </w:pPr>
            <w:r>
              <w:rPr>
                <w:noProof/>
                <w:lang w:eastAsia="en-AU"/>
              </w:rPr>
              <w:drawing>
                <wp:anchor distT="0" distB="0" distL="114300" distR="114300" simplePos="0" relativeHeight="251742208" behindDoc="1" locked="0" layoutInCell="1" allowOverlap="1" wp14:anchorId="09967B20" wp14:editId="09967B21">
                  <wp:simplePos x="0" y="0"/>
                  <wp:positionH relativeFrom="column">
                    <wp:posOffset>394335</wp:posOffset>
                  </wp:positionH>
                  <wp:positionV relativeFrom="page">
                    <wp:posOffset>-2540</wp:posOffset>
                  </wp:positionV>
                  <wp:extent cx="570230" cy="593725"/>
                  <wp:effectExtent l="0" t="0" r="1270" b="0"/>
                  <wp:wrapTight wrapText="bothSides">
                    <wp:wrapPolygon edited="0">
                      <wp:start x="0" y="0"/>
                      <wp:lineTo x="0" y="20791"/>
                      <wp:lineTo x="20927" y="20791"/>
                      <wp:lineTo x="20927" y="0"/>
                      <wp:lineTo x="0" y="0"/>
                    </wp:wrapPolygon>
                  </wp:wrapTight>
                  <wp:docPr id="326" name="Picture 326"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MAB%201000"/>
                          <pic:cNvPicPr>
                            <a:picLocks noChangeAspect="1" noChangeArrowheads="1"/>
                          </pic:cNvPicPr>
                        </pic:nvPicPr>
                        <pic:blipFill>
                          <a:blip r:embed="rId110" cstate="print">
                            <a:lum bright="-12000" contrast="24000"/>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AA" w14:textId="77777777" w:rsidR="002C2ABD" w:rsidRPr="00455666" w:rsidRDefault="002C2ABD" w:rsidP="00E465D3">
            <w:pPr>
              <w:jc w:val="center"/>
              <w:rPr>
                <w:sz w:val="40"/>
              </w:rPr>
            </w:pPr>
          </w:p>
          <w:p w14:paraId="099671AB" w14:textId="77777777" w:rsidR="002C2ABD" w:rsidRPr="00455666" w:rsidRDefault="00582CEC" w:rsidP="00E465D3">
            <w:pPr>
              <w:jc w:val="center"/>
              <w:rPr>
                <w:sz w:val="40"/>
              </w:rPr>
            </w:pPr>
            <w:r w:rsidRPr="00582CEC">
              <w:rPr>
                <w:noProof/>
                <w:sz w:val="40"/>
                <w:lang w:eastAsia="en-AU"/>
              </w:rPr>
              <w:drawing>
                <wp:anchor distT="0" distB="0" distL="114300" distR="114300" simplePos="0" relativeHeight="251816960" behindDoc="0" locked="0" layoutInCell="1" allowOverlap="1" wp14:anchorId="09967B22" wp14:editId="09967B23">
                  <wp:simplePos x="0" y="0"/>
                  <wp:positionH relativeFrom="column">
                    <wp:posOffset>214630</wp:posOffset>
                  </wp:positionH>
                  <wp:positionV relativeFrom="paragraph">
                    <wp:posOffset>195897</wp:posOffset>
                  </wp:positionV>
                  <wp:extent cx="591820" cy="578485"/>
                  <wp:effectExtent l="0" t="0" r="0" b="0"/>
                  <wp:wrapNone/>
                  <wp:docPr id="378" name="Picture 378"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AC" w14:textId="77777777" w:rsidR="00582CEC" w:rsidRDefault="00582CEC" w:rsidP="00E465D3">
            <w:pPr>
              <w:jc w:val="center"/>
            </w:pPr>
            <w:r w:rsidRPr="00582CEC">
              <w:rPr>
                <w:noProof/>
                <w:sz w:val="40"/>
                <w:lang w:eastAsia="en-AU"/>
              </w:rPr>
              <w:drawing>
                <wp:anchor distT="0" distB="0" distL="114300" distR="114300" simplePos="0" relativeHeight="251815936" behindDoc="0" locked="0" layoutInCell="1" allowOverlap="1" wp14:anchorId="09967B24" wp14:editId="09967B25">
                  <wp:simplePos x="0" y="0"/>
                  <wp:positionH relativeFrom="column">
                    <wp:posOffset>790575</wp:posOffset>
                  </wp:positionH>
                  <wp:positionV relativeFrom="paragraph">
                    <wp:posOffset>-100330</wp:posOffset>
                  </wp:positionV>
                  <wp:extent cx="591820" cy="578485"/>
                  <wp:effectExtent l="0" t="0" r="0" b="0"/>
                  <wp:wrapNone/>
                  <wp:docPr id="377" name="Picture 377"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82CEC">
              <w:rPr>
                <w:noProof/>
                <w:sz w:val="40"/>
                <w:lang w:eastAsia="en-AU"/>
              </w:rPr>
              <w:drawing>
                <wp:anchor distT="0" distB="0" distL="114300" distR="114300" simplePos="0" relativeHeight="251814912" behindDoc="0" locked="0" layoutInCell="1" allowOverlap="1" wp14:anchorId="09967B26" wp14:editId="09967B27">
                  <wp:simplePos x="0" y="0"/>
                  <wp:positionH relativeFrom="column">
                    <wp:posOffset>1363980</wp:posOffset>
                  </wp:positionH>
                  <wp:positionV relativeFrom="paragraph">
                    <wp:posOffset>-104458</wp:posOffset>
                  </wp:positionV>
                  <wp:extent cx="591820" cy="578485"/>
                  <wp:effectExtent l="0" t="0" r="0" b="0"/>
                  <wp:wrapNone/>
                  <wp:docPr id="376" name="Picture 376"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MAB%20100"/>
                          <pic:cNvPicPr>
                            <a:picLocks noChangeAspect="1" noChangeArrowheads="1"/>
                          </pic:cNvPicPr>
                        </pic:nvPicPr>
                        <pic:blipFill>
                          <a:blip r:embed="rId109">
                            <a:lum bright="2000" contrast="24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AD" w14:textId="77777777" w:rsidR="002C2ABD" w:rsidRPr="00455666" w:rsidRDefault="002C2ABD" w:rsidP="00E465D3">
            <w:pPr>
              <w:jc w:val="center"/>
            </w:pPr>
            <w:r>
              <w:rPr>
                <w:noProof/>
                <w:lang w:eastAsia="en-AU"/>
              </w:rPr>
              <w:drawing>
                <wp:anchor distT="0" distB="0" distL="114300" distR="114300" simplePos="0" relativeHeight="251743232" behindDoc="1" locked="0" layoutInCell="1" allowOverlap="1" wp14:anchorId="09967B28" wp14:editId="09967B29">
                  <wp:simplePos x="0" y="0"/>
                  <wp:positionH relativeFrom="column">
                    <wp:posOffset>1194435</wp:posOffset>
                  </wp:positionH>
                  <wp:positionV relativeFrom="page">
                    <wp:posOffset>-2540</wp:posOffset>
                  </wp:positionV>
                  <wp:extent cx="570230" cy="593725"/>
                  <wp:effectExtent l="0" t="0" r="1270" b="0"/>
                  <wp:wrapTight wrapText="bothSides">
                    <wp:wrapPolygon edited="0">
                      <wp:start x="0" y="0"/>
                      <wp:lineTo x="0" y="20791"/>
                      <wp:lineTo x="20927" y="20791"/>
                      <wp:lineTo x="20927" y="0"/>
                      <wp:lineTo x="0" y="0"/>
                    </wp:wrapPolygon>
                  </wp:wrapTight>
                  <wp:docPr id="325" name="Picture 325"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MAB%201000"/>
                          <pic:cNvPicPr>
                            <a:picLocks noChangeAspect="1" noChangeArrowheads="1"/>
                          </pic:cNvPicPr>
                        </pic:nvPicPr>
                        <pic:blipFill>
                          <a:blip r:embed="rId110" cstate="print">
                            <a:lum bright="-12000" contrast="18000"/>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AE" w14:textId="77777777" w:rsidR="002C2ABD" w:rsidRPr="00455666" w:rsidRDefault="00582CEC" w:rsidP="00E465D3">
            <w:pPr>
              <w:jc w:val="center"/>
            </w:pPr>
            <w:r w:rsidRPr="00582CEC">
              <w:rPr>
                <w:rFonts w:ascii="Arial" w:hAnsi="Arial" w:cs="Arial"/>
                <w:b/>
                <w:noProof/>
                <w:lang w:eastAsia="en-AU"/>
              </w:rPr>
              <mc:AlternateContent>
                <mc:Choice Requires="wpg">
                  <w:drawing>
                    <wp:anchor distT="0" distB="0" distL="114300" distR="114300" simplePos="0" relativeHeight="251804672" behindDoc="0" locked="0" layoutInCell="1" allowOverlap="1" wp14:anchorId="09967B2A" wp14:editId="09967B2B">
                      <wp:simplePos x="0" y="0"/>
                      <wp:positionH relativeFrom="column">
                        <wp:posOffset>501650</wp:posOffset>
                      </wp:positionH>
                      <wp:positionV relativeFrom="paragraph">
                        <wp:posOffset>1099820</wp:posOffset>
                      </wp:positionV>
                      <wp:extent cx="1143000" cy="114300"/>
                      <wp:effectExtent l="0" t="0" r="19050" b="19050"/>
                      <wp:wrapNone/>
                      <wp:docPr id="360" name="Group 3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
                                <a:chOff x="7967" y="1847"/>
                                <a:chExt cx="1800" cy="180"/>
                              </a:xfrm>
                            </wpg:grpSpPr>
                            <wps:wsp>
                              <wps:cNvPr id="361" name="AutoShape 43"/>
                              <wps:cNvSpPr>
                                <a:spLocks noChangeArrowheads="1"/>
                              </wps:cNvSpPr>
                              <wps:spPr bwMode="auto">
                                <a:xfrm>
                                  <a:off x="796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2" name="AutoShape 44"/>
                              <wps:cNvSpPr>
                                <a:spLocks noChangeArrowheads="1"/>
                              </wps:cNvSpPr>
                              <wps:spPr bwMode="auto">
                                <a:xfrm>
                                  <a:off x="850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3" name="AutoShape 45"/>
                              <wps:cNvSpPr>
                                <a:spLocks noChangeArrowheads="1"/>
                              </wps:cNvSpPr>
                              <wps:spPr bwMode="auto">
                                <a:xfrm>
                                  <a:off x="904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64" name="AutoShape 46"/>
                              <wps:cNvSpPr>
                                <a:spLocks noChangeArrowheads="1"/>
                              </wps:cNvSpPr>
                              <wps:spPr bwMode="auto">
                                <a:xfrm>
                                  <a:off x="958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6C07C1D" id="Group 360" o:spid="_x0000_s1026" style="position:absolute;margin-left:39.5pt;margin-top:86.6pt;width:90pt;height:9pt;z-index:251804672" coordorigin="7967,1847"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">
                      <v:shape id="AutoShape 43" o:spid="_x0000_s1027" type="#_x0000_t16" style="position:absolute;left:796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"/>
                      <v:shape id="AutoShape 44" o:spid="_x0000_s1028" type="#_x0000_t16" style="position:absolute;left:850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"/>
                      <v:shape id="AutoShape 45" o:spid="_x0000_s1029" type="#_x0000_t16" style="position:absolute;left:904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"/>
                      <v:shape id="AutoShape 46" o:spid="_x0000_s1030" type="#_x0000_t16" style="position:absolute;left:958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"/>
                    </v:group>
                  </w:pict>
                </mc:Fallback>
              </mc:AlternateContent>
            </w:r>
            <w:r w:rsidRPr="00582CEC">
              <w:rPr>
                <w:rFonts w:ascii="Arial" w:hAnsi="Arial" w:cs="Arial"/>
                <w:b/>
                <w:noProof/>
                <w:lang w:eastAsia="en-AU"/>
              </w:rPr>
              <w:drawing>
                <wp:anchor distT="0" distB="0" distL="114300" distR="114300" simplePos="0" relativeHeight="251803648" behindDoc="0" locked="0" layoutInCell="1" allowOverlap="1" wp14:anchorId="09967B2C" wp14:editId="09967B2D">
                  <wp:simplePos x="0" y="0"/>
                  <wp:positionH relativeFrom="column">
                    <wp:posOffset>1311275</wp:posOffset>
                  </wp:positionH>
                  <wp:positionV relativeFrom="paragraph">
                    <wp:posOffset>196850</wp:posOffset>
                  </wp:positionV>
                  <wp:extent cx="537845" cy="633095"/>
                  <wp:effectExtent l="0" t="0" r="0" b="0"/>
                  <wp:wrapNone/>
                  <wp:docPr id="367" name="Picture 367"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tens2"/>
                          <pic:cNvPicPr>
                            <a:picLocks noChangeAspect="1" noChangeArrowheads="1"/>
                          </pic:cNvPicPr>
                        </pic:nvPicPr>
                        <pic:blipFill rotWithShape="1">
                          <a:blip r:embed="rId108">
                            <a:lum bright="-16000" contrast="68000"/>
                            <a:extLst>
                              <a:ext uri="{28A0092B-C50C-407E-A947-70E740481C1C}">
                                <a14:useLocalDpi xmlns:a14="http://schemas.microsoft.com/office/drawing/2010/main" val="0"/>
                              </a:ext>
                            </a:extLst>
                          </a:blip>
                          <a:srcRect b="7639"/>
                          <a:stretch/>
                        </pic:blipFill>
                        <pic:spPr bwMode="auto">
                          <a:xfrm>
                            <a:off x="0" y="0"/>
                            <a:ext cx="537845" cy="633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2CEC">
              <w:rPr>
                <w:rFonts w:ascii="Arial" w:hAnsi="Arial" w:cs="Arial"/>
                <w:b/>
                <w:noProof/>
                <w:lang w:eastAsia="en-AU"/>
              </w:rPr>
              <w:drawing>
                <wp:anchor distT="0" distB="0" distL="114300" distR="114300" simplePos="0" relativeHeight="251802624" behindDoc="0" locked="0" layoutInCell="1" allowOverlap="1" wp14:anchorId="09967B2E" wp14:editId="09967B2F">
                  <wp:simplePos x="0" y="0"/>
                  <wp:positionH relativeFrom="column">
                    <wp:posOffset>788035</wp:posOffset>
                  </wp:positionH>
                  <wp:positionV relativeFrom="paragraph">
                    <wp:posOffset>187325</wp:posOffset>
                  </wp:positionV>
                  <wp:extent cx="537845" cy="642620"/>
                  <wp:effectExtent l="0" t="0" r="0" b="5080"/>
                  <wp:wrapNone/>
                  <wp:docPr id="366" name="Picture 366"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tens2"/>
                          <pic:cNvPicPr>
                            <a:picLocks noChangeAspect="1" noChangeArrowheads="1"/>
                          </pic:cNvPicPr>
                        </pic:nvPicPr>
                        <pic:blipFill rotWithShape="1">
                          <a:blip r:embed="rId108">
                            <a:lum bright="-16000" contrast="62000"/>
                            <a:extLst>
                              <a:ext uri="{28A0092B-C50C-407E-A947-70E740481C1C}">
                                <a14:useLocalDpi xmlns:a14="http://schemas.microsoft.com/office/drawing/2010/main" val="0"/>
                              </a:ext>
                            </a:extLst>
                          </a:blip>
                          <a:srcRect t="1" b="6250"/>
                          <a:stretch/>
                        </pic:blipFill>
                        <pic:spPr bwMode="auto">
                          <a:xfrm>
                            <a:off x="0" y="0"/>
                            <a:ext cx="537845" cy="6426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2CEC">
              <w:rPr>
                <w:rFonts w:ascii="Arial" w:hAnsi="Arial" w:cs="Arial"/>
                <w:b/>
                <w:noProof/>
                <w:lang w:eastAsia="en-AU"/>
              </w:rPr>
              <w:drawing>
                <wp:anchor distT="0" distB="0" distL="114300" distR="114300" simplePos="0" relativeHeight="251801600" behindDoc="0" locked="0" layoutInCell="1" allowOverlap="1" wp14:anchorId="09967B30" wp14:editId="09967B31">
                  <wp:simplePos x="0" y="0"/>
                  <wp:positionH relativeFrom="column">
                    <wp:posOffset>279400</wp:posOffset>
                  </wp:positionH>
                  <wp:positionV relativeFrom="paragraph">
                    <wp:posOffset>182880</wp:posOffset>
                  </wp:positionV>
                  <wp:extent cx="537845" cy="647700"/>
                  <wp:effectExtent l="0" t="0" r="0" b="0"/>
                  <wp:wrapNone/>
                  <wp:docPr id="365" name="Picture 365"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tens2"/>
                          <pic:cNvPicPr>
                            <a:picLocks noChangeAspect="1" noChangeArrowheads="1"/>
                          </pic:cNvPicPr>
                        </pic:nvPicPr>
                        <pic:blipFill rotWithShape="1">
                          <a:blip r:embed="rId108">
                            <a:lum bright="-22000" contrast="86000"/>
                            <a:extLst>
                              <a:ext uri="{28A0092B-C50C-407E-A947-70E740481C1C}">
                                <a14:useLocalDpi xmlns:a14="http://schemas.microsoft.com/office/drawing/2010/main" val="0"/>
                              </a:ext>
                            </a:extLst>
                          </a:blip>
                          <a:srcRect b="5555"/>
                          <a:stretch/>
                        </pic:blipFill>
                        <pic:spPr bwMode="auto">
                          <a:xfrm>
                            <a:off x="0" y="0"/>
                            <a:ext cx="537845" cy="647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099671AF" w14:textId="77777777" w:rsidR="002C2ABD" w:rsidRPr="00455666" w:rsidRDefault="002C2ABD" w:rsidP="00E465D3">
            <w:pPr>
              <w:pStyle w:val="BodyText"/>
              <w:tabs>
                <w:tab w:val="left" w:pos="2268"/>
              </w:tabs>
              <w:jc w:val="center"/>
              <w:rPr>
                <w:rFonts w:ascii="Arial" w:hAnsi="Arial" w:cs="Arial"/>
                <w:b/>
              </w:rPr>
            </w:pPr>
          </w:p>
        </w:tc>
      </w:tr>
      <w:tr w:rsidR="002C2ABD" w:rsidRPr="00455666" w14:paraId="099671B2" w14:textId="77777777" w:rsidTr="00582CEC">
        <w:trPr>
          <w:trHeight w:val="144"/>
        </w:trPr>
        <w:tc>
          <w:tcPr>
            <w:tcW w:w="9270" w:type="dxa"/>
            <w:gridSpan w:val="4"/>
            <w:tcBorders>
              <w:top w:val="single" w:sz="4" w:space="0" w:color="auto"/>
              <w:bottom w:val="single" w:sz="4" w:space="0" w:color="auto"/>
            </w:tcBorders>
          </w:tcPr>
          <w:p w14:paraId="099671B1" w14:textId="77777777" w:rsidR="002C2ABD" w:rsidRPr="00582CEC" w:rsidRDefault="002C2ABD" w:rsidP="00E465D3">
            <w:pPr>
              <w:rPr>
                <w:rFonts w:ascii="VicCursive" w:hAnsi="VicCursive"/>
                <w:sz w:val="16"/>
                <w:szCs w:val="16"/>
              </w:rPr>
            </w:pPr>
          </w:p>
        </w:tc>
      </w:tr>
      <w:tr w:rsidR="002C2ABD" w:rsidRPr="00455666" w14:paraId="099671D9" w14:textId="77777777" w:rsidTr="00582CEC">
        <w:trPr>
          <w:trHeight w:val="315"/>
        </w:trPr>
        <w:tc>
          <w:tcPr>
            <w:tcW w:w="2250" w:type="dxa"/>
            <w:tcBorders>
              <w:top w:val="single" w:sz="4" w:space="0" w:color="auto"/>
              <w:left w:val="single" w:sz="4" w:space="0" w:color="auto"/>
              <w:bottom w:val="single" w:sz="4" w:space="0" w:color="auto"/>
              <w:right w:val="single" w:sz="4" w:space="0" w:color="auto"/>
            </w:tcBorders>
          </w:tcPr>
          <w:p w14:paraId="099671B3" w14:textId="77777777" w:rsidR="002C2ABD" w:rsidRPr="00455666" w:rsidRDefault="002C2ABD" w:rsidP="00E465D3">
            <w:pPr>
              <w:pStyle w:val="BodyText"/>
              <w:tabs>
                <w:tab w:val="left" w:pos="2268"/>
              </w:tabs>
              <w:jc w:val="center"/>
              <w:rPr>
                <w:rFonts w:ascii="Arial" w:hAnsi="Arial" w:cs="Arial"/>
                <w:b/>
              </w:rPr>
            </w:pPr>
            <w:r w:rsidRPr="00455666">
              <w:rPr>
                <w:rFonts w:ascii="VicCursive" w:hAnsi="VicCursive"/>
                <w:sz w:val="32"/>
                <w:szCs w:val="32"/>
              </w:rPr>
              <w:t>5</w:t>
            </w:r>
            <w:r w:rsidRPr="00455666">
              <w:t xml:space="preserve"> digits</w:t>
            </w:r>
          </w:p>
        </w:tc>
        <w:tc>
          <w:tcPr>
            <w:tcW w:w="1440" w:type="dxa"/>
            <w:tcBorders>
              <w:top w:val="single" w:sz="4" w:space="0" w:color="auto"/>
              <w:left w:val="single" w:sz="4" w:space="0" w:color="auto"/>
              <w:bottom w:val="single" w:sz="4" w:space="0" w:color="auto"/>
            </w:tcBorders>
          </w:tcPr>
          <w:p w14:paraId="099671B4" w14:textId="77777777" w:rsidR="002C2ABD" w:rsidRPr="00455666" w:rsidRDefault="002C2ABD" w:rsidP="00E465D3">
            <w:pPr>
              <w:pStyle w:val="BodyText"/>
              <w:tabs>
                <w:tab w:val="left" w:pos="2268"/>
              </w:tabs>
              <w:rPr>
                <w:rFonts w:ascii="Arial" w:hAnsi="Arial" w:cs="Arial"/>
                <w:b/>
              </w:rPr>
            </w:pPr>
            <w:r w:rsidRPr="00455666">
              <w:rPr>
                <w:rFonts w:ascii="VicCursive" w:hAnsi="VicCursive" w:cs="Arial"/>
                <w:sz w:val="32"/>
                <w:szCs w:val="32"/>
              </w:rPr>
              <w:t>12364</w:t>
            </w:r>
          </w:p>
        </w:tc>
        <w:tc>
          <w:tcPr>
            <w:tcW w:w="2160" w:type="dxa"/>
            <w:tcBorders>
              <w:top w:val="single" w:sz="4" w:space="0" w:color="auto"/>
              <w:left w:val="single" w:sz="4" w:space="0" w:color="auto"/>
              <w:bottom w:val="single" w:sz="4" w:space="0" w:color="auto"/>
            </w:tcBorders>
          </w:tcPr>
          <w:p w14:paraId="099671B5" w14:textId="77777777" w:rsidR="002C2ABD" w:rsidRPr="00455666" w:rsidRDefault="002C2ABD" w:rsidP="00E465D3">
            <w:pPr>
              <w:rPr>
                <w:rFonts w:cs="Arial"/>
              </w:rPr>
            </w:pPr>
            <w:r w:rsidRPr="00455666">
              <w:rPr>
                <w:rFonts w:ascii="VicCursive" w:hAnsi="VicCursive" w:cs="Arial"/>
                <w:sz w:val="32"/>
                <w:szCs w:val="32"/>
              </w:rPr>
              <w:t>1</w:t>
            </w:r>
            <w:r w:rsidRPr="00455666">
              <w:rPr>
                <w:rFonts w:cs="Arial"/>
              </w:rPr>
              <w:t xml:space="preserve"> ten thousand</w:t>
            </w:r>
          </w:p>
          <w:p w14:paraId="099671B6" w14:textId="77777777" w:rsidR="002C2ABD" w:rsidRPr="00455666" w:rsidRDefault="002C2ABD" w:rsidP="00E465D3">
            <w:pPr>
              <w:rPr>
                <w:rFonts w:cs="Arial"/>
              </w:rPr>
            </w:pPr>
          </w:p>
          <w:p w14:paraId="099671B7" w14:textId="77777777" w:rsidR="002C2ABD" w:rsidRPr="00455666" w:rsidRDefault="002C2ABD" w:rsidP="00E465D3">
            <w:pPr>
              <w:rPr>
                <w:rFonts w:cs="Arial"/>
              </w:rPr>
            </w:pPr>
          </w:p>
          <w:p w14:paraId="099671B8" w14:textId="77777777" w:rsidR="002C2ABD" w:rsidRPr="00455666" w:rsidRDefault="002C2ABD" w:rsidP="00E465D3">
            <w:pPr>
              <w:rPr>
                <w:rFonts w:cs="Arial"/>
              </w:rPr>
            </w:pPr>
          </w:p>
          <w:p w14:paraId="099671B9" w14:textId="77777777" w:rsidR="002C2ABD" w:rsidRPr="00455666" w:rsidRDefault="002C2ABD" w:rsidP="00E465D3">
            <w:pPr>
              <w:rPr>
                <w:rFonts w:cs="Arial"/>
              </w:rPr>
            </w:pPr>
          </w:p>
          <w:p w14:paraId="099671BA" w14:textId="77777777" w:rsidR="002C2ABD" w:rsidRPr="00455666" w:rsidRDefault="002C2ABD" w:rsidP="00E465D3">
            <w:pPr>
              <w:rPr>
                <w:rFonts w:cs="Arial"/>
              </w:rPr>
            </w:pPr>
          </w:p>
          <w:p w14:paraId="099671BB" w14:textId="77777777" w:rsidR="002C2ABD" w:rsidRPr="00455666" w:rsidRDefault="002C2ABD" w:rsidP="00E465D3">
            <w:pPr>
              <w:rPr>
                <w:rFonts w:cs="Arial"/>
              </w:rPr>
            </w:pPr>
          </w:p>
          <w:p w14:paraId="099671BC" w14:textId="77777777" w:rsidR="002C2ABD" w:rsidRPr="00455666" w:rsidRDefault="002C2ABD" w:rsidP="00E465D3">
            <w:pPr>
              <w:rPr>
                <w:rFonts w:cs="Arial"/>
              </w:rPr>
            </w:pPr>
          </w:p>
          <w:p w14:paraId="099671BD" w14:textId="77777777" w:rsidR="002C2ABD" w:rsidRPr="00455666" w:rsidRDefault="002C2ABD" w:rsidP="00E465D3">
            <w:pPr>
              <w:rPr>
                <w:rFonts w:cs="Arial"/>
              </w:rPr>
            </w:pPr>
          </w:p>
          <w:p w14:paraId="099671BE" w14:textId="77777777" w:rsidR="002C2ABD" w:rsidRPr="00455666" w:rsidRDefault="002C2ABD" w:rsidP="00E465D3">
            <w:pPr>
              <w:rPr>
                <w:rFonts w:cs="Arial"/>
              </w:rPr>
            </w:pPr>
          </w:p>
          <w:p w14:paraId="099671BF" w14:textId="77777777" w:rsidR="002C2ABD" w:rsidRPr="00455666" w:rsidRDefault="002C2ABD" w:rsidP="00E465D3">
            <w:pPr>
              <w:rPr>
                <w:rFonts w:cs="Arial"/>
              </w:rPr>
            </w:pPr>
            <w:r w:rsidRPr="00455666">
              <w:rPr>
                <w:rFonts w:ascii="VicCursive" w:hAnsi="VicCursive" w:cs="Arial"/>
                <w:sz w:val="32"/>
                <w:szCs w:val="32"/>
              </w:rPr>
              <w:t xml:space="preserve">2 </w:t>
            </w:r>
            <w:r w:rsidRPr="00455666">
              <w:rPr>
                <w:rFonts w:cs="Arial"/>
              </w:rPr>
              <w:t>thousands</w:t>
            </w:r>
          </w:p>
          <w:p w14:paraId="099671C0" w14:textId="77777777" w:rsidR="002C2ABD" w:rsidRPr="00455666" w:rsidRDefault="002C2ABD" w:rsidP="00E465D3">
            <w:pPr>
              <w:rPr>
                <w:rFonts w:cs="Arial"/>
              </w:rPr>
            </w:pPr>
          </w:p>
          <w:p w14:paraId="099671C1" w14:textId="77777777" w:rsidR="002C2ABD" w:rsidRPr="00455666" w:rsidRDefault="002C2ABD" w:rsidP="00E465D3">
            <w:pPr>
              <w:rPr>
                <w:rFonts w:cs="Arial"/>
              </w:rPr>
            </w:pPr>
          </w:p>
          <w:p w14:paraId="099671C2" w14:textId="77777777" w:rsidR="002C2ABD" w:rsidRPr="00455666" w:rsidRDefault="002C2ABD" w:rsidP="00E465D3">
            <w:pPr>
              <w:rPr>
                <w:rFonts w:cs="Arial"/>
              </w:rPr>
            </w:pPr>
            <w:r w:rsidRPr="00455666">
              <w:rPr>
                <w:rFonts w:cs="Arial"/>
              </w:rPr>
              <w:t xml:space="preserve"> </w:t>
            </w:r>
          </w:p>
          <w:p w14:paraId="099671C3" w14:textId="77777777" w:rsidR="002C2ABD" w:rsidRPr="00455666" w:rsidRDefault="002C2ABD" w:rsidP="00E465D3">
            <w:pPr>
              <w:rPr>
                <w:rFonts w:cs="Arial"/>
              </w:rPr>
            </w:pPr>
          </w:p>
          <w:p w14:paraId="099671C4" w14:textId="77777777" w:rsidR="002C2ABD" w:rsidRPr="00455666" w:rsidRDefault="002C2ABD" w:rsidP="00E465D3">
            <w:pPr>
              <w:rPr>
                <w:rFonts w:cs="Arial"/>
              </w:rPr>
            </w:pPr>
            <w:r w:rsidRPr="00455666">
              <w:rPr>
                <w:rFonts w:ascii="VicCursive" w:hAnsi="VicCursive" w:cs="Arial"/>
                <w:sz w:val="32"/>
                <w:szCs w:val="32"/>
              </w:rPr>
              <w:t xml:space="preserve">3 </w:t>
            </w:r>
            <w:r w:rsidRPr="00455666">
              <w:rPr>
                <w:rFonts w:cs="Arial"/>
              </w:rPr>
              <w:t>hundreds</w:t>
            </w:r>
          </w:p>
          <w:p w14:paraId="099671C5" w14:textId="77777777" w:rsidR="002C2ABD" w:rsidRPr="00455666" w:rsidRDefault="002C2ABD" w:rsidP="00E465D3">
            <w:pPr>
              <w:rPr>
                <w:rFonts w:cs="Arial"/>
              </w:rPr>
            </w:pPr>
          </w:p>
          <w:p w14:paraId="099671C6" w14:textId="77777777" w:rsidR="002C2ABD" w:rsidRPr="00455666" w:rsidRDefault="002C2ABD" w:rsidP="00E465D3">
            <w:pPr>
              <w:rPr>
                <w:rFonts w:cs="Arial"/>
              </w:rPr>
            </w:pPr>
          </w:p>
          <w:p w14:paraId="099671C7" w14:textId="77777777" w:rsidR="002C2ABD" w:rsidRPr="00455666" w:rsidRDefault="002C2ABD" w:rsidP="00E465D3">
            <w:pPr>
              <w:rPr>
                <w:rFonts w:cs="Arial"/>
              </w:rPr>
            </w:pPr>
          </w:p>
          <w:p w14:paraId="099671C8" w14:textId="77777777" w:rsidR="002C2ABD" w:rsidRPr="00455666" w:rsidRDefault="002C2ABD" w:rsidP="00E465D3">
            <w:pPr>
              <w:rPr>
                <w:rFonts w:cs="Arial"/>
              </w:rPr>
            </w:pPr>
            <w:r w:rsidRPr="00455666">
              <w:rPr>
                <w:rFonts w:ascii="VicCursive" w:hAnsi="VicCursive" w:cs="Arial"/>
                <w:sz w:val="32"/>
                <w:szCs w:val="32"/>
              </w:rPr>
              <w:t>6</w:t>
            </w:r>
            <w:r w:rsidRPr="00455666">
              <w:rPr>
                <w:rFonts w:cs="Arial"/>
              </w:rPr>
              <w:t xml:space="preserve"> tens</w:t>
            </w:r>
          </w:p>
          <w:p w14:paraId="099671C9" w14:textId="77777777" w:rsidR="002C2ABD" w:rsidRPr="00455666" w:rsidRDefault="002C2ABD" w:rsidP="00E465D3">
            <w:pPr>
              <w:rPr>
                <w:rFonts w:cs="Arial"/>
              </w:rPr>
            </w:pPr>
          </w:p>
          <w:p w14:paraId="099671CA" w14:textId="77777777" w:rsidR="002C2ABD" w:rsidRPr="00455666" w:rsidRDefault="002C2ABD" w:rsidP="00E465D3">
            <w:pPr>
              <w:rPr>
                <w:rFonts w:cs="Arial"/>
              </w:rPr>
            </w:pPr>
          </w:p>
          <w:p w14:paraId="099671CB" w14:textId="77777777" w:rsidR="002C2ABD" w:rsidRPr="00582CEC" w:rsidRDefault="002C2ABD" w:rsidP="00582CEC">
            <w:pPr>
              <w:rPr>
                <w:rFonts w:cs="Arial"/>
              </w:rPr>
            </w:pPr>
            <w:r w:rsidRPr="00455666">
              <w:rPr>
                <w:rFonts w:ascii="VicCursive" w:hAnsi="VicCursive" w:cs="Arial"/>
                <w:sz w:val="32"/>
                <w:szCs w:val="32"/>
              </w:rPr>
              <w:t xml:space="preserve">4 </w:t>
            </w:r>
            <w:r w:rsidRPr="00455666">
              <w:rPr>
                <w:rFonts w:cs="Arial"/>
              </w:rPr>
              <w:t>units</w:t>
            </w:r>
          </w:p>
        </w:tc>
        <w:tc>
          <w:tcPr>
            <w:tcW w:w="3420" w:type="dxa"/>
            <w:tcBorders>
              <w:top w:val="single" w:sz="4" w:space="0" w:color="auto"/>
              <w:left w:val="single" w:sz="4" w:space="0" w:color="auto"/>
              <w:bottom w:val="single" w:sz="4" w:space="0" w:color="auto"/>
              <w:right w:val="single" w:sz="4" w:space="0" w:color="auto"/>
            </w:tcBorders>
          </w:tcPr>
          <w:p w14:paraId="099671CC" w14:textId="77777777" w:rsidR="002C2ABD" w:rsidRPr="00455666" w:rsidRDefault="002C2ABD" w:rsidP="00E465D3">
            <w:pPr>
              <w:jc w:val="center"/>
              <w:rPr>
                <w:sz w:val="40"/>
              </w:rPr>
            </w:pPr>
          </w:p>
          <w:p w14:paraId="099671CD" w14:textId="77777777" w:rsidR="002C2ABD" w:rsidRPr="00455666" w:rsidRDefault="002C2ABD" w:rsidP="00E465D3">
            <w:pPr>
              <w:jc w:val="center"/>
              <w:rPr>
                <w:sz w:val="40"/>
              </w:rPr>
            </w:pPr>
          </w:p>
          <w:p w14:paraId="099671CE" w14:textId="77777777" w:rsidR="002C2ABD" w:rsidRPr="00455666" w:rsidRDefault="002C2ABD" w:rsidP="00E465D3">
            <w:pPr>
              <w:jc w:val="center"/>
              <w:rPr>
                <w:sz w:val="40"/>
              </w:rPr>
            </w:pPr>
          </w:p>
          <w:p w14:paraId="099671CF" w14:textId="77777777" w:rsidR="002C2ABD" w:rsidRPr="00582CEC" w:rsidRDefault="002C2ABD" w:rsidP="00E465D3">
            <w:pPr>
              <w:jc w:val="center"/>
              <w:rPr>
                <w:sz w:val="20"/>
                <w:szCs w:val="20"/>
              </w:rPr>
            </w:pPr>
          </w:p>
          <w:p w14:paraId="099671D0" w14:textId="77777777" w:rsidR="002C2ABD" w:rsidRPr="00455666" w:rsidRDefault="00582CEC" w:rsidP="00E465D3">
            <w:pPr>
              <w:jc w:val="center"/>
              <w:rPr>
                <w:sz w:val="40"/>
              </w:rPr>
            </w:pPr>
            <w:r>
              <w:rPr>
                <w:noProof/>
                <w:sz w:val="40"/>
                <w:lang w:eastAsia="en-AU"/>
              </w:rPr>
              <w:drawing>
                <wp:anchor distT="0" distB="0" distL="114300" distR="114300" simplePos="0" relativeHeight="251759616" behindDoc="0" locked="0" layoutInCell="1" allowOverlap="1" wp14:anchorId="09967B32" wp14:editId="09967B33">
                  <wp:simplePos x="0" y="0"/>
                  <wp:positionH relativeFrom="column">
                    <wp:posOffset>499110</wp:posOffset>
                  </wp:positionH>
                  <wp:positionV relativeFrom="page">
                    <wp:posOffset>2334260</wp:posOffset>
                  </wp:positionV>
                  <wp:extent cx="570230" cy="593725"/>
                  <wp:effectExtent l="0" t="0" r="1270" b="0"/>
                  <wp:wrapNone/>
                  <wp:docPr id="319" name="Picture 319"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D1" w14:textId="77777777" w:rsidR="002C2ABD" w:rsidRDefault="002C2ABD" w:rsidP="00E465D3">
            <w:pPr>
              <w:jc w:val="center"/>
              <w:rPr>
                <w:sz w:val="40"/>
              </w:rPr>
            </w:pPr>
          </w:p>
          <w:p w14:paraId="099671D2" w14:textId="77777777" w:rsidR="00582CEC" w:rsidRDefault="00582CEC" w:rsidP="00E465D3">
            <w:pPr>
              <w:jc w:val="center"/>
              <w:rPr>
                <w:sz w:val="40"/>
              </w:rPr>
            </w:pPr>
          </w:p>
          <w:p w14:paraId="099671D3" w14:textId="77777777" w:rsidR="00582CEC" w:rsidRPr="00455666" w:rsidRDefault="00582CEC" w:rsidP="00E465D3">
            <w:pPr>
              <w:jc w:val="center"/>
              <w:rPr>
                <w:sz w:val="40"/>
              </w:rPr>
            </w:pPr>
            <w:r>
              <w:rPr>
                <w:noProof/>
                <w:lang w:eastAsia="en-AU"/>
              </w:rPr>
              <w:drawing>
                <wp:anchor distT="0" distB="0" distL="114300" distR="114300" simplePos="0" relativeHeight="251749376" behindDoc="1" locked="0" layoutInCell="1" allowOverlap="1" wp14:anchorId="09967B34" wp14:editId="09967B35">
                  <wp:simplePos x="0" y="0"/>
                  <wp:positionH relativeFrom="column">
                    <wp:posOffset>251460</wp:posOffset>
                  </wp:positionH>
                  <wp:positionV relativeFrom="page">
                    <wp:posOffset>450850</wp:posOffset>
                  </wp:positionV>
                  <wp:extent cx="570230" cy="593725"/>
                  <wp:effectExtent l="0" t="0" r="1270" b="0"/>
                  <wp:wrapTight wrapText="bothSides">
                    <wp:wrapPolygon edited="0">
                      <wp:start x="0" y="0"/>
                      <wp:lineTo x="0" y="20791"/>
                      <wp:lineTo x="20927" y="20791"/>
                      <wp:lineTo x="20927" y="0"/>
                      <wp:lineTo x="0" y="0"/>
                    </wp:wrapPolygon>
                  </wp:wrapTight>
                  <wp:docPr id="309" name="Picture 309"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48352" behindDoc="1" locked="0" layoutInCell="1" allowOverlap="1" wp14:anchorId="09967B36" wp14:editId="09967B37">
                  <wp:simplePos x="0" y="0"/>
                  <wp:positionH relativeFrom="column">
                    <wp:posOffset>22860</wp:posOffset>
                  </wp:positionH>
                  <wp:positionV relativeFrom="page">
                    <wp:posOffset>565150</wp:posOffset>
                  </wp:positionV>
                  <wp:extent cx="570230" cy="593725"/>
                  <wp:effectExtent l="0" t="0" r="1270" b="0"/>
                  <wp:wrapTight wrapText="bothSides">
                    <wp:wrapPolygon edited="0">
                      <wp:start x="0" y="0"/>
                      <wp:lineTo x="0" y="20791"/>
                      <wp:lineTo x="20927" y="20791"/>
                      <wp:lineTo x="20927" y="0"/>
                      <wp:lineTo x="0" y="0"/>
                    </wp:wrapPolygon>
                  </wp:wrapTight>
                  <wp:docPr id="310" name="Picture 310"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50400" behindDoc="1" locked="0" layoutInCell="1" allowOverlap="1" wp14:anchorId="09967B38" wp14:editId="09967B39">
                  <wp:simplePos x="0" y="0"/>
                  <wp:positionH relativeFrom="column">
                    <wp:posOffset>594360</wp:posOffset>
                  </wp:positionH>
                  <wp:positionV relativeFrom="page">
                    <wp:posOffset>336550</wp:posOffset>
                  </wp:positionV>
                  <wp:extent cx="570230" cy="593725"/>
                  <wp:effectExtent l="0" t="0" r="1270" b="0"/>
                  <wp:wrapTight wrapText="bothSides">
                    <wp:wrapPolygon edited="0">
                      <wp:start x="0" y="0"/>
                      <wp:lineTo x="0" y="20791"/>
                      <wp:lineTo x="20927" y="20791"/>
                      <wp:lineTo x="20927" y="0"/>
                      <wp:lineTo x="0" y="0"/>
                    </wp:wrapPolygon>
                  </wp:wrapTight>
                  <wp:docPr id="311" name="Picture 311"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51424" behindDoc="1" locked="0" layoutInCell="1" allowOverlap="1" wp14:anchorId="09967B3A" wp14:editId="09967B3B">
                  <wp:simplePos x="0" y="0"/>
                  <wp:positionH relativeFrom="column">
                    <wp:posOffset>931545</wp:posOffset>
                  </wp:positionH>
                  <wp:positionV relativeFrom="page">
                    <wp:posOffset>200025</wp:posOffset>
                  </wp:positionV>
                  <wp:extent cx="570230" cy="593725"/>
                  <wp:effectExtent l="0" t="0" r="1270" b="0"/>
                  <wp:wrapTight wrapText="bothSides">
                    <wp:wrapPolygon edited="0">
                      <wp:start x="0" y="0"/>
                      <wp:lineTo x="0" y="20791"/>
                      <wp:lineTo x="20927" y="20791"/>
                      <wp:lineTo x="20927" y="0"/>
                      <wp:lineTo x="0" y="0"/>
                    </wp:wrapPolygon>
                  </wp:wrapTight>
                  <wp:docPr id="312" name="Picture 312"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752448" behindDoc="1" locked="0" layoutInCell="1" allowOverlap="1" wp14:anchorId="09967B3C" wp14:editId="09967B3D">
                  <wp:simplePos x="0" y="0"/>
                  <wp:positionH relativeFrom="column">
                    <wp:posOffset>1257300</wp:posOffset>
                  </wp:positionH>
                  <wp:positionV relativeFrom="page">
                    <wp:posOffset>107950</wp:posOffset>
                  </wp:positionV>
                  <wp:extent cx="570230" cy="593725"/>
                  <wp:effectExtent l="0" t="0" r="1270" b="0"/>
                  <wp:wrapTight wrapText="bothSides">
                    <wp:wrapPolygon edited="0">
                      <wp:start x="0" y="0"/>
                      <wp:lineTo x="0" y="20791"/>
                      <wp:lineTo x="20927" y="20791"/>
                      <wp:lineTo x="20927" y="0"/>
                      <wp:lineTo x="0" y="0"/>
                    </wp:wrapPolygon>
                  </wp:wrapTight>
                  <wp:docPr id="313" name="Picture 313"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3472" behindDoc="1" locked="0" layoutInCell="1" allowOverlap="1" wp14:anchorId="09967B3E" wp14:editId="09967B3F">
                  <wp:simplePos x="0" y="0"/>
                  <wp:positionH relativeFrom="column">
                    <wp:posOffset>203835</wp:posOffset>
                  </wp:positionH>
                  <wp:positionV relativeFrom="page">
                    <wp:posOffset>1250950</wp:posOffset>
                  </wp:positionV>
                  <wp:extent cx="570230" cy="593725"/>
                  <wp:effectExtent l="0" t="0" r="1270" b="0"/>
                  <wp:wrapTight wrapText="bothSides">
                    <wp:wrapPolygon edited="0">
                      <wp:start x="0" y="0"/>
                      <wp:lineTo x="0" y="20791"/>
                      <wp:lineTo x="20927" y="20791"/>
                      <wp:lineTo x="20927" y="0"/>
                      <wp:lineTo x="0" y="0"/>
                    </wp:wrapPolygon>
                  </wp:wrapTight>
                  <wp:docPr id="314" name="Picture 314"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4496" behindDoc="1" locked="0" layoutInCell="1" allowOverlap="1" wp14:anchorId="09967B40" wp14:editId="09967B41">
                  <wp:simplePos x="0" y="0"/>
                  <wp:positionH relativeFrom="column">
                    <wp:posOffset>432435</wp:posOffset>
                  </wp:positionH>
                  <wp:positionV relativeFrom="page">
                    <wp:posOffset>1136650</wp:posOffset>
                  </wp:positionV>
                  <wp:extent cx="570230" cy="593725"/>
                  <wp:effectExtent l="0" t="0" r="1270" b="0"/>
                  <wp:wrapTight wrapText="bothSides">
                    <wp:wrapPolygon edited="0">
                      <wp:start x="0" y="0"/>
                      <wp:lineTo x="0" y="20791"/>
                      <wp:lineTo x="20927" y="20791"/>
                      <wp:lineTo x="20927" y="0"/>
                      <wp:lineTo x="0" y="0"/>
                    </wp:wrapPolygon>
                  </wp:wrapTight>
                  <wp:docPr id="315" name="Picture 315"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5520" behindDoc="1" locked="0" layoutInCell="1" allowOverlap="1" wp14:anchorId="09967B42" wp14:editId="09967B43">
                  <wp:simplePos x="0" y="0"/>
                  <wp:positionH relativeFrom="column">
                    <wp:posOffset>775335</wp:posOffset>
                  </wp:positionH>
                  <wp:positionV relativeFrom="page">
                    <wp:posOffset>1022350</wp:posOffset>
                  </wp:positionV>
                  <wp:extent cx="570230" cy="593725"/>
                  <wp:effectExtent l="0" t="0" r="1270" b="0"/>
                  <wp:wrapTight wrapText="bothSides">
                    <wp:wrapPolygon edited="0">
                      <wp:start x="0" y="0"/>
                      <wp:lineTo x="0" y="20791"/>
                      <wp:lineTo x="20927" y="20791"/>
                      <wp:lineTo x="20927" y="0"/>
                      <wp:lineTo x="0" y="0"/>
                    </wp:wrapPolygon>
                  </wp:wrapTight>
                  <wp:docPr id="316" name="Picture 316"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6544" behindDoc="1" locked="0" layoutInCell="1" allowOverlap="1" wp14:anchorId="09967B44" wp14:editId="09967B45">
                  <wp:simplePos x="0" y="0"/>
                  <wp:positionH relativeFrom="column">
                    <wp:posOffset>1112520</wp:posOffset>
                  </wp:positionH>
                  <wp:positionV relativeFrom="page">
                    <wp:posOffset>885825</wp:posOffset>
                  </wp:positionV>
                  <wp:extent cx="570230" cy="593725"/>
                  <wp:effectExtent l="0" t="0" r="1270" b="0"/>
                  <wp:wrapTight wrapText="bothSides">
                    <wp:wrapPolygon edited="0">
                      <wp:start x="0" y="0"/>
                      <wp:lineTo x="0" y="20791"/>
                      <wp:lineTo x="20927" y="20791"/>
                      <wp:lineTo x="20927" y="0"/>
                      <wp:lineTo x="0" y="0"/>
                    </wp:wrapPolygon>
                  </wp:wrapTight>
                  <wp:docPr id="317" name="Picture 317"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7568" behindDoc="1" locked="0" layoutInCell="1" allowOverlap="1" wp14:anchorId="09967B46" wp14:editId="09967B47">
                  <wp:simplePos x="0" y="0"/>
                  <wp:positionH relativeFrom="column">
                    <wp:posOffset>1438275</wp:posOffset>
                  </wp:positionH>
                  <wp:positionV relativeFrom="page">
                    <wp:posOffset>793750</wp:posOffset>
                  </wp:positionV>
                  <wp:extent cx="570230" cy="593725"/>
                  <wp:effectExtent l="0" t="0" r="1270" b="0"/>
                  <wp:wrapTight wrapText="bothSides">
                    <wp:wrapPolygon edited="0">
                      <wp:start x="0" y="0"/>
                      <wp:lineTo x="0" y="20791"/>
                      <wp:lineTo x="20927" y="20791"/>
                      <wp:lineTo x="20927" y="0"/>
                      <wp:lineTo x="0" y="0"/>
                    </wp:wrapPolygon>
                  </wp:wrapTight>
                  <wp:docPr id="318" name="Picture 318"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758592" behindDoc="1" locked="0" layoutInCell="1" allowOverlap="1" wp14:anchorId="09967B48" wp14:editId="09967B49">
                  <wp:simplePos x="0" y="0"/>
                  <wp:positionH relativeFrom="column">
                    <wp:posOffset>1278255</wp:posOffset>
                  </wp:positionH>
                  <wp:positionV relativeFrom="page">
                    <wp:posOffset>2336800</wp:posOffset>
                  </wp:positionV>
                  <wp:extent cx="570230" cy="593725"/>
                  <wp:effectExtent l="0" t="0" r="1270" b="0"/>
                  <wp:wrapTight wrapText="bothSides">
                    <wp:wrapPolygon edited="0">
                      <wp:start x="0" y="0"/>
                      <wp:lineTo x="0" y="20791"/>
                      <wp:lineTo x="20927" y="20791"/>
                      <wp:lineTo x="20927" y="0"/>
                      <wp:lineTo x="0" y="0"/>
                    </wp:wrapPolygon>
                  </wp:wrapTight>
                  <wp:docPr id="320" name="Picture 320" descr="MAB%20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MAB%20100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70230" cy="593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D4" w14:textId="77777777" w:rsidR="002C2ABD" w:rsidRPr="00455666" w:rsidRDefault="00582CEC" w:rsidP="00E465D3">
            <w:pPr>
              <w:jc w:val="center"/>
              <w:rPr>
                <w:rFonts w:cs="Arial"/>
              </w:rPr>
            </w:pPr>
            <w:r>
              <w:rPr>
                <w:noProof/>
                <w:sz w:val="40"/>
                <w:lang w:eastAsia="en-AU"/>
              </w:rPr>
              <w:drawing>
                <wp:anchor distT="0" distB="0" distL="114300" distR="114300" simplePos="0" relativeHeight="251811840" behindDoc="0" locked="0" layoutInCell="1" allowOverlap="1" wp14:anchorId="09967B4A" wp14:editId="09967B4B">
                  <wp:simplePos x="0" y="0"/>
                  <wp:positionH relativeFrom="column">
                    <wp:posOffset>728980</wp:posOffset>
                  </wp:positionH>
                  <wp:positionV relativeFrom="paragraph">
                    <wp:posOffset>6985</wp:posOffset>
                  </wp:positionV>
                  <wp:extent cx="591820" cy="578485"/>
                  <wp:effectExtent l="0" t="0" r="0" b="0"/>
                  <wp:wrapNone/>
                  <wp:docPr id="121" name="Picture 121"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812864" behindDoc="0" locked="0" layoutInCell="1" allowOverlap="1" wp14:anchorId="09967B4C" wp14:editId="09967B4D">
                  <wp:simplePos x="0" y="0"/>
                  <wp:positionH relativeFrom="column">
                    <wp:posOffset>153353</wp:posOffset>
                  </wp:positionH>
                  <wp:positionV relativeFrom="paragraph">
                    <wp:posOffset>3175</wp:posOffset>
                  </wp:positionV>
                  <wp:extent cx="591820" cy="578485"/>
                  <wp:effectExtent l="0" t="0" r="0" b="0"/>
                  <wp:wrapNone/>
                  <wp:docPr id="122" name="Picture 122"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MAB%20100"/>
                          <pic:cNvPicPr>
                            <a:picLocks noChangeAspect="1" noChangeArrowheads="1"/>
                          </pic:cNvPicPr>
                        </pic:nvPicPr>
                        <pic:blipFill>
                          <a:blip r:embed="rId109">
                            <a:lum bright="2000" contrast="30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40"/>
                <w:lang w:eastAsia="en-AU"/>
              </w:rPr>
              <w:drawing>
                <wp:anchor distT="0" distB="0" distL="114300" distR="114300" simplePos="0" relativeHeight="251810816" behindDoc="0" locked="0" layoutInCell="1" allowOverlap="1" wp14:anchorId="09967B4E" wp14:editId="09967B4F">
                  <wp:simplePos x="0" y="0"/>
                  <wp:positionH relativeFrom="column">
                    <wp:posOffset>1302703</wp:posOffset>
                  </wp:positionH>
                  <wp:positionV relativeFrom="paragraph">
                    <wp:posOffset>1270</wp:posOffset>
                  </wp:positionV>
                  <wp:extent cx="591820" cy="578485"/>
                  <wp:effectExtent l="0" t="0" r="0" b="0"/>
                  <wp:wrapNone/>
                  <wp:docPr id="120" name="Picture 120" descr="MAB%20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MAB%20100"/>
                          <pic:cNvPicPr>
                            <a:picLocks noChangeAspect="1" noChangeArrowheads="1"/>
                          </pic:cNvPicPr>
                        </pic:nvPicPr>
                        <pic:blipFill>
                          <a:blip r:embed="rId109">
                            <a:lum bright="2000" contrast="24000"/>
                            <a:extLst>
                              <a:ext uri="{28A0092B-C50C-407E-A947-70E740481C1C}">
                                <a14:useLocalDpi xmlns:a14="http://schemas.microsoft.com/office/drawing/2010/main" val="0"/>
                              </a:ext>
                            </a:extLst>
                          </a:blip>
                          <a:srcRect/>
                          <a:stretch>
                            <a:fillRect/>
                          </a:stretch>
                        </pic:blipFill>
                        <pic:spPr bwMode="auto">
                          <a:xfrm>
                            <a:off x="0" y="0"/>
                            <a:ext cx="591820" cy="5784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D5" w14:textId="77777777" w:rsidR="002C2ABD" w:rsidRPr="00455666" w:rsidRDefault="002C2ABD" w:rsidP="00E465D3">
            <w:pPr>
              <w:rPr>
                <w:rFonts w:cs="Arial"/>
              </w:rPr>
            </w:pPr>
          </w:p>
          <w:p w14:paraId="099671D6" w14:textId="77777777" w:rsidR="00582CEC" w:rsidRDefault="00582CEC" w:rsidP="00E465D3">
            <w:pPr>
              <w:pStyle w:val="BodyText"/>
              <w:tabs>
                <w:tab w:val="left" w:pos="2268"/>
              </w:tabs>
              <w:jc w:val="center"/>
              <w:rPr>
                <w:rFonts w:ascii="Arial" w:hAnsi="Arial" w:cs="Arial"/>
                <w:b/>
              </w:rPr>
            </w:pPr>
          </w:p>
          <w:p w14:paraId="099671D7" w14:textId="77777777" w:rsidR="00582CEC" w:rsidRPr="00582CEC" w:rsidRDefault="00582CEC" w:rsidP="00E465D3">
            <w:pPr>
              <w:pStyle w:val="BodyText"/>
              <w:tabs>
                <w:tab w:val="left" w:pos="2268"/>
              </w:tabs>
              <w:jc w:val="center"/>
              <w:rPr>
                <w:rFonts w:ascii="Arial" w:hAnsi="Arial" w:cs="Arial"/>
                <w:b/>
                <w:sz w:val="16"/>
                <w:szCs w:val="16"/>
              </w:rPr>
            </w:pPr>
          </w:p>
          <w:p w14:paraId="099671D8" w14:textId="77777777" w:rsidR="002C2ABD" w:rsidRPr="00455666" w:rsidRDefault="00582CEC" w:rsidP="00E465D3">
            <w:pPr>
              <w:pStyle w:val="BodyText"/>
              <w:tabs>
                <w:tab w:val="left" w:pos="2268"/>
              </w:tabs>
              <w:jc w:val="center"/>
              <w:rPr>
                <w:rFonts w:ascii="Arial" w:hAnsi="Arial" w:cs="Arial"/>
                <w:b/>
              </w:rPr>
            </w:pPr>
            <w:r w:rsidRPr="00582CEC">
              <w:rPr>
                <w:rFonts w:ascii="Arial" w:hAnsi="Arial" w:cs="Arial"/>
                <w:b/>
                <w:noProof/>
                <w:lang w:eastAsia="en-AU"/>
              </w:rPr>
              <w:drawing>
                <wp:anchor distT="0" distB="0" distL="114300" distR="114300" simplePos="0" relativeHeight="251806720" behindDoc="0" locked="0" layoutInCell="1" allowOverlap="1" wp14:anchorId="09967B50" wp14:editId="09967B51">
                  <wp:simplePos x="0" y="0"/>
                  <wp:positionH relativeFrom="column">
                    <wp:posOffset>288925</wp:posOffset>
                  </wp:positionH>
                  <wp:positionV relativeFrom="paragraph">
                    <wp:posOffset>88900</wp:posOffset>
                  </wp:positionV>
                  <wp:extent cx="537845" cy="647700"/>
                  <wp:effectExtent l="0" t="0" r="0" b="0"/>
                  <wp:wrapNone/>
                  <wp:docPr id="373" name="Picture 373"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tens2"/>
                          <pic:cNvPicPr>
                            <a:picLocks noChangeAspect="1" noChangeArrowheads="1"/>
                          </pic:cNvPicPr>
                        </pic:nvPicPr>
                        <pic:blipFill rotWithShape="1">
                          <a:blip r:embed="rId108">
                            <a:lum bright="-22000" contrast="86000"/>
                            <a:extLst>
                              <a:ext uri="{28A0092B-C50C-407E-A947-70E740481C1C}">
                                <a14:useLocalDpi xmlns:a14="http://schemas.microsoft.com/office/drawing/2010/main" val="0"/>
                              </a:ext>
                            </a:extLst>
                          </a:blip>
                          <a:srcRect b="5555"/>
                          <a:stretch/>
                        </pic:blipFill>
                        <pic:spPr bwMode="auto">
                          <a:xfrm>
                            <a:off x="0" y="0"/>
                            <a:ext cx="537845" cy="647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2CEC">
              <w:rPr>
                <w:rFonts w:ascii="Arial" w:hAnsi="Arial" w:cs="Arial"/>
                <w:b/>
                <w:noProof/>
                <w:lang w:eastAsia="en-AU"/>
              </w:rPr>
              <w:drawing>
                <wp:anchor distT="0" distB="0" distL="114300" distR="114300" simplePos="0" relativeHeight="251807744" behindDoc="0" locked="0" layoutInCell="1" allowOverlap="1" wp14:anchorId="09967B52" wp14:editId="09967B53">
                  <wp:simplePos x="0" y="0"/>
                  <wp:positionH relativeFrom="column">
                    <wp:posOffset>797560</wp:posOffset>
                  </wp:positionH>
                  <wp:positionV relativeFrom="paragraph">
                    <wp:posOffset>93345</wp:posOffset>
                  </wp:positionV>
                  <wp:extent cx="537845" cy="642620"/>
                  <wp:effectExtent l="0" t="0" r="0" b="5080"/>
                  <wp:wrapNone/>
                  <wp:docPr id="374" name="Picture 374"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tens2"/>
                          <pic:cNvPicPr>
                            <a:picLocks noChangeAspect="1" noChangeArrowheads="1"/>
                          </pic:cNvPicPr>
                        </pic:nvPicPr>
                        <pic:blipFill rotWithShape="1">
                          <a:blip r:embed="rId108">
                            <a:lum bright="-16000" contrast="62000"/>
                            <a:extLst>
                              <a:ext uri="{28A0092B-C50C-407E-A947-70E740481C1C}">
                                <a14:useLocalDpi xmlns:a14="http://schemas.microsoft.com/office/drawing/2010/main" val="0"/>
                              </a:ext>
                            </a:extLst>
                          </a:blip>
                          <a:srcRect t="1" b="6250"/>
                          <a:stretch/>
                        </pic:blipFill>
                        <pic:spPr bwMode="auto">
                          <a:xfrm>
                            <a:off x="0" y="0"/>
                            <a:ext cx="537845" cy="6426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2CEC">
              <w:rPr>
                <w:rFonts w:ascii="Arial" w:hAnsi="Arial" w:cs="Arial"/>
                <w:b/>
                <w:noProof/>
                <w:lang w:eastAsia="en-AU"/>
              </w:rPr>
              <w:drawing>
                <wp:anchor distT="0" distB="0" distL="114300" distR="114300" simplePos="0" relativeHeight="251808768" behindDoc="0" locked="0" layoutInCell="1" allowOverlap="1" wp14:anchorId="09967B54" wp14:editId="09967B55">
                  <wp:simplePos x="0" y="0"/>
                  <wp:positionH relativeFrom="column">
                    <wp:posOffset>1320800</wp:posOffset>
                  </wp:positionH>
                  <wp:positionV relativeFrom="paragraph">
                    <wp:posOffset>102870</wp:posOffset>
                  </wp:positionV>
                  <wp:extent cx="537845" cy="633095"/>
                  <wp:effectExtent l="0" t="0" r="0" b="0"/>
                  <wp:wrapNone/>
                  <wp:docPr id="375" name="Picture 375" descr="ten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tens2"/>
                          <pic:cNvPicPr>
                            <a:picLocks noChangeAspect="1" noChangeArrowheads="1"/>
                          </pic:cNvPicPr>
                        </pic:nvPicPr>
                        <pic:blipFill rotWithShape="1">
                          <a:blip r:embed="rId108">
                            <a:lum bright="-16000" contrast="68000"/>
                            <a:extLst>
                              <a:ext uri="{28A0092B-C50C-407E-A947-70E740481C1C}">
                                <a14:useLocalDpi xmlns:a14="http://schemas.microsoft.com/office/drawing/2010/main" val="0"/>
                              </a:ext>
                            </a:extLst>
                          </a:blip>
                          <a:srcRect b="7639"/>
                          <a:stretch/>
                        </pic:blipFill>
                        <pic:spPr bwMode="auto">
                          <a:xfrm>
                            <a:off x="0" y="0"/>
                            <a:ext cx="537845" cy="63309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82CEC">
              <w:rPr>
                <w:rFonts w:ascii="Arial" w:hAnsi="Arial" w:cs="Arial"/>
                <w:b/>
                <w:noProof/>
                <w:lang w:eastAsia="en-AU"/>
              </w:rPr>
              <mc:AlternateContent>
                <mc:Choice Requires="wpg">
                  <w:drawing>
                    <wp:anchor distT="0" distB="0" distL="114300" distR="114300" simplePos="0" relativeHeight="251809792" behindDoc="0" locked="0" layoutInCell="1" allowOverlap="1" wp14:anchorId="09967B56" wp14:editId="09967B57">
                      <wp:simplePos x="0" y="0"/>
                      <wp:positionH relativeFrom="column">
                        <wp:posOffset>511175</wp:posOffset>
                      </wp:positionH>
                      <wp:positionV relativeFrom="paragraph">
                        <wp:posOffset>977265</wp:posOffset>
                      </wp:positionV>
                      <wp:extent cx="1143000" cy="114300"/>
                      <wp:effectExtent l="0" t="0" r="19050" b="19050"/>
                      <wp:wrapNone/>
                      <wp:docPr id="368" name="Group 3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14300"/>
                                <a:chOff x="7967" y="1847"/>
                                <a:chExt cx="1800" cy="180"/>
                              </a:xfrm>
                            </wpg:grpSpPr>
                            <wps:wsp>
                              <wps:cNvPr id="369" name="AutoShape 43"/>
                              <wps:cNvSpPr>
                                <a:spLocks noChangeArrowheads="1"/>
                              </wps:cNvSpPr>
                              <wps:spPr bwMode="auto">
                                <a:xfrm>
                                  <a:off x="796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0" name="AutoShape 44"/>
                              <wps:cNvSpPr>
                                <a:spLocks noChangeArrowheads="1"/>
                              </wps:cNvSpPr>
                              <wps:spPr bwMode="auto">
                                <a:xfrm>
                                  <a:off x="850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1" name="AutoShape 45"/>
                              <wps:cNvSpPr>
                                <a:spLocks noChangeArrowheads="1"/>
                              </wps:cNvSpPr>
                              <wps:spPr bwMode="auto">
                                <a:xfrm>
                                  <a:off x="904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72" name="AutoShape 46"/>
                              <wps:cNvSpPr>
                                <a:spLocks noChangeArrowheads="1"/>
                              </wps:cNvSpPr>
                              <wps:spPr bwMode="auto">
                                <a:xfrm>
                                  <a:off x="9587" y="1847"/>
                                  <a:ext cx="180" cy="18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E71709" id="Group 368" o:spid="_x0000_s1026" style="position:absolute;margin-left:40.25pt;margin-top:76.95pt;width:90pt;height:9pt;z-index:251809792" coordorigin="7967,1847" coordsize="180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">
                      <v:shape id="AutoShape 43" o:spid="_x0000_s1027" type="#_x0000_t16" style="position:absolute;left:796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"/>
                      <v:shape id="AutoShape 44" o:spid="_x0000_s1028" type="#_x0000_t16" style="position:absolute;left:850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"/>
                      <v:shape id="AutoShape 45" o:spid="_x0000_s1029" type="#_x0000_t16" style="position:absolute;left:904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"/>
                      <v:shape id="AutoShape 46" o:spid="_x0000_s1030" type="#_x0000_t16" style="position:absolute;left:9587;top:1847;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"/>
                    </v:group>
                  </w:pict>
                </mc:Fallback>
              </mc:AlternateContent>
            </w:r>
          </w:p>
        </w:tc>
      </w:tr>
      <w:tr w:rsidR="002C2ABD" w:rsidRPr="00455666" w14:paraId="099671DB" w14:textId="77777777" w:rsidTr="00582CEC">
        <w:trPr>
          <w:trHeight w:val="677"/>
        </w:trPr>
        <w:tc>
          <w:tcPr>
            <w:tcW w:w="9270" w:type="dxa"/>
            <w:gridSpan w:val="4"/>
            <w:tcBorders>
              <w:top w:val="single" w:sz="4" w:space="0" w:color="auto"/>
            </w:tcBorders>
          </w:tcPr>
          <w:p w14:paraId="099671DA" w14:textId="77777777" w:rsidR="002C2ABD" w:rsidRPr="00455666" w:rsidRDefault="002C2ABD" w:rsidP="00E465D3">
            <w:pPr>
              <w:jc w:val="center"/>
              <w:rPr>
                <w:rFonts w:cs="Arial"/>
                <w:i/>
              </w:rPr>
            </w:pPr>
          </w:p>
        </w:tc>
      </w:tr>
      <w:tr w:rsidR="002C2ABD" w:rsidRPr="00455666" w14:paraId="09967205" w14:textId="77777777" w:rsidTr="00582CEC">
        <w:trPr>
          <w:trHeight w:val="1188"/>
        </w:trPr>
        <w:tc>
          <w:tcPr>
            <w:tcW w:w="9270" w:type="dxa"/>
            <w:gridSpan w:val="4"/>
          </w:tcPr>
          <w:p w14:paraId="099671DC" w14:textId="77777777" w:rsidR="00582CEC" w:rsidRPr="00B0081B" w:rsidRDefault="00582CEC" w:rsidP="00582CEC">
            <w:pPr>
              <w:pStyle w:val="Heading2"/>
            </w:pPr>
            <w:r>
              <w:rPr>
                <w:noProof/>
                <w:lang w:eastAsia="en-AU"/>
              </w:rPr>
              <w:lastRenderedPageBreak/>
              <w:drawing>
                <wp:anchor distT="0" distB="0" distL="114300" distR="114300" simplePos="0" relativeHeight="251760640" behindDoc="0" locked="0" layoutInCell="1" allowOverlap="1" wp14:anchorId="09967B58" wp14:editId="09967B59">
                  <wp:simplePos x="0" y="0"/>
                  <wp:positionH relativeFrom="column">
                    <wp:posOffset>3989070</wp:posOffset>
                  </wp:positionH>
                  <wp:positionV relativeFrom="paragraph">
                    <wp:posOffset>41275</wp:posOffset>
                  </wp:positionV>
                  <wp:extent cx="1831975" cy="1158240"/>
                  <wp:effectExtent l="0" t="0" r="0" b="3810"/>
                  <wp:wrapNone/>
                  <wp:docPr id="303" name="Picture 303" descr="digitday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igitday3"/>
                          <pic:cNvPicPr>
                            <a:picLocks noChangeAspect="1" noChangeArrowheads="1"/>
                          </pic:cNvPicPr>
                        </pic:nvPicPr>
                        <pic:blipFill>
                          <a:blip r:embed="rId111" cstate="print">
                            <a:lum bright="-12000" contrast="24000"/>
                            <a:extLst>
                              <a:ext uri="{28A0092B-C50C-407E-A947-70E740481C1C}">
                                <a14:useLocalDpi xmlns:a14="http://schemas.microsoft.com/office/drawing/2010/main" val="0"/>
                              </a:ext>
                            </a:extLst>
                          </a:blip>
                          <a:srcRect/>
                          <a:stretch>
                            <a:fillRect/>
                          </a:stretch>
                        </pic:blipFill>
                        <pic:spPr bwMode="auto">
                          <a:xfrm>
                            <a:off x="0" y="0"/>
                            <a:ext cx="183197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t>Activity 1</w:t>
            </w:r>
          </w:p>
          <w:p w14:paraId="099671DD" w14:textId="77777777" w:rsidR="00582CEC" w:rsidRPr="00B0081B" w:rsidRDefault="00582CEC" w:rsidP="00582CEC">
            <w:r>
              <w:rPr>
                <w:rFonts w:cs="Arial"/>
                <w:b/>
                <w:bCs/>
                <w:noProof/>
                <w:lang w:eastAsia="en-AU"/>
              </w:rPr>
              <w:drawing>
                <wp:anchor distT="0" distB="0" distL="114300" distR="114300" simplePos="0" relativeHeight="251823104" behindDoc="0" locked="0" layoutInCell="1" allowOverlap="1" wp14:anchorId="09967B5A" wp14:editId="09967B5B">
                  <wp:simplePos x="0" y="0"/>
                  <wp:positionH relativeFrom="column">
                    <wp:posOffset>-2540</wp:posOffset>
                  </wp:positionH>
                  <wp:positionV relativeFrom="paragraph">
                    <wp:posOffset>68580</wp:posOffset>
                  </wp:positionV>
                  <wp:extent cx="564515" cy="443865"/>
                  <wp:effectExtent l="0" t="0" r="6985" b="0"/>
                  <wp:wrapNone/>
                  <wp:docPr id="383" name="Picture 38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1DE" w14:textId="77777777" w:rsidR="002C2ABD" w:rsidRPr="00582CEC" w:rsidRDefault="00582CEC" w:rsidP="00582CEC">
            <w:pPr>
              <w:ind w:left="1170"/>
              <w:rPr>
                <w:rFonts w:cs="Arial"/>
                <w:b/>
                <w:bCs/>
              </w:rPr>
            </w:pPr>
            <w:r w:rsidRPr="002A6EDD">
              <w:rPr>
                <w:rFonts w:ascii="Arial" w:hAnsi="Arial" w:cs="Arial"/>
                <w:b/>
                <w:bCs/>
              </w:rPr>
              <w:t>For you to do</w:t>
            </w:r>
          </w:p>
          <w:p w14:paraId="099671DF" w14:textId="77777777" w:rsidR="002C2ABD" w:rsidRPr="00455666" w:rsidRDefault="002C2ABD" w:rsidP="00E465D3">
            <w:pPr>
              <w:rPr>
                <w:rFonts w:cs="Arial"/>
                <w:b/>
                <w:bCs/>
              </w:rPr>
            </w:pPr>
          </w:p>
          <w:p w14:paraId="099671E0" w14:textId="77777777" w:rsidR="002C2ABD" w:rsidRPr="00455666" w:rsidRDefault="002C2ABD" w:rsidP="00E465D3">
            <w:pPr>
              <w:ind w:left="6974"/>
              <w:rPr>
                <w:rFonts w:ascii="Arial" w:hAnsi="Arial" w:cs="Arial"/>
                <w:b/>
                <w:bCs/>
              </w:rPr>
            </w:pPr>
            <w:r w:rsidRPr="00455666">
              <w:rPr>
                <w:rFonts w:cs="Arial"/>
                <w:sz w:val="16"/>
                <w:szCs w:val="16"/>
              </w:rPr>
              <w:t xml:space="preserve">Source: Victorian </w:t>
            </w:r>
          </w:p>
          <w:p w14:paraId="099671E1" w14:textId="77777777" w:rsidR="002C2ABD" w:rsidRPr="00455666" w:rsidRDefault="002C2ABD" w:rsidP="00E465D3">
            <w:pPr>
              <w:rPr>
                <w:rFonts w:cs="Arial"/>
              </w:rPr>
            </w:pPr>
            <w:r w:rsidRPr="00455666">
              <w:rPr>
                <w:rFonts w:cs="Arial"/>
              </w:rPr>
              <w:t>How many digits in each?</w:t>
            </w:r>
          </w:p>
          <w:p w14:paraId="099671E2" w14:textId="77777777" w:rsidR="002C2ABD" w:rsidRPr="00455666" w:rsidRDefault="002C2ABD" w:rsidP="00E465D3">
            <w:pPr>
              <w:rPr>
                <w:rFonts w:cs="Arial"/>
              </w:rPr>
            </w:pPr>
          </w:p>
          <w:p w14:paraId="099671E3" w14:textId="77777777" w:rsidR="002C2ABD" w:rsidRPr="00455666" w:rsidRDefault="00582CEC" w:rsidP="00E465D3">
            <w:pPr>
              <w:rPr>
                <w:sz w:val="48"/>
                <w:szCs w:val="48"/>
              </w:rPr>
            </w:pPr>
            <w:r>
              <w:rPr>
                <w:rFonts w:ascii="VicCursive" w:hAnsi="VicCursive"/>
                <w:sz w:val="48"/>
                <w:szCs w:val="48"/>
              </w:rPr>
              <w:t xml:space="preserve">423 _______   50 _______ </w:t>
            </w:r>
            <w:r w:rsidR="002C2ABD" w:rsidRPr="00455666">
              <w:rPr>
                <w:rFonts w:ascii="VicCursive" w:hAnsi="VicCursive"/>
                <w:sz w:val="48"/>
                <w:szCs w:val="48"/>
              </w:rPr>
              <w:t xml:space="preserve"> 3115</w:t>
            </w:r>
            <w:r w:rsidR="002C2ABD" w:rsidRPr="00455666">
              <w:rPr>
                <w:sz w:val="48"/>
                <w:szCs w:val="48"/>
              </w:rPr>
              <w:t xml:space="preserve"> </w:t>
            </w:r>
            <w:r w:rsidR="002C2ABD" w:rsidRPr="00455666">
              <w:rPr>
                <w:rFonts w:ascii="VicCursive" w:hAnsi="VicCursive"/>
                <w:sz w:val="48"/>
                <w:szCs w:val="48"/>
              </w:rPr>
              <w:t>_______</w:t>
            </w:r>
          </w:p>
          <w:p w14:paraId="099671E4" w14:textId="77777777" w:rsidR="002C2ABD" w:rsidRPr="00455666" w:rsidRDefault="002C2ABD" w:rsidP="00E465D3">
            <w:pPr>
              <w:rPr>
                <w:rFonts w:cs="Arial"/>
              </w:rPr>
            </w:pPr>
          </w:p>
          <w:p w14:paraId="099671E5" w14:textId="77777777" w:rsidR="002C2ABD" w:rsidRPr="00455666" w:rsidRDefault="002C2ABD" w:rsidP="00E465D3">
            <w:pPr>
              <w:rPr>
                <w:rFonts w:cs="Arial"/>
              </w:rPr>
            </w:pPr>
            <w:r w:rsidRPr="00455666">
              <w:rPr>
                <w:rFonts w:cs="Arial"/>
              </w:rPr>
              <w:t>Write the largest number using:</w:t>
            </w:r>
          </w:p>
          <w:p w14:paraId="099671E6" w14:textId="77777777" w:rsidR="002C2ABD" w:rsidRPr="00455666" w:rsidRDefault="002C2ABD" w:rsidP="00E465D3">
            <w:pPr>
              <w:rPr>
                <w:rFonts w:cs="Arial"/>
              </w:rPr>
            </w:pPr>
          </w:p>
          <w:p w14:paraId="099671E7" w14:textId="77777777" w:rsidR="002C2ABD" w:rsidRPr="00455666" w:rsidRDefault="00582CEC" w:rsidP="00E465D3">
            <w:pPr>
              <w:rPr>
                <w:rFonts w:ascii="VicCursive" w:hAnsi="VicCursive"/>
                <w:sz w:val="48"/>
                <w:szCs w:val="48"/>
              </w:rPr>
            </w:pPr>
            <w:r>
              <w:rPr>
                <w:rFonts w:ascii="VicCursive" w:hAnsi="VicCursive"/>
                <w:sz w:val="48"/>
                <w:szCs w:val="48"/>
              </w:rPr>
              <w:t>3, 7, 5 _____ 2, 8, 1 _____ 9, 0, 2 _____</w:t>
            </w:r>
          </w:p>
          <w:p w14:paraId="099671E8" w14:textId="77777777" w:rsidR="002C2ABD" w:rsidRPr="00455666" w:rsidRDefault="002C2ABD" w:rsidP="00E465D3">
            <w:pPr>
              <w:rPr>
                <w:rFonts w:cs="Arial"/>
              </w:rPr>
            </w:pPr>
          </w:p>
          <w:p w14:paraId="099671E9" w14:textId="77777777" w:rsidR="002C2ABD" w:rsidRPr="00455666" w:rsidRDefault="002C2ABD" w:rsidP="00E465D3">
            <w:pPr>
              <w:rPr>
                <w:rFonts w:cs="Arial"/>
              </w:rPr>
            </w:pPr>
            <w:r w:rsidRPr="00455666">
              <w:rPr>
                <w:rFonts w:cs="Arial"/>
              </w:rPr>
              <w:t>Write the smallest number using:</w:t>
            </w:r>
          </w:p>
          <w:p w14:paraId="099671EA" w14:textId="77777777" w:rsidR="002C2ABD" w:rsidRPr="00455666" w:rsidRDefault="002C2ABD" w:rsidP="00E465D3">
            <w:pPr>
              <w:rPr>
                <w:rFonts w:cs="Arial"/>
              </w:rPr>
            </w:pPr>
          </w:p>
          <w:p w14:paraId="099671EB" w14:textId="77777777" w:rsidR="002C2ABD" w:rsidRPr="00455666" w:rsidRDefault="00582CEC" w:rsidP="00E465D3">
            <w:pPr>
              <w:rPr>
                <w:rFonts w:ascii="VicCursive" w:hAnsi="VicCursive"/>
                <w:sz w:val="48"/>
                <w:szCs w:val="48"/>
              </w:rPr>
            </w:pPr>
            <w:r>
              <w:rPr>
                <w:rFonts w:ascii="VicCursive" w:hAnsi="VicCursive"/>
                <w:sz w:val="48"/>
                <w:szCs w:val="48"/>
              </w:rPr>
              <w:t>4, 2, 7 _____ 6, 1, 0 _____ 8, 4, 2 _____</w:t>
            </w:r>
          </w:p>
          <w:p w14:paraId="099671EC" w14:textId="77777777" w:rsidR="002C2ABD" w:rsidRPr="00455666" w:rsidRDefault="002C2ABD" w:rsidP="00E465D3">
            <w:pPr>
              <w:rPr>
                <w:rFonts w:cs="Arial"/>
              </w:rPr>
            </w:pPr>
          </w:p>
          <w:p w14:paraId="099671ED" w14:textId="77777777" w:rsidR="002C2ABD" w:rsidRPr="00455666" w:rsidRDefault="002C2ABD" w:rsidP="00E465D3">
            <w:pPr>
              <w:rPr>
                <w:rFonts w:cs="Arial"/>
                <w:sz w:val="16"/>
                <w:szCs w:val="16"/>
              </w:rPr>
            </w:pPr>
          </w:p>
          <w:p w14:paraId="099671EE" w14:textId="77777777" w:rsidR="002C2ABD" w:rsidRPr="00455666" w:rsidRDefault="002C2ABD" w:rsidP="00E465D3">
            <w:pPr>
              <w:rPr>
                <w:rFonts w:cs="Arial"/>
              </w:rPr>
            </w:pPr>
            <w:r w:rsidRPr="00455666">
              <w:rPr>
                <w:rFonts w:cs="Arial"/>
              </w:rPr>
              <w:t xml:space="preserve">Write </w:t>
            </w:r>
            <w:r w:rsidRPr="00455666">
              <w:rPr>
                <w:rFonts w:cs="Arial"/>
                <w:b/>
              </w:rPr>
              <w:t xml:space="preserve">3 </w:t>
            </w:r>
            <w:r w:rsidRPr="00455666">
              <w:rPr>
                <w:rFonts w:cs="Arial"/>
              </w:rPr>
              <w:t xml:space="preserve">possible numbers using these 5 digits </w:t>
            </w:r>
            <w:r w:rsidRPr="00455666">
              <w:rPr>
                <w:rFonts w:cs="Arial"/>
                <w:b/>
              </w:rPr>
              <w:t>once each:</w:t>
            </w:r>
            <w:r w:rsidRPr="00455666">
              <w:rPr>
                <w:rFonts w:cs="Arial"/>
              </w:rPr>
              <w:t xml:space="preserve"> </w:t>
            </w:r>
          </w:p>
          <w:p w14:paraId="099671EF" w14:textId="77777777" w:rsidR="002C2ABD" w:rsidRPr="00455666" w:rsidRDefault="002C2ABD" w:rsidP="00E465D3">
            <w:pPr>
              <w:rPr>
                <w:rFonts w:cs="Arial"/>
              </w:rPr>
            </w:pPr>
          </w:p>
          <w:p w14:paraId="099671F0" w14:textId="77777777" w:rsidR="002C2ABD" w:rsidRPr="00455666" w:rsidRDefault="002C2ABD" w:rsidP="00E465D3">
            <w:pPr>
              <w:jc w:val="center"/>
              <w:rPr>
                <w:rFonts w:ascii="VicCursive" w:hAnsi="VicCursive"/>
                <w:sz w:val="48"/>
                <w:szCs w:val="48"/>
              </w:rPr>
            </w:pPr>
            <w:r w:rsidRPr="00455666">
              <w:rPr>
                <w:rFonts w:ascii="VicCursive" w:hAnsi="VicCursive"/>
                <w:sz w:val="48"/>
                <w:szCs w:val="48"/>
              </w:rPr>
              <w:t>1,</w:t>
            </w:r>
            <w:r w:rsidRPr="00455666">
              <w:rPr>
                <w:rFonts w:ascii="VicCursive" w:hAnsi="VicCursive"/>
              </w:rPr>
              <w:t xml:space="preserve"> </w:t>
            </w:r>
            <w:r w:rsidR="00582CEC">
              <w:rPr>
                <w:rFonts w:ascii="VicCursive" w:hAnsi="VicCursive"/>
              </w:rPr>
              <w:t xml:space="preserve"> </w:t>
            </w:r>
            <w:r w:rsidRPr="00455666">
              <w:rPr>
                <w:rFonts w:ascii="VicCursive" w:hAnsi="VicCursive"/>
                <w:sz w:val="48"/>
                <w:szCs w:val="48"/>
              </w:rPr>
              <w:t>3,</w:t>
            </w:r>
            <w:r w:rsidRPr="00455666">
              <w:rPr>
                <w:rFonts w:ascii="VicCursive" w:hAnsi="VicCursive"/>
              </w:rPr>
              <w:t xml:space="preserve"> </w:t>
            </w:r>
            <w:r w:rsidR="00582CEC">
              <w:rPr>
                <w:rFonts w:ascii="VicCursive" w:hAnsi="VicCursive"/>
              </w:rPr>
              <w:t xml:space="preserve"> </w:t>
            </w:r>
            <w:r w:rsidRPr="00455666">
              <w:rPr>
                <w:rFonts w:ascii="VicCursive" w:hAnsi="VicCursive"/>
                <w:sz w:val="48"/>
                <w:szCs w:val="48"/>
              </w:rPr>
              <w:t>6,</w:t>
            </w:r>
            <w:r w:rsidRPr="00455666">
              <w:rPr>
                <w:rFonts w:ascii="VicCursive" w:hAnsi="VicCursive"/>
              </w:rPr>
              <w:t xml:space="preserve"> </w:t>
            </w:r>
            <w:r w:rsidR="00582CEC">
              <w:rPr>
                <w:rFonts w:ascii="VicCursive" w:hAnsi="VicCursive"/>
              </w:rPr>
              <w:t xml:space="preserve"> </w:t>
            </w:r>
            <w:r w:rsidRPr="00455666">
              <w:rPr>
                <w:rFonts w:ascii="VicCursive" w:hAnsi="VicCursive"/>
                <w:sz w:val="48"/>
                <w:szCs w:val="48"/>
              </w:rPr>
              <w:t>4,</w:t>
            </w:r>
            <w:r w:rsidRPr="00455666">
              <w:rPr>
                <w:rFonts w:ascii="VicCursive" w:hAnsi="VicCursive"/>
              </w:rPr>
              <w:t xml:space="preserve"> </w:t>
            </w:r>
            <w:r w:rsidR="00582CEC">
              <w:rPr>
                <w:rFonts w:ascii="VicCursive" w:hAnsi="VicCursive"/>
              </w:rPr>
              <w:t xml:space="preserve"> </w:t>
            </w:r>
            <w:r w:rsidRPr="00455666">
              <w:rPr>
                <w:rFonts w:ascii="VicCursive" w:hAnsi="VicCursive"/>
                <w:sz w:val="48"/>
                <w:szCs w:val="48"/>
              </w:rPr>
              <w:t>2</w:t>
            </w:r>
          </w:p>
          <w:p w14:paraId="099671F1" w14:textId="77777777" w:rsidR="002C2ABD" w:rsidRPr="00455666" w:rsidRDefault="002C2ABD" w:rsidP="00E465D3">
            <w:pPr>
              <w:rPr>
                <w:sz w:val="48"/>
                <w:szCs w:val="48"/>
              </w:rPr>
            </w:pPr>
            <w:r w:rsidRPr="00455666">
              <w:rPr>
                <w:rFonts w:cs="Arial"/>
              </w:rPr>
              <w:t xml:space="preserve">For example </w:t>
            </w:r>
            <w:r w:rsidRPr="00455666">
              <w:rPr>
                <w:rFonts w:ascii="VicCursive" w:hAnsi="VicCursive"/>
                <w:sz w:val="48"/>
                <w:szCs w:val="48"/>
              </w:rPr>
              <w:t>63124</w:t>
            </w:r>
            <w:r w:rsidRPr="00455666">
              <w:rPr>
                <w:sz w:val="48"/>
                <w:szCs w:val="48"/>
              </w:rPr>
              <w:t>:</w:t>
            </w:r>
          </w:p>
          <w:p w14:paraId="099671F2" w14:textId="77777777" w:rsidR="002C2ABD" w:rsidRPr="00455666" w:rsidRDefault="002C2ABD" w:rsidP="00E465D3">
            <w:pPr>
              <w:rPr>
                <w:rFonts w:cs="Arial"/>
              </w:rPr>
            </w:pPr>
          </w:p>
          <w:p w14:paraId="099671F3" w14:textId="77777777" w:rsidR="002C2ABD" w:rsidRPr="00455666" w:rsidRDefault="00582CEC" w:rsidP="00E465D3">
            <w:pPr>
              <w:jc w:val="both"/>
              <w:rPr>
                <w:rFonts w:ascii="VicCursive" w:hAnsi="VicCursive" w:cs="Arial"/>
              </w:rPr>
            </w:pPr>
            <w:r>
              <w:rPr>
                <w:rFonts w:ascii="VicCursive" w:hAnsi="VicCursive" w:cs="Arial"/>
              </w:rPr>
              <w:t xml:space="preserve">___________________    ____________________   </w:t>
            </w:r>
            <w:r w:rsidR="002C2ABD" w:rsidRPr="00455666">
              <w:rPr>
                <w:rFonts w:ascii="VicCursive" w:hAnsi="VicCursive" w:cs="Arial"/>
              </w:rPr>
              <w:t xml:space="preserve"> ___________________</w:t>
            </w:r>
          </w:p>
          <w:p w14:paraId="099671F4" w14:textId="77777777" w:rsidR="002C2ABD" w:rsidRPr="00455666" w:rsidRDefault="002C2ABD" w:rsidP="00E465D3">
            <w:pPr>
              <w:rPr>
                <w:rFonts w:cs="Arial"/>
              </w:rPr>
            </w:pPr>
          </w:p>
          <w:p w14:paraId="099671F5" w14:textId="77777777" w:rsidR="002C2ABD" w:rsidRPr="00455666" w:rsidRDefault="002C2ABD" w:rsidP="00E465D3">
            <w:pPr>
              <w:rPr>
                <w:rFonts w:cs="Arial"/>
              </w:rPr>
            </w:pPr>
            <w:r w:rsidRPr="00455666">
              <w:rPr>
                <w:rFonts w:cs="Arial"/>
              </w:rPr>
              <w:t>Order the following numbers from smallest to largest:</w:t>
            </w:r>
          </w:p>
          <w:p w14:paraId="099671F6" w14:textId="77777777" w:rsidR="002C2ABD" w:rsidRPr="00455666" w:rsidRDefault="002C2ABD" w:rsidP="00E465D3">
            <w:pPr>
              <w:rPr>
                <w:rFonts w:cs="Arial"/>
              </w:rPr>
            </w:pPr>
          </w:p>
          <w:p w14:paraId="099671F7" w14:textId="77777777" w:rsidR="002C2ABD" w:rsidRPr="00455666" w:rsidRDefault="00582CEC" w:rsidP="00E465D3">
            <w:pPr>
              <w:rPr>
                <w:rFonts w:ascii="VicCursive" w:hAnsi="VicCursive"/>
                <w:sz w:val="48"/>
                <w:szCs w:val="48"/>
              </w:rPr>
            </w:pPr>
            <w:r>
              <w:rPr>
                <w:rFonts w:ascii="VicCursive" w:hAnsi="VicCursive"/>
                <w:sz w:val="48"/>
                <w:szCs w:val="48"/>
              </w:rPr>
              <w:t xml:space="preserve">324,  51,  19,  5,  767, </w:t>
            </w:r>
            <w:r w:rsidR="002C2ABD" w:rsidRPr="00455666">
              <w:rPr>
                <w:rFonts w:ascii="VicCursive" w:hAnsi="VicCursive"/>
                <w:sz w:val="48"/>
                <w:szCs w:val="48"/>
              </w:rPr>
              <w:t xml:space="preserve"> 23612,  </w:t>
            </w:r>
            <w:r>
              <w:rPr>
                <w:rFonts w:ascii="VicCursive" w:hAnsi="VicCursive"/>
                <w:sz w:val="48"/>
                <w:szCs w:val="48"/>
              </w:rPr>
              <w:t>1042</w:t>
            </w:r>
          </w:p>
          <w:p w14:paraId="099671F8" w14:textId="77777777" w:rsidR="002C2ABD" w:rsidRPr="00455666" w:rsidRDefault="002C2ABD" w:rsidP="00E465D3">
            <w:pPr>
              <w:rPr>
                <w:rFonts w:cs="Arial"/>
              </w:rPr>
            </w:pPr>
          </w:p>
          <w:p w14:paraId="099671F9" w14:textId="77777777" w:rsidR="002C2ABD" w:rsidRPr="00455666" w:rsidRDefault="002C2ABD" w:rsidP="00E465D3">
            <w:pPr>
              <w:rPr>
                <w:rFonts w:ascii="VicCursive" w:hAnsi="VicCursive" w:cs="Arial"/>
              </w:rPr>
            </w:pPr>
            <w:r w:rsidRPr="00455666">
              <w:rPr>
                <w:rFonts w:ascii="VicCursive" w:hAnsi="VicCursive" w:cs="Arial"/>
              </w:rPr>
              <w:t>_____________________________________</w:t>
            </w:r>
            <w:r w:rsidR="00582CEC">
              <w:rPr>
                <w:rFonts w:ascii="VicCursive" w:hAnsi="VicCursive" w:cs="Arial"/>
              </w:rPr>
              <w:t>____________________________</w:t>
            </w:r>
          </w:p>
          <w:p w14:paraId="099671FA" w14:textId="77777777" w:rsidR="002C2ABD" w:rsidRPr="00455666" w:rsidRDefault="002C2ABD" w:rsidP="00E465D3">
            <w:pPr>
              <w:rPr>
                <w:rFonts w:cs="Arial"/>
              </w:rPr>
            </w:pPr>
          </w:p>
          <w:p w14:paraId="099671FB" w14:textId="77777777" w:rsidR="002C2ABD" w:rsidRDefault="002C2ABD" w:rsidP="00582CEC">
            <w:pPr>
              <w:ind w:right="-198"/>
              <w:rPr>
                <w:rFonts w:cs="Arial"/>
              </w:rPr>
            </w:pPr>
            <w:r>
              <w:rPr>
                <w:rFonts w:cs="Arial"/>
              </w:rPr>
              <w:t xml:space="preserve">Rule lines to show where these numbers sit on the number line below. </w:t>
            </w:r>
          </w:p>
          <w:p w14:paraId="099671FC" w14:textId="77777777" w:rsidR="002C2ABD" w:rsidRDefault="002C2ABD" w:rsidP="00E465D3">
            <w:pPr>
              <w:rPr>
                <w:rFonts w:cs="Arial"/>
              </w:rPr>
            </w:pPr>
            <w:r>
              <w:rPr>
                <w:rFonts w:cs="Arial"/>
              </w:rPr>
              <w:t>One has already been done for you.</w:t>
            </w:r>
          </w:p>
          <w:p w14:paraId="099671FD" w14:textId="77777777" w:rsidR="002C2ABD" w:rsidRDefault="002C2ABD" w:rsidP="00E465D3">
            <w:pPr>
              <w:rPr>
                <w:rFonts w:cs="Arial"/>
              </w:rPr>
            </w:pPr>
          </w:p>
          <w:tbl>
            <w:tblPr>
              <w:tblW w:w="0" w:type="auto"/>
              <w:tblLayout w:type="fixed"/>
              <w:tblLook w:val="04A0" w:firstRow="1" w:lastRow="0" w:firstColumn="1" w:lastColumn="0" w:noHBand="0" w:noVBand="1"/>
            </w:tblPr>
            <w:tblGrid>
              <w:gridCol w:w="1947"/>
              <w:gridCol w:w="1947"/>
              <w:gridCol w:w="1947"/>
              <w:gridCol w:w="1947"/>
              <w:gridCol w:w="1947"/>
            </w:tblGrid>
            <w:tr w:rsidR="002C2ABD" w:rsidRPr="00995438" w14:paraId="09967203" w14:textId="77777777" w:rsidTr="00E465D3">
              <w:tc>
                <w:tcPr>
                  <w:tcW w:w="1947" w:type="dxa"/>
                  <w:shd w:val="clear" w:color="auto" w:fill="auto"/>
                </w:tcPr>
                <w:p w14:paraId="099671FE" w14:textId="77777777" w:rsidR="002C2ABD" w:rsidRPr="00995438" w:rsidRDefault="00582CEC" w:rsidP="00E465D3">
                  <w:pPr>
                    <w:rPr>
                      <w:rFonts w:cs="Arial"/>
                    </w:rPr>
                  </w:pPr>
                  <w:r>
                    <w:rPr>
                      <w:rFonts w:cs="Arial"/>
                      <w:noProof/>
                      <w:lang w:eastAsia="en-AU"/>
                    </w:rPr>
                    <mc:AlternateContent>
                      <mc:Choice Requires="wps">
                        <w:drawing>
                          <wp:anchor distT="0" distB="0" distL="114300" distR="114300" simplePos="0" relativeHeight="251828224" behindDoc="0" locked="0" layoutInCell="1" allowOverlap="1" wp14:anchorId="09967B5C" wp14:editId="09967B5D">
                            <wp:simplePos x="0" y="0"/>
                            <wp:positionH relativeFrom="column">
                              <wp:posOffset>401955</wp:posOffset>
                            </wp:positionH>
                            <wp:positionV relativeFrom="paragraph">
                              <wp:posOffset>206375</wp:posOffset>
                            </wp:positionV>
                            <wp:extent cx="752475" cy="257175"/>
                            <wp:effectExtent l="0" t="0" r="85725" b="66675"/>
                            <wp:wrapNone/>
                            <wp:docPr id="302" name="Straight Arrow Connector 3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2571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F7596B" id="Straight Arrow Connector 302" o:spid="_x0000_s1026" type="#_x0000_t32" style="position:absolute;margin-left:31.65pt;margin-top:16.25pt;width:59.25pt;height:20.25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">
                            <v:stroke endarrow="block"/>
                          </v:shape>
                        </w:pict>
                      </mc:Fallback>
                    </mc:AlternateContent>
                  </w:r>
                  <w:r w:rsidR="002C2ABD" w:rsidRPr="00995438">
                    <w:rPr>
                      <w:rFonts w:cs="Arial"/>
                    </w:rPr>
                    <w:t>2000</w:t>
                  </w:r>
                </w:p>
              </w:tc>
              <w:tc>
                <w:tcPr>
                  <w:tcW w:w="1947" w:type="dxa"/>
                  <w:shd w:val="clear" w:color="auto" w:fill="auto"/>
                </w:tcPr>
                <w:p w14:paraId="099671FF" w14:textId="77777777" w:rsidR="002C2ABD" w:rsidRPr="00995438" w:rsidRDefault="002C2ABD" w:rsidP="00E465D3">
                  <w:pPr>
                    <w:rPr>
                      <w:rFonts w:cs="Arial"/>
                    </w:rPr>
                  </w:pPr>
                  <w:r w:rsidRPr="00995438">
                    <w:rPr>
                      <w:rFonts w:cs="Arial"/>
                    </w:rPr>
                    <w:t>3100</w:t>
                  </w:r>
                </w:p>
              </w:tc>
              <w:tc>
                <w:tcPr>
                  <w:tcW w:w="1947" w:type="dxa"/>
                  <w:shd w:val="clear" w:color="auto" w:fill="auto"/>
                </w:tcPr>
                <w:p w14:paraId="09967200" w14:textId="77777777" w:rsidR="002C2ABD" w:rsidRPr="00995438" w:rsidRDefault="002C2ABD" w:rsidP="00E465D3">
                  <w:pPr>
                    <w:rPr>
                      <w:rFonts w:cs="Arial"/>
                    </w:rPr>
                  </w:pPr>
                  <w:r w:rsidRPr="00995438">
                    <w:rPr>
                      <w:rFonts w:cs="Arial"/>
                    </w:rPr>
                    <w:t>3900</w:t>
                  </w:r>
                </w:p>
              </w:tc>
              <w:tc>
                <w:tcPr>
                  <w:tcW w:w="1947" w:type="dxa"/>
                  <w:shd w:val="clear" w:color="auto" w:fill="auto"/>
                </w:tcPr>
                <w:p w14:paraId="09967201" w14:textId="77777777" w:rsidR="002C2ABD" w:rsidRPr="00995438" w:rsidRDefault="002C2ABD" w:rsidP="00E465D3">
                  <w:pPr>
                    <w:rPr>
                      <w:rFonts w:cs="Arial"/>
                    </w:rPr>
                  </w:pPr>
                  <w:r w:rsidRPr="00995438">
                    <w:rPr>
                      <w:rFonts w:cs="Arial"/>
                    </w:rPr>
                    <w:t>1250</w:t>
                  </w:r>
                </w:p>
              </w:tc>
              <w:tc>
                <w:tcPr>
                  <w:tcW w:w="1947" w:type="dxa"/>
                  <w:shd w:val="clear" w:color="auto" w:fill="auto"/>
                </w:tcPr>
                <w:p w14:paraId="09967202" w14:textId="77777777" w:rsidR="002C2ABD" w:rsidRPr="00995438" w:rsidRDefault="002C2ABD" w:rsidP="00E465D3">
                  <w:pPr>
                    <w:rPr>
                      <w:rFonts w:cs="Arial"/>
                    </w:rPr>
                  </w:pPr>
                  <w:r w:rsidRPr="00995438">
                    <w:rPr>
                      <w:rFonts w:cs="Arial"/>
                    </w:rPr>
                    <w:t>4800</w:t>
                  </w:r>
                </w:p>
              </w:tc>
            </w:tr>
          </w:tbl>
          <w:p w14:paraId="09967204" w14:textId="77777777" w:rsidR="002C2ABD" w:rsidRPr="00582CEC" w:rsidRDefault="00EF7255" w:rsidP="00582CEC">
            <w:pPr>
              <w:rPr>
                <w:rFonts w:cs="Arial"/>
              </w:rPr>
            </w:pPr>
            <w:r>
              <w:rPr>
                <w:noProof/>
              </w:rPr>
              <w:object w:dxaOrig="1440" w:dyaOrig="1440" w14:anchorId="09967B5E">
                <v:shape id="_x0000_s1102" type="#_x0000_t75" style="position:absolute;margin-left:-18.15pt;margin-top:4.6pt;width:495pt;height:54pt;z-index:251825152;mso-position-horizontal-relative:text;mso-position-vertical-relative:text;mso-width-relative:page;mso-height-relative:page">
                  <v:imagedata r:id="rId112" o:title=""/>
                </v:shape>
                <o:OLEObject Type="Embed" ProgID="PBrush" ShapeID="_x0000_s1102" DrawAspect="Content" ObjectID="_1646202823" r:id="rId113"/>
              </w:object>
            </w:r>
          </w:p>
        </w:tc>
      </w:tr>
      <w:tr w:rsidR="002C2ABD" w:rsidRPr="00455666" w14:paraId="0996724F" w14:textId="77777777" w:rsidTr="00582CEC">
        <w:trPr>
          <w:trHeight w:val="508"/>
        </w:trPr>
        <w:tc>
          <w:tcPr>
            <w:tcW w:w="9270" w:type="dxa"/>
            <w:gridSpan w:val="4"/>
          </w:tcPr>
          <w:p w14:paraId="09967206" w14:textId="77777777" w:rsidR="00582CEC" w:rsidRDefault="00582CEC" w:rsidP="00E465D3">
            <w:pPr>
              <w:rPr>
                <w:rFonts w:cs="Arial"/>
                <w:b/>
              </w:rPr>
            </w:pPr>
          </w:p>
          <w:p w14:paraId="09967207" w14:textId="77777777" w:rsidR="00582CEC" w:rsidRDefault="00582CEC" w:rsidP="00582CEC">
            <w:pPr>
              <w:rPr>
                <w:szCs w:val="28"/>
              </w:rPr>
            </w:pPr>
          </w:p>
          <w:p w14:paraId="09967208" w14:textId="77777777" w:rsidR="00B815B1" w:rsidRDefault="00B815B1" w:rsidP="00582CEC">
            <w:pPr>
              <w:rPr>
                <w:szCs w:val="28"/>
              </w:rPr>
            </w:pPr>
          </w:p>
          <w:p w14:paraId="09967209" w14:textId="77777777" w:rsidR="00582CEC" w:rsidRPr="00F02FC1" w:rsidRDefault="00226716" w:rsidP="00582CEC">
            <w:pPr>
              <w:rPr>
                <w:szCs w:val="28"/>
              </w:rPr>
            </w:pPr>
            <w:r>
              <w:rPr>
                <w:szCs w:val="28"/>
              </w:rPr>
              <w:lastRenderedPageBreak/>
              <w:t>Complete</w:t>
            </w:r>
            <w:r w:rsidR="00582CEC">
              <w:rPr>
                <w:szCs w:val="28"/>
              </w:rPr>
              <w:t xml:space="preserve"> the table</w:t>
            </w:r>
            <w:r>
              <w:rPr>
                <w:szCs w:val="28"/>
              </w:rPr>
              <w:t xml:space="preserve"> by writing in the spaces.</w:t>
            </w:r>
          </w:p>
          <w:p w14:paraId="0996720A" w14:textId="77777777" w:rsidR="00582CEC" w:rsidRDefault="00582CEC" w:rsidP="00E465D3">
            <w:pPr>
              <w:rPr>
                <w:rFonts w:cs="Arial"/>
                <w:b/>
              </w:rPr>
            </w:pPr>
          </w:p>
          <w:tbl>
            <w:tblPr>
              <w:tblW w:w="9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6"/>
              <w:gridCol w:w="5359"/>
              <w:gridCol w:w="2113"/>
            </w:tblGrid>
            <w:tr w:rsidR="00582CEC" w:rsidRPr="00995438" w14:paraId="0996720E" w14:textId="77777777" w:rsidTr="00226716">
              <w:trPr>
                <w:trHeight w:val="864"/>
              </w:trPr>
              <w:tc>
                <w:tcPr>
                  <w:tcW w:w="1616" w:type="dxa"/>
                  <w:shd w:val="clear" w:color="auto" w:fill="auto"/>
                  <w:vAlign w:val="center"/>
                </w:tcPr>
                <w:p w14:paraId="0996720B" w14:textId="77777777" w:rsidR="00582CEC" w:rsidRPr="00C65514" w:rsidRDefault="00582CEC" w:rsidP="00C65514">
                  <w:pPr>
                    <w:jc w:val="center"/>
                    <w:rPr>
                      <w:b/>
                      <w:szCs w:val="28"/>
                    </w:rPr>
                  </w:pPr>
                  <w:r w:rsidRPr="00C65514">
                    <w:rPr>
                      <w:b/>
                      <w:szCs w:val="28"/>
                    </w:rPr>
                    <w:t>Number</w:t>
                  </w:r>
                </w:p>
              </w:tc>
              <w:tc>
                <w:tcPr>
                  <w:tcW w:w="5359" w:type="dxa"/>
                  <w:shd w:val="clear" w:color="auto" w:fill="auto"/>
                  <w:vAlign w:val="center"/>
                </w:tcPr>
                <w:p w14:paraId="0996720C" w14:textId="77777777" w:rsidR="00582CEC" w:rsidRPr="00C65514" w:rsidRDefault="00582CEC" w:rsidP="00C65514">
                  <w:pPr>
                    <w:jc w:val="center"/>
                    <w:rPr>
                      <w:b/>
                      <w:szCs w:val="28"/>
                    </w:rPr>
                  </w:pPr>
                  <w:r w:rsidRPr="00C65514">
                    <w:rPr>
                      <w:b/>
                      <w:szCs w:val="28"/>
                    </w:rPr>
                    <w:t>Words</w:t>
                  </w:r>
                </w:p>
              </w:tc>
              <w:tc>
                <w:tcPr>
                  <w:tcW w:w="2113" w:type="dxa"/>
                  <w:shd w:val="clear" w:color="auto" w:fill="auto"/>
                  <w:vAlign w:val="center"/>
                </w:tcPr>
                <w:p w14:paraId="0996720D" w14:textId="77777777" w:rsidR="00582CEC" w:rsidRPr="00C65514" w:rsidRDefault="00582CEC" w:rsidP="00C65514">
                  <w:pPr>
                    <w:jc w:val="center"/>
                    <w:rPr>
                      <w:b/>
                      <w:szCs w:val="28"/>
                    </w:rPr>
                  </w:pPr>
                  <w:r w:rsidRPr="00C65514">
                    <w:rPr>
                      <w:b/>
                      <w:szCs w:val="28"/>
                    </w:rPr>
                    <w:t>Value of the underlined digit</w:t>
                  </w:r>
                </w:p>
              </w:tc>
            </w:tr>
            <w:tr w:rsidR="00582CEC" w:rsidRPr="00995438" w14:paraId="09967215" w14:textId="77777777" w:rsidTr="00226716">
              <w:trPr>
                <w:trHeight w:val="864"/>
              </w:trPr>
              <w:tc>
                <w:tcPr>
                  <w:tcW w:w="1616" w:type="dxa"/>
                  <w:shd w:val="clear" w:color="auto" w:fill="auto"/>
                  <w:vAlign w:val="center"/>
                </w:tcPr>
                <w:p w14:paraId="0996720F" w14:textId="77777777" w:rsidR="00582CEC" w:rsidRPr="00995438" w:rsidRDefault="00582CEC" w:rsidP="00C65514">
                  <w:pPr>
                    <w:jc w:val="center"/>
                    <w:rPr>
                      <w:szCs w:val="28"/>
                    </w:rPr>
                  </w:pPr>
                  <w:r w:rsidRPr="00995438">
                    <w:rPr>
                      <w:szCs w:val="28"/>
                    </w:rPr>
                    <w:t>29</w:t>
                  </w:r>
                  <w:r w:rsidRPr="00995438">
                    <w:rPr>
                      <w:szCs w:val="28"/>
                      <w:u w:val="single"/>
                    </w:rPr>
                    <w:t>4</w:t>
                  </w:r>
                  <w:r>
                    <w:rPr>
                      <w:szCs w:val="28"/>
                    </w:rPr>
                    <w:t>0</w:t>
                  </w:r>
                </w:p>
              </w:tc>
              <w:tc>
                <w:tcPr>
                  <w:tcW w:w="5359" w:type="dxa"/>
                  <w:shd w:val="clear" w:color="auto" w:fill="auto"/>
                  <w:vAlign w:val="center"/>
                </w:tcPr>
                <w:p w14:paraId="09967210" w14:textId="77777777" w:rsidR="00582CEC" w:rsidRDefault="00582CEC" w:rsidP="00C65514">
                  <w:pPr>
                    <w:jc w:val="center"/>
                    <w:rPr>
                      <w:szCs w:val="28"/>
                    </w:rPr>
                  </w:pPr>
                </w:p>
                <w:p w14:paraId="09967211" w14:textId="77777777" w:rsidR="00226716" w:rsidRDefault="00226716" w:rsidP="00C65514">
                  <w:pPr>
                    <w:jc w:val="center"/>
                    <w:rPr>
                      <w:szCs w:val="28"/>
                    </w:rPr>
                  </w:pPr>
                </w:p>
                <w:p w14:paraId="09967212" w14:textId="77777777" w:rsidR="00226716" w:rsidRDefault="00226716" w:rsidP="00C65514">
                  <w:pPr>
                    <w:jc w:val="center"/>
                    <w:rPr>
                      <w:szCs w:val="28"/>
                    </w:rPr>
                  </w:pPr>
                </w:p>
                <w:p w14:paraId="09967213" w14:textId="77777777" w:rsidR="00226716" w:rsidRPr="00995438" w:rsidRDefault="00226716" w:rsidP="00C65514">
                  <w:pPr>
                    <w:jc w:val="center"/>
                    <w:rPr>
                      <w:szCs w:val="28"/>
                    </w:rPr>
                  </w:pPr>
                </w:p>
              </w:tc>
              <w:tc>
                <w:tcPr>
                  <w:tcW w:w="2113" w:type="dxa"/>
                  <w:shd w:val="clear" w:color="auto" w:fill="auto"/>
                  <w:vAlign w:val="center"/>
                </w:tcPr>
                <w:p w14:paraId="09967214" w14:textId="77777777" w:rsidR="00582CEC" w:rsidRPr="00995438" w:rsidRDefault="00582CEC" w:rsidP="00C65514">
                  <w:pPr>
                    <w:jc w:val="center"/>
                    <w:rPr>
                      <w:szCs w:val="28"/>
                    </w:rPr>
                  </w:pPr>
                  <w:r w:rsidRPr="00995438">
                    <w:rPr>
                      <w:szCs w:val="28"/>
                    </w:rPr>
                    <w:t>40</w:t>
                  </w:r>
                </w:p>
              </w:tc>
            </w:tr>
            <w:tr w:rsidR="00582CEC" w:rsidRPr="00995438" w14:paraId="0996721C" w14:textId="77777777" w:rsidTr="00226716">
              <w:trPr>
                <w:trHeight w:val="864"/>
              </w:trPr>
              <w:tc>
                <w:tcPr>
                  <w:tcW w:w="1616" w:type="dxa"/>
                  <w:shd w:val="clear" w:color="auto" w:fill="auto"/>
                  <w:vAlign w:val="center"/>
                </w:tcPr>
                <w:p w14:paraId="09967216" w14:textId="77777777" w:rsidR="00582CEC" w:rsidRPr="00995438" w:rsidRDefault="00582CEC" w:rsidP="00C65514">
                  <w:pPr>
                    <w:jc w:val="center"/>
                    <w:rPr>
                      <w:szCs w:val="28"/>
                    </w:rPr>
                  </w:pPr>
                  <w:r w:rsidRPr="00995438">
                    <w:rPr>
                      <w:szCs w:val="28"/>
                      <w:u w:val="single"/>
                    </w:rPr>
                    <w:t>6</w:t>
                  </w:r>
                  <w:r>
                    <w:rPr>
                      <w:szCs w:val="28"/>
                    </w:rPr>
                    <w:t>954</w:t>
                  </w:r>
                </w:p>
              </w:tc>
              <w:tc>
                <w:tcPr>
                  <w:tcW w:w="5359" w:type="dxa"/>
                  <w:shd w:val="clear" w:color="auto" w:fill="auto"/>
                  <w:vAlign w:val="center"/>
                </w:tcPr>
                <w:p w14:paraId="09967217" w14:textId="77777777" w:rsidR="00582CEC" w:rsidRDefault="00582CEC" w:rsidP="00C65514">
                  <w:pPr>
                    <w:jc w:val="center"/>
                    <w:rPr>
                      <w:szCs w:val="28"/>
                    </w:rPr>
                  </w:pPr>
                </w:p>
                <w:p w14:paraId="09967218" w14:textId="77777777" w:rsidR="00226716" w:rsidRDefault="00226716" w:rsidP="00C65514">
                  <w:pPr>
                    <w:jc w:val="center"/>
                    <w:rPr>
                      <w:szCs w:val="28"/>
                    </w:rPr>
                  </w:pPr>
                </w:p>
                <w:p w14:paraId="09967219" w14:textId="77777777" w:rsidR="00226716" w:rsidRDefault="00226716" w:rsidP="00C65514">
                  <w:pPr>
                    <w:jc w:val="center"/>
                    <w:rPr>
                      <w:szCs w:val="28"/>
                    </w:rPr>
                  </w:pPr>
                </w:p>
                <w:p w14:paraId="0996721A" w14:textId="77777777" w:rsidR="00226716" w:rsidRPr="00995438" w:rsidRDefault="00226716" w:rsidP="00C65514">
                  <w:pPr>
                    <w:jc w:val="center"/>
                    <w:rPr>
                      <w:szCs w:val="28"/>
                    </w:rPr>
                  </w:pPr>
                </w:p>
              </w:tc>
              <w:tc>
                <w:tcPr>
                  <w:tcW w:w="2113" w:type="dxa"/>
                  <w:shd w:val="clear" w:color="auto" w:fill="auto"/>
                  <w:vAlign w:val="center"/>
                </w:tcPr>
                <w:p w14:paraId="0996721B" w14:textId="77777777" w:rsidR="00582CEC" w:rsidRPr="00995438" w:rsidRDefault="00582CEC" w:rsidP="00C65514">
                  <w:pPr>
                    <w:jc w:val="center"/>
                    <w:rPr>
                      <w:szCs w:val="28"/>
                    </w:rPr>
                  </w:pPr>
                </w:p>
              </w:tc>
            </w:tr>
            <w:tr w:rsidR="00582CEC" w:rsidRPr="00995438" w14:paraId="09967220" w14:textId="77777777" w:rsidTr="00226716">
              <w:trPr>
                <w:trHeight w:val="864"/>
              </w:trPr>
              <w:tc>
                <w:tcPr>
                  <w:tcW w:w="1616" w:type="dxa"/>
                  <w:shd w:val="clear" w:color="auto" w:fill="auto"/>
                  <w:vAlign w:val="center"/>
                </w:tcPr>
                <w:p w14:paraId="0996721D" w14:textId="77777777" w:rsidR="00582CEC" w:rsidRPr="00995438" w:rsidRDefault="00582CEC" w:rsidP="00C65514">
                  <w:pPr>
                    <w:jc w:val="center"/>
                    <w:rPr>
                      <w:szCs w:val="28"/>
                    </w:rPr>
                  </w:pPr>
                  <w:r w:rsidRPr="00995438">
                    <w:rPr>
                      <w:szCs w:val="28"/>
                    </w:rPr>
                    <w:t>2509</w:t>
                  </w:r>
                  <w:r w:rsidRPr="00995438">
                    <w:rPr>
                      <w:szCs w:val="28"/>
                      <w:u w:val="single"/>
                    </w:rPr>
                    <w:t>1</w:t>
                  </w:r>
                </w:p>
              </w:tc>
              <w:tc>
                <w:tcPr>
                  <w:tcW w:w="5359" w:type="dxa"/>
                  <w:shd w:val="clear" w:color="auto" w:fill="auto"/>
                  <w:vAlign w:val="center"/>
                </w:tcPr>
                <w:p w14:paraId="0996721E" w14:textId="77777777" w:rsidR="00582CEC" w:rsidRPr="00995438" w:rsidRDefault="00582CEC" w:rsidP="00FD6776">
                  <w:pPr>
                    <w:jc w:val="center"/>
                    <w:rPr>
                      <w:szCs w:val="28"/>
                    </w:rPr>
                  </w:pPr>
                  <w:r w:rsidRPr="00995438">
                    <w:rPr>
                      <w:szCs w:val="28"/>
                    </w:rPr>
                    <w:t>Twenty</w:t>
                  </w:r>
                  <w:r w:rsidR="00FD6776">
                    <w:rPr>
                      <w:szCs w:val="28"/>
                    </w:rPr>
                    <w:t>-</w:t>
                  </w:r>
                  <w:r w:rsidRPr="00995438">
                    <w:rPr>
                      <w:szCs w:val="28"/>
                    </w:rPr>
                    <w:t>five thousand and ninety one</w:t>
                  </w:r>
                </w:p>
              </w:tc>
              <w:tc>
                <w:tcPr>
                  <w:tcW w:w="2113" w:type="dxa"/>
                  <w:shd w:val="clear" w:color="auto" w:fill="auto"/>
                  <w:vAlign w:val="center"/>
                </w:tcPr>
                <w:p w14:paraId="0996721F" w14:textId="77777777" w:rsidR="00582CEC" w:rsidRPr="00995438" w:rsidRDefault="00582CEC" w:rsidP="00C65514">
                  <w:pPr>
                    <w:jc w:val="center"/>
                    <w:rPr>
                      <w:szCs w:val="28"/>
                    </w:rPr>
                  </w:pPr>
                </w:p>
              </w:tc>
            </w:tr>
            <w:tr w:rsidR="00582CEC" w:rsidRPr="00995438" w14:paraId="09967224" w14:textId="77777777" w:rsidTr="00226716">
              <w:trPr>
                <w:trHeight w:val="864"/>
              </w:trPr>
              <w:tc>
                <w:tcPr>
                  <w:tcW w:w="1616" w:type="dxa"/>
                  <w:shd w:val="clear" w:color="auto" w:fill="auto"/>
                  <w:vAlign w:val="center"/>
                </w:tcPr>
                <w:p w14:paraId="09967221" w14:textId="77777777" w:rsidR="00582CEC" w:rsidRPr="00995438" w:rsidRDefault="00582CEC" w:rsidP="00C65514">
                  <w:pPr>
                    <w:jc w:val="center"/>
                    <w:rPr>
                      <w:szCs w:val="28"/>
                    </w:rPr>
                  </w:pPr>
                </w:p>
              </w:tc>
              <w:tc>
                <w:tcPr>
                  <w:tcW w:w="5359" w:type="dxa"/>
                  <w:shd w:val="clear" w:color="auto" w:fill="auto"/>
                  <w:vAlign w:val="center"/>
                </w:tcPr>
                <w:p w14:paraId="09967222" w14:textId="77777777" w:rsidR="00582CEC" w:rsidRPr="00995438" w:rsidRDefault="00582CEC" w:rsidP="00FD6776">
                  <w:pPr>
                    <w:jc w:val="center"/>
                    <w:rPr>
                      <w:szCs w:val="28"/>
                    </w:rPr>
                  </w:pPr>
                  <w:r>
                    <w:rPr>
                      <w:szCs w:val="28"/>
                    </w:rPr>
                    <w:t>Ninety</w:t>
                  </w:r>
                  <w:r w:rsidR="00FD6776">
                    <w:rPr>
                      <w:szCs w:val="28"/>
                    </w:rPr>
                    <w:t>-</w:t>
                  </w:r>
                  <w:r>
                    <w:rPr>
                      <w:szCs w:val="28"/>
                    </w:rPr>
                    <w:t>seven thousand six hundred and eight</w:t>
                  </w:r>
                </w:p>
              </w:tc>
              <w:tc>
                <w:tcPr>
                  <w:tcW w:w="2113" w:type="dxa"/>
                  <w:shd w:val="clear" w:color="auto" w:fill="auto"/>
                  <w:vAlign w:val="center"/>
                </w:tcPr>
                <w:p w14:paraId="09967223" w14:textId="77777777" w:rsidR="00582CEC" w:rsidRPr="00995438" w:rsidRDefault="00582CEC" w:rsidP="00C65514">
                  <w:pPr>
                    <w:jc w:val="center"/>
                    <w:rPr>
                      <w:szCs w:val="28"/>
                    </w:rPr>
                  </w:pPr>
                  <w:r>
                    <w:rPr>
                      <w:szCs w:val="28"/>
                    </w:rPr>
                    <w:t>7 000</w:t>
                  </w:r>
                </w:p>
              </w:tc>
            </w:tr>
          </w:tbl>
          <w:p w14:paraId="09967225" w14:textId="77777777" w:rsidR="00582CEC" w:rsidRDefault="00C65514" w:rsidP="00E465D3">
            <w:pPr>
              <w:rPr>
                <w:rFonts w:cs="Arial"/>
                <w:b/>
              </w:rPr>
            </w:pPr>
            <w:r>
              <w:rPr>
                <w:noProof/>
                <w:lang w:eastAsia="en-AU"/>
              </w:rPr>
              <w:drawing>
                <wp:anchor distT="0" distB="0" distL="114300" distR="114300" simplePos="0" relativeHeight="251764736" behindDoc="0" locked="0" layoutInCell="1" allowOverlap="1" wp14:anchorId="09967B5F" wp14:editId="09967B60">
                  <wp:simplePos x="0" y="0"/>
                  <wp:positionH relativeFrom="column">
                    <wp:posOffset>2200126</wp:posOffset>
                  </wp:positionH>
                  <wp:positionV relativeFrom="paragraph">
                    <wp:posOffset>140335</wp:posOffset>
                  </wp:positionV>
                  <wp:extent cx="1123950" cy="1123950"/>
                  <wp:effectExtent l="0" t="0" r="0" b="0"/>
                  <wp:wrapNone/>
                  <wp:docPr id="300" name="Picture 300" descr="MC9004414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MC900441498[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23950" cy="1123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226" w14:textId="77777777" w:rsidR="00582CEC" w:rsidRDefault="00582CEC" w:rsidP="00E465D3">
            <w:pPr>
              <w:rPr>
                <w:rFonts w:cs="Arial"/>
                <w:b/>
              </w:rPr>
            </w:pPr>
          </w:p>
          <w:p w14:paraId="09967227" w14:textId="77777777" w:rsidR="00C65514" w:rsidRDefault="00C65514" w:rsidP="00E465D3">
            <w:pPr>
              <w:rPr>
                <w:rFonts w:cs="Arial"/>
                <w:b/>
              </w:rPr>
            </w:pPr>
          </w:p>
          <w:p w14:paraId="09967228" w14:textId="77777777" w:rsidR="00C65514" w:rsidRDefault="00C65514" w:rsidP="00E465D3">
            <w:pPr>
              <w:rPr>
                <w:rFonts w:cs="Arial"/>
                <w:b/>
              </w:rPr>
            </w:pPr>
          </w:p>
          <w:p w14:paraId="09967229" w14:textId="77777777" w:rsidR="00C65514" w:rsidRDefault="00C65514" w:rsidP="00E465D3">
            <w:pPr>
              <w:rPr>
                <w:rFonts w:cs="Arial"/>
                <w:b/>
              </w:rPr>
            </w:pPr>
          </w:p>
          <w:p w14:paraId="0996722A" w14:textId="77777777" w:rsidR="00C65514" w:rsidRDefault="00C65514" w:rsidP="00E465D3">
            <w:pPr>
              <w:rPr>
                <w:rFonts w:cs="Arial"/>
                <w:b/>
              </w:rPr>
            </w:pPr>
            <w:r>
              <w:rPr>
                <w:noProof/>
                <w:lang w:eastAsia="en-AU"/>
              </w:rPr>
              <mc:AlternateContent>
                <mc:Choice Requires="wps">
                  <w:drawing>
                    <wp:anchor distT="0" distB="0" distL="114300" distR="114300" simplePos="0" relativeHeight="251827200" behindDoc="0" locked="0" layoutInCell="1" allowOverlap="1" wp14:anchorId="09967B61" wp14:editId="09967B62">
                      <wp:simplePos x="0" y="0"/>
                      <wp:positionH relativeFrom="column">
                        <wp:posOffset>66675</wp:posOffset>
                      </wp:positionH>
                      <wp:positionV relativeFrom="paragraph">
                        <wp:posOffset>520065</wp:posOffset>
                      </wp:positionV>
                      <wp:extent cx="5692775" cy="2854960"/>
                      <wp:effectExtent l="38100" t="38100" r="41275" b="40640"/>
                      <wp:wrapSquare wrapText="bothSides"/>
                      <wp:docPr id="301" name="Text Box 3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2775" cy="2854960"/>
                              </a:xfrm>
                              <a:prstGeom prst="rect">
                                <a:avLst/>
                              </a:prstGeom>
                              <a:solidFill>
                                <a:srgbClr val="FFFFFF"/>
                              </a:solidFill>
                              <a:ln w="76200" cmpd="tri">
                                <a:solidFill>
                                  <a:srgbClr val="000000"/>
                                </a:solidFill>
                                <a:miter lim="800000"/>
                                <a:headEnd/>
                                <a:tailEnd/>
                              </a:ln>
                            </wps:spPr>
                            <wps:txbx>
                              <w:txbxContent>
                                <w:p w14:paraId="09967CF7" w14:textId="77777777" w:rsidR="00EE040E" w:rsidRPr="00E504B5" w:rsidRDefault="00EE040E" w:rsidP="00582CEC">
                                  <w:pPr>
                                    <w:jc w:val="center"/>
                                    <w:rPr>
                                      <w:rFonts w:cs="Arial"/>
                                      <w:b/>
                                    </w:rPr>
                                  </w:pPr>
                                  <w:r w:rsidRPr="00E504B5">
                                    <w:rPr>
                                      <w:rFonts w:cs="Arial"/>
                                      <w:b/>
                                    </w:rPr>
                                    <w:t>C</w:t>
                                  </w:r>
                                  <w:r>
                                    <w:rPr>
                                      <w:rFonts w:cs="Arial"/>
                                      <w:b/>
                                    </w:rPr>
                                    <w:t>an you guess t</w:t>
                                  </w:r>
                                  <w:r w:rsidRPr="00E504B5">
                                    <w:rPr>
                                      <w:rFonts w:cs="Arial"/>
                                      <w:b/>
                                    </w:rPr>
                                    <w:t xml:space="preserve">he </w:t>
                                  </w:r>
                                  <w:r>
                                    <w:rPr>
                                      <w:rFonts w:cs="Arial"/>
                                      <w:b/>
                                    </w:rPr>
                                    <w:t>number</w:t>
                                  </w:r>
                                  <w:r w:rsidRPr="00E504B5">
                                    <w:rPr>
                                      <w:rFonts w:cs="Arial"/>
                                      <w:b/>
                                    </w:rPr>
                                    <w:t>?</w:t>
                                  </w:r>
                                </w:p>
                                <w:p w14:paraId="09967CF8" w14:textId="77777777" w:rsidR="00EE040E" w:rsidRDefault="00EE040E" w:rsidP="00582CEC">
                                  <w:pPr>
                                    <w:rPr>
                                      <w:rFonts w:cs="Arial"/>
                                    </w:rPr>
                                  </w:pPr>
                                </w:p>
                                <w:p w14:paraId="09967CF9" w14:textId="77777777" w:rsidR="00EE040E" w:rsidRPr="00E504B5" w:rsidRDefault="00EE040E" w:rsidP="00582CEC">
                                  <w:pPr>
                                    <w:spacing w:line="480" w:lineRule="auto"/>
                                    <w:rPr>
                                      <w:rFonts w:cs="Arial"/>
                                      <w:sz w:val="8"/>
                                    </w:rPr>
                                  </w:pPr>
                                </w:p>
                                <w:p w14:paraId="09967CFA" w14:textId="77777777" w:rsidR="00EE040E" w:rsidRPr="00A11174" w:rsidRDefault="00EE040E" w:rsidP="00582CEC">
                                  <w:pPr>
                                    <w:spacing w:line="480" w:lineRule="auto"/>
                                    <w:rPr>
                                      <w:rFonts w:cs="Arial"/>
                                    </w:rPr>
                                  </w:pPr>
                                  <w:r>
                                    <w:rPr>
                                      <w:rFonts w:cs="Arial"/>
                                    </w:rPr>
                                    <w:t xml:space="preserve">I am an even number between 3000 and 4000. All of my digits are different. The digits in the hundreds and tens place value are both odd. I am less than three thousand seven hundred and </w:t>
                                  </w:r>
                                  <w:proofErr w:type="gramStart"/>
                                  <w:r>
                                    <w:rPr>
                                      <w:rFonts w:cs="Arial"/>
                                    </w:rPr>
                                    <w:t>fifty four</w:t>
                                  </w:r>
                                  <w:proofErr w:type="gramEnd"/>
                                  <w:r>
                                    <w:rPr>
                                      <w:rFonts w:cs="Arial"/>
                                    </w:rPr>
                                    <w:t xml:space="preserve"> but more than three thousand seven hundred and fifty. My number is:   __________</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9967B61" id="Text Box 301" o:spid="_x0000_s1043" type="#_x0000_t202" style="position:absolute;margin-left:5.25pt;margin-top:40.95pt;width:448.25pt;height:224.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" strokeweight="6pt">
                      <v:stroke linestyle="thickBetweenThin"/>
                      <v:textbox style="mso-fit-shape-to-text:t">
                        <w:txbxContent>
                          <w:p w14:paraId="09967CF7" w14:textId="77777777" w:rsidR="00EE040E" w:rsidRPr="00E504B5" w:rsidRDefault="00EE040E" w:rsidP="00582CEC">
                            <w:pPr>
                              <w:jc w:val="center"/>
                              <w:rPr>
                                <w:rFonts w:cs="Arial"/>
                                <w:b/>
                              </w:rPr>
                            </w:pPr>
                            <w:r w:rsidRPr="00E504B5">
                              <w:rPr>
                                <w:rFonts w:cs="Arial"/>
                                <w:b/>
                              </w:rPr>
                              <w:t>C</w:t>
                            </w:r>
                            <w:r>
                              <w:rPr>
                                <w:rFonts w:cs="Arial"/>
                                <w:b/>
                              </w:rPr>
                              <w:t>an you guess t</w:t>
                            </w:r>
                            <w:r w:rsidRPr="00E504B5">
                              <w:rPr>
                                <w:rFonts w:cs="Arial"/>
                                <w:b/>
                              </w:rPr>
                              <w:t xml:space="preserve">he </w:t>
                            </w:r>
                            <w:r>
                              <w:rPr>
                                <w:rFonts w:cs="Arial"/>
                                <w:b/>
                              </w:rPr>
                              <w:t>number</w:t>
                            </w:r>
                            <w:r w:rsidRPr="00E504B5">
                              <w:rPr>
                                <w:rFonts w:cs="Arial"/>
                                <w:b/>
                              </w:rPr>
                              <w:t>?</w:t>
                            </w:r>
                          </w:p>
                          <w:p w14:paraId="09967CF8" w14:textId="77777777" w:rsidR="00EE040E" w:rsidRDefault="00EE040E" w:rsidP="00582CEC">
                            <w:pPr>
                              <w:rPr>
                                <w:rFonts w:cs="Arial"/>
                              </w:rPr>
                            </w:pPr>
                          </w:p>
                          <w:p w14:paraId="09967CF9" w14:textId="77777777" w:rsidR="00EE040E" w:rsidRPr="00E504B5" w:rsidRDefault="00EE040E" w:rsidP="00582CEC">
                            <w:pPr>
                              <w:spacing w:line="480" w:lineRule="auto"/>
                              <w:rPr>
                                <w:rFonts w:cs="Arial"/>
                                <w:sz w:val="8"/>
                              </w:rPr>
                            </w:pPr>
                          </w:p>
                          <w:p w14:paraId="09967CFA" w14:textId="77777777" w:rsidR="00EE040E" w:rsidRPr="00A11174" w:rsidRDefault="00EE040E" w:rsidP="00582CEC">
                            <w:pPr>
                              <w:spacing w:line="480" w:lineRule="auto"/>
                              <w:rPr>
                                <w:rFonts w:cs="Arial"/>
                              </w:rPr>
                            </w:pPr>
                            <w:r>
                              <w:rPr>
                                <w:rFonts w:cs="Arial"/>
                              </w:rPr>
                              <w:t xml:space="preserve">I am an even number between 3000 and 4000. All of my digits are different. The digits in the hundreds and tens place value are both odd. I am less than three thousand seven hundred and </w:t>
                            </w:r>
                            <w:proofErr w:type="gramStart"/>
                            <w:r>
                              <w:rPr>
                                <w:rFonts w:cs="Arial"/>
                              </w:rPr>
                              <w:t>fifty four</w:t>
                            </w:r>
                            <w:proofErr w:type="gramEnd"/>
                            <w:r>
                              <w:rPr>
                                <w:rFonts w:cs="Arial"/>
                              </w:rPr>
                              <w:t xml:space="preserve"> but more than three thousand seven hundred and fifty. My number is:   __________</w:t>
                            </w:r>
                          </w:p>
                        </w:txbxContent>
                      </v:textbox>
                      <w10:wrap type="square"/>
                    </v:shape>
                  </w:pict>
                </mc:Fallback>
              </mc:AlternateContent>
            </w:r>
          </w:p>
          <w:p w14:paraId="0996722B" w14:textId="77777777" w:rsidR="00C65514" w:rsidRDefault="00C65514" w:rsidP="00E465D3">
            <w:pPr>
              <w:rPr>
                <w:rFonts w:cs="Arial"/>
                <w:b/>
              </w:rPr>
            </w:pPr>
          </w:p>
          <w:p w14:paraId="0996722C" w14:textId="77777777" w:rsidR="00C65514" w:rsidRDefault="00C65514" w:rsidP="00E465D3">
            <w:pPr>
              <w:rPr>
                <w:rFonts w:cs="Arial"/>
                <w:b/>
              </w:rPr>
            </w:pPr>
          </w:p>
          <w:p w14:paraId="0996722D" w14:textId="77777777" w:rsidR="00C65514" w:rsidRDefault="00C65514" w:rsidP="00E465D3">
            <w:pPr>
              <w:rPr>
                <w:rFonts w:cs="Arial"/>
                <w:b/>
              </w:rPr>
            </w:pPr>
          </w:p>
          <w:p w14:paraId="0996722E" w14:textId="77777777" w:rsidR="00B815B1" w:rsidRDefault="00B815B1" w:rsidP="00E465D3">
            <w:pPr>
              <w:rPr>
                <w:rFonts w:cs="Arial"/>
                <w:b/>
              </w:rPr>
            </w:pPr>
          </w:p>
          <w:p w14:paraId="0996722F" w14:textId="77777777" w:rsidR="002C2ABD" w:rsidRPr="00226716" w:rsidRDefault="002C2ABD" w:rsidP="00E465D3">
            <w:pPr>
              <w:rPr>
                <w:rFonts w:ascii="Arial" w:hAnsi="Arial" w:cs="Arial"/>
                <w:b/>
              </w:rPr>
            </w:pPr>
            <w:r w:rsidRPr="00226716">
              <w:rPr>
                <w:rFonts w:ascii="Arial" w:hAnsi="Arial" w:cs="Arial"/>
                <w:b/>
              </w:rPr>
              <w:lastRenderedPageBreak/>
              <w:t>Optional</w:t>
            </w:r>
          </w:p>
          <w:tbl>
            <w:tblPr>
              <w:tblW w:w="9792" w:type="dxa"/>
              <w:tblBorders>
                <w:insideH w:val="single" w:sz="4" w:space="0" w:color="auto"/>
              </w:tblBorders>
              <w:tblLayout w:type="fixed"/>
              <w:tblLook w:val="0000" w:firstRow="0" w:lastRow="0" w:firstColumn="0" w:lastColumn="0" w:noHBand="0" w:noVBand="0"/>
            </w:tblPr>
            <w:tblGrid>
              <w:gridCol w:w="9792"/>
            </w:tblGrid>
            <w:tr w:rsidR="00226716" w:rsidRPr="00455666" w14:paraId="09967237" w14:textId="77777777" w:rsidTr="00226716">
              <w:tc>
                <w:tcPr>
                  <w:tcW w:w="9792" w:type="dxa"/>
                </w:tcPr>
                <w:p w14:paraId="09967230" w14:textId="77777777" w:rsidR="00226716" w:rsidRPr="00455666" w:rsidRDefault="00226716" w:rsidP="00E465D3">
                  <w:pPr>
                    <w:ind w:right="-230"/>
                  </w:pPr>
                </w:p>
                <w:p w14:paraId="09967231" w14:textId="77777777" w:rsidR="00226716" w:rsidRPr="00C65514" w:rsidRDefault="00226716" w:rsidP="00E465D3">
                  <w:pPr>
                    <w:spacing w:before="120"/>
                    <w:rPr>
                      <w:rFonts w:ascii="Comic Sans MS" w:hAnsi="Comic Sans MS"/>
                      <w:szCs w:val="28"/>
                    </w:rPr>
                  </w:pPr>
                  <w:r>
                    <w:rPr>
                      <w:rFonts w:ascii="Comic Sans MS" w:hAnsi="Comic Sans MS"/>
                      <w:szCs w:val="28"/>
                    </w:rPr>
                    <w:t>P</w:t>
                  </w:r>
                  <w:r w:rsidRPr="00C65514">
                    <w:rPr>
                      <w:rFonts w:ascii="Comic Sans MS" w:hAnsi="Comic Sans MS"/>
                      <w:szCs w:val="28"/>
                    </w:rPr>
                    <w:t xml:space="preserve">ractise what you have learned today using </w:t>
                  </w:r>
                  <w:r>
                    <w:rPr>
                      <w:rFonts w:ascii="Comic Sans MS" w:hAnsi="Comic Sans MS"/>
                      <w:szCs w:val="28"/>
                    </w:rPr>
                    <w:t xml:space="preserve">a </w:t>
                  </w:r>
                  <w:r w:rsidRPr="00C65514">
                    <w:rPr>
                      <w:rFonts w:ascii="Comic Sans MS" w:hAnsi="Comic Sans MS"/>
                      <w:szCs w:val="28"/>
                    </w:rPr>
                    <w:t>computer</w:t>
                  </w:r>
                  <w:r>
                    <w:rPr>
                      <w:rFonts w:ascii="Comic Sans MS" w:hAnsi="Comic Sans MS"/>
                      <w:szCs w:val="28"/>
                    </w:rPr>
                    <w:t>.</w:t>
                  </w:r>
                  <w:r w:rsidRPr="00C65514">
                    <w:rPr>
                      <w:rFonts w:ascii="Comic Sans MS" w:hAnsi="Comic Sans MS"/>
                      <w:szCs w:val="28"/>
                    </w:rPr>
                    <w:t xml:space="preserve"> </w:t>
                  </w:r>
                  <w:r>
                    <w:rPr>
                      <w:rFonts w:ascii="Comic Sans MS" w:hAnsi="Comic Sans MS"/>
                      <w:szCs w:val="28"/>
                    </w:rPr>
                    <w:t xml:space="preserve"> </w:t>
                  </w:r>
                </w:p>
                <w:p w14:paraId="09967232" w14:textId="77777777" w:rsidR="00226716" w:rsidRPr="00C65514" w:rsidRDefault="00226716" w:rsidP="00E465D3">
                  <w:pPr>
                    <w:spacing w:before="120"/>
                    <w:rPr>
                      <w:rFonts w:ascii="Comic Sans MS" w:hAnsi="Comic Sans MS"/>
                      <w:szCs w:val="28"/>
                    </w:rPr>
                  </w:pPr>
                </w:p>
                <w:p w14:paraId="09967233" w14:textId="77777777" w:rsidR="00226716" w:rsidRPr="00226716" w:rsidRDefault="00EF7255" w:rsidP="00E465D3">
                  <w:pPr>
                    <w:rPr>
                      <w:color w:val="FF0000"/>
                      <w:sz w:val="24"/>
                    </w:rPr>
                  </w:pPr>
                  <w:hyperlink r:id="rId115" w:history="1">
                    <w:r w:rsidR="00226716" w:rsidRPr="00226716">
                      <w:rPr>
                        <w:rStyle w:val="Hyperlink"/>
                        <w:sz w:val="24"/>
                      </w:rPr>
                      <w:t>http://www.teachers.ash.org.au/jeather/maths/dictionary.html</w:t>
                    </w:r>
                  </w:hyperlink>
                </w:p>
                <w:p w14:paraId="09967234" w14:textId="77777777" w:rsidR="00226716" w:rsidRPr="00C65514" w:rsidRDefault="00226716" w:rsidP="00E465D3">
                  <w:pPr>
                    <w:spacing w:after="120"/>
                    <w:rPr>
                      <w:rFonts w:ascii="Comic Sans MS" w:hAnsi="Comic Sans MS"/>
                      <w:szCs w:val="28"/>
                    </w:rPr>
                  </w:pPr>
                </w:p>
                <w:p w14:paraId="09967235" w14:textId="77777777" w:rsidR="00226716" w:rsidRPr="00C65514" w:rsidRDefault="00226716" w:rsidP="00E465D3">
                  <w:pPr>
                    <w:spacing w:after="120"/>
                    <w:rPr>
                      <w:rFonts w:ascii="Comic Sans MS" w:hAnsi="Comic Sans MS"/>
                      <w:szCs w:val="28"/>
                    </w:rPr>
                  </w:pPr>
                  <w:r w:rsidRPr="00C65514">
                    <w:rPr>
                      <w:rFonts w:ascii="Comic Sans MS" w:hAnsi="Comic Sans MS"/>
                      <w:szCs w:val="28"/>
                    </w:rPr>
                    <w:t xml:space="preserve">Click on: </w:t>
                  </w:r>
                  <w:r w:rsidRPr="00C65514">
                    <w:rPr>
                      <w:rFonts w:ascii="Comic Sans MS" w:hAnsi="Comic Sans MS"/>
                      <w:b/>
                      <w:bCs/>
                      <w:szCs w:val="28"/>
                      <w:u w:val="single"/>
                    </w:rPr>
                    <w:t>Pp</w:t>
                  </w:r>
                  <w:r w:rsidRPr="00C65514">
                    <w:rPr>
                      <w:rFonts w:ascii="Comic Sans MS" w:hAnsi="Comic Sans MS"/>
                      <w:szCs w:val="28"/>
                      <w:u w:val="single"/>
                    </w:rPr>
                    <w:t xml:space="preserve"> </w:t>
                  </w:r>
                  <w:r w:rsidRPr="00C65514">
                    <w:rPr>
                      <w:rFonts w:ascii="Comic Sans MS" w:hAnsi="Comic Sans MS"/>
                      <w:szCs w:val="28"/>
                    </w:rPr>
                    <w:t xml:space="preserve">then </w:t>
                  </w:r>
                  <w:r w:rsidRPr="00C65514">
                    <w:rPr>
                      <w:rFonts w:ascii="Comic Sans MS" w:hAnsi="Comic Sans MS"/>
                      <w:b/>
                      <w:bCs/>
                      <w:szCs w:val="28"/>
                      <w:u w:val="single"/>
                    </w:rPr>
                    <w:t>Place value</w:t>
                  </w:r>
                  <w:r w:rsidRPr="00C65514">
                    <w:rPr>
                      <w:rFonts w:ascii="Comic Sans MS" w:hAnsi="Comic Sans MS"/>
                      <w:b/>
                      <w:bCs/>
                      <w:szCs w:val="28"/>
                    </w:rPr>
                    <w:t xml:space="preserve"> </w:t>
                  </w:r>
                </w:p>
                <w:p w14:paraId="09967236" w14:textId="77777777" w:rsidR="00226716" w:rsidRPr="00455666" w:rsidRDefault="00226716" w:rsidP="00E465D3">
                  <w:pPr>
                    <w:ind w:right="-230"/>
                    <w:rPr>
                      <w:i/>
                      <w:iCs/>
                    </w:rPr>
                  </w:pPr>
                </w:p>
              </w:tc>
            </w:tr>
          </w:tbl>
          <w:p w14:paraId="09967238" w14:textId="77777777" w:rsidR="002C2ABD" w:rsidRPr="00455666" w:rsidRDefault="002C2ABD" w:rsidP="00E465D3">
            <w:pPr>
              <w:rPr>
                <w:rFonts w:cs="Arial"/>
              </w:rPr>
            </w:pPr>
          </w:p>
          <w:p w14:paraId="09967239" w14:textId="77777777" w:rsidR="002C2ABD" w:rsidRDefault="002C2ABD" w:rsidP="00E465D3">
            <w:pPr>
              <w:rPr>
                <w:rFonts w:cs="Arial"/>
              </w:rPr>
            </w:pPr>
            <w:r w:rsidRPr="00455666">
              <w:rPr>
                <w:rFonts w:cs="Arial"/>
              </w:rPr>
              <w:t xml:space="preserve">Look through the newspaper and junk mail catalogues and find some 4 or 5 digit numbers. Cut </w:t>
            </w:r>
            <w:r w:rsidR="00226716">
              <w:rPr>
                <w:rFonts w:cs="Arial"/>
              </w:rPr>
              <w:t xml:space="preserve">and </w:t>
            </w:r>
            <w:r w:rsidRPr="00455666">
              <w:rPr>
                <w:rFonts w:cs="Arial"/>
              </w:rPr>
              <w:t xml:space="preserve">paste them onto paper and send them </w:t>
            </w:r>
            <w:r w:rsidR="00226716">
              <w:rPr>
                <w:rFonts w:cs="Arial"/>
              </w:rPr>
              <w:t>to</w:t>
            </w:r>
            <w:r w:rsidRPr="00455666">
              <w:rPr>
                <w:rFonts w:cs="Arial"/>
              </w:rPr>
              <w:t xml:space="preserve"> </w:t>
            </w:r>
            <w:r w:rsidR="00226716">
              <w:rPr>
                <w:rFonts w:cs="Arial"/>
              </w:rPr>
              <w:t>your teacher.</w:t>
            </w:r>
          </w:p>
          <w:p w14:paraId="0996723A" w14:textId="77777777" w:rsidR="00C65514" w:rsidRDefault="00C65514" w:rsidP="00E465D3">
            <w:pPr>
              <w:rPr>
                <w:rFonts w:cs="Arial"/>
              </w:rPr>
            </w:pPr>
            <w:r>
              <w:rPr>
                <w:noProof/>
                <w:lang w:eastAsia="en-AU"/>
              </w:rPr>
              <w:drawing>
                <wp:anchor distT="0" distB="0" distL="114300" distR="114300" simplePos="0" relativeHeight="251829248" behindDoc="0" locked="0" layoutInCell="1" allowOverlap="1" wp14:anchorId="09967B63" wp14:editId="09967B64">
                  <wp:simplePos x="0" y="0"/>
                  <wp:positionH relativeFrom="column">
                    <wp:posOffset>-4445</wp:posOffset>
                  </wp:positionH>
                  <wp:positionV relativeFrom="paragraph">
                    <wp:posOffset>205105</wp:posOffset>
                  </wp:positionV>
                  <wp:extent cx="5876290" cy="3159760"/>
                  <wp:effectExtent l="0" t="0" r="0" b="2540"/>
                  <wp:wrapNone/>
                  <wp:docPr id="115" name="Picture 115"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idYouKno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23B" w14:textId="77777777" w:rsidR="00C65514" w:rsidRDefault="00C65514" w:rsidP="00E465D3">
            <w:pPr>
              <w:rPr>
                <w:rFonts w:cs="Arial"/>
              </w:rPr>
            </w:pPr>
          </w:p>
          <w:p w14:paraId="0996723C" w14:textId="77777777" w:rsidR="00C65514" w:rsidRDefault="00C65514" w:rsidP="00E465D3">
            <w:pPr>
              <w:rPr>
                <w:rFonts w:cs="Arial"/>
              </w:rPr>
            </w:pPr>
          </w:p>
          <w:p w14:paraId="0996723D" w14:textId="77777777" w:rsidR="00C65514" w:rsidRDefault="00C65514" w:rsidP="00E465D3">
            <w:pPr>
              <w:rPr>
                <w:rFonts w:cs="Arial"/>
              </w:rPr>
            </w:pPr>
          </w:p>
          <w:p w14:paraId="0996723E" w14:textId="77777777" w:rsidR="00C65514" w:rsidRDefault="00C65514" w:rsidP="00E465D3">
            <w:pPr>
              <w:rPr>
                <w:rFonts w:cs="Arial"/>
              </w:rPr>
            </w:pPr>
          </w:p>
          <w:p w14:paraId="0996723F" w14:textId="77777777" w:rsidR="00C65514" w:rsidRDefault="00C65514" w:rsidP="00E465D3">
            <w:pPr>
              <w:rPr>
                <w:rFonts w:cs="Arial"/>
              </w:rPr>
            </w:pPr>
          </w:p>
          <w:p w14:paraId="09967240" w14:textId="77777777" w:rsidR="00C65514" w:rsidRDefault="00C65514" w:rsidP="00E465D3">
            <w:pPr>
              <w:rPr>
                <w:rFonts w:cs="Arial"/>
              </w:rPr>
            </w:pPr>
          </w:p>
          <w:p w14:paraId="09967241" w14:textId="77777777" w:rsidR="00C65514" w:rsidRDefault="00C65514" w:rsidP="00E465D3">
            <w:pPr>
              <w:rPr>
                <w:rFonts w:cs="Arial"/>
              </w:rPr>
            </w:pPr>
          </w:p>
          <w:p w14:paraId="09967242" w14:textId="77777777" w:rsidR="00C65514" w:rsidRDefault="00C65514" w:rsidP="00E465D3">
            <w:pPr>
              <w:rPr>
                <w:rFonts w:cs="Arial"/>
              </w:rPr>
            </w:pPr>
          </w:p>
          <w:p w14:paraId="09967243" w14:textId="77777777" w:rsidR="00C65514" w:rsidRPr="00455666" w:rsidRDefault="00C65514" w:rsidP="00E465D3">
            <w:pPr>
              <w:rPr>
                <w:rFonts w:cs="Arial"/>
              </w:rPr>
            </w:pPr>
          </w:p>
          <w:p w14:paraId="09967244" w14:textId="77777777" w:rsidR="002C2ABD" w:rsidRPr="00455666" w:rsidRDefault="002C2ABD" w:rsidP="00E465D3">
            <w:pPr>
              <w:rPr>
                <w:rFonts w:cs="Arial"/>
              </w:rPr>
            </w:pPr>
          </w:p>
          <w:p w14:paraId="09967245" w14:textId="77777777" w:rsidR="002C2ABD" w:rsidRPr="00455666" w:rsidRDefault="002C2ABD" w:rsidP="00E465D3">
            <w:pPr>
              <w:rPr>
                <w:rFonts w:cs="Arial"/>
              </w:rPr>
            </w:pPr>
          </w:p>
          <w:p w14:paraId="09967246" w14:textId="77777777" w:rsidR="002C2ABD" w:rsidRPr="00455666" w:rsidRDefault="002C2ABD" w:rsidP="00E465D3">
            <w:pPr>
              <w:ind w:left="360"/>
              <w:jc w:val="center"/>
              <w:rPr>
                <w:rFonts w:cs="Arial"/>
              </w:rPr>
            </w:pPr>
          </w:p>
          <w:p w14:paraId="09967247" w14:textId="77777777" w:rsidR="002C2ABD" w:rsidRPr="00455666" w:rsidRDefault="002C2ABD" w:rsidP="00E465D3">
            <w:pPr>
              <w:rPr>
                <w:rFonts w:cs="Arial"/>
              </w:rPr>
            </w:pPr>
          </w:p>
          <w:p w14:paraId="09967248" w14:textId="77777777" w:rsidR="002C2ABD" w:rsidRPr="00455666" w:rsidRDefault="002C2ABD" w:rsidP="00E465D3">
            <w:pPr>
              <w:rPr>
                <w:rFonts w:cs="Arial"/>
              </w:rPr>
            </w:pPr>
          </w:p>
          <w:p w14:paraId="09967249" w14:textId="77777777" w:rsidR="002C2ABD" w:rsidRPr="00455666" w:rsidRDefault="002C2ABD" w:rsidP="00E465D3">
            <w:pPr>
              <w:rPr>
                <w:rFonts w:cs="Arial"/>
              </w:rPr>
            </w:pPr>
          </w:p>
          <w:p w14:paraId="0996724A" w14:textId="77777777" w:rsidR="002C2ABD" w:rsidRPr="00455666" w:rsidRDefault="002C2ABD" w:rsidP="00E465D3">
            <w:pPr>
              <w:rPr>
                <w:rFonts w:cs="Arial"/>
              </w:rPr>
            </w:pPr>
          </w:p>
          <w:p w14:paraId="0996724B" w14:textId="77777777" w:rsidR="002C2ABD" w:rsidRPr="00C65514" w:rsidRDefault="002C2ABD" w:rsidP="00C65514">
            <w:pPr>
              <w:rPr>
                <w:rFonts w:ascii="Comic Sans MS" w:hAnsi="Comic Sans MS" w:cs="Arial"/>
              </w:rPr>
            </w:pPr>
          </w:p>
          <w:p w14:paraId="0996724C" w14:textId="77777777" w:rsidR="00C65514" w:rsidRDefault="00C65514" w:rsidP="00C65514">
            <w:pPr>
              <w:pStyle w:val="lf"/>
              <w:spacing w:before="0" w:beforeAutospacing="0" w:after="0" w:afterAutospacing="0" w:line="240" w:lineRule="auto"/>
              <w:rPr>
                <w:rFonts w:ascii="Comic Sans MS" w:hAnsi="Comic Sans MS"/>
                <w:sz w:val="28"/>
                <w:szCs w:val="28"/>
              </w:rPr>
            </w:pPr>
            <w:r w:rsidRPr="00C65514">
              <w:rPr>
                <w:rFonts w:ascii="Comic Sans MS" w:hAnsi="Comic Sans MS"/>
                <w:sz w:val="28"/>
                <w:szCs w:val="28"/>
              </w:rPr>
              <w:t>…the place value system was developed in India in 100 BC. They introduced zero and the base 10 system.</w:t>
            </w:r>
          </w:p>
          <w:p w14:paraId="0996724D" w14:textId="77777777" w:rsidR="00C65514" w:rsidRPr="00C65514" w:rsidRDefault="00C65514" w:rsidP="00C65514">
            <w:pPr>
              <w:pStyle w:val="lf"/>
              <w:spacing w:before="0" w:beforeAutospacing="0" w:after="0" w:afterAutospacing="0" w:line="240" w:lineRule="auto"/>
              <w:rPr>
                <w:rFonts w:ascii="Comic Sans MS" w:hAnsi="Comic Sans MS"/>
                <w:sz w:val="28"/>
                <w:szCs w:val="28"/>
              </w:rPr>
            </w:pPr>
          </w:p>
          <w:p w14:paraId="0996724E" w14:textId="77777777" w:rsidR="002C2ABD" w:rsidRPr="00C65514" w:rsidRDefault="00C65514" w:rsidP="00A052DC">
            <w:pPr>
              <w:pStyle w:val="lf"/>
              <w:spacing w:before="0" w:beforeAutospacing="0" w:after="0" w:afterAutospacing="0" w:line="240" w:lineRule="auto"/>
              <w:rPr>
                <w:rFonts w:ascii="Comic Sans MS" w:hAnsi="Comic Sans MS"/>
                <w:sz w:val="28"/>
                <w:szCs w:val="28"/>
              </w:rPr>
            </w:pPr>
            <w:r w:rsidRPr="00C65514">
              <w:rPr>
                <w:rFonts w:ascii="Comic Sans MS" w:hAnsi="Comic Sans MS"/>
                <w:sz w:val="28"/>
                <w:szCs w:val="28"/>
              </w:rPr>
              <w:t xml:space="preserve">Place value is the idea that, where the digit sits in a number says something about its value. It makes addition easy as </w:t>
            </w:r>
            <w:r w:rsidR="00A052DC">
              <w:rPr>
                <w:rFonts w:ascii="Comic Sans MS" w:hAnsi="Comic Sans MS"/>
                <w:sz w:val="28"/>
                <w:szCs w:val="28"/>
              </w:rPr>
              <w:t>you</w:t>
            </w:r>
            <w:r w:rsidRPr="00C65514">
              <w:rPr>
                <w:rFonts w:ascii="Comic Sans MS" w:hAnsi="Comic Sans MS"/>
                <w:sz w:val="28"/>
                <w:szCs w:val="28"/>
              </w:rPr>
              <w:t xml:space="preserve"> can line up the numbers so that </w:t>
            </w:r>
            <w:r>
              <w:rPr>
                <w:rFonts w:ascii="Comic Sans MS" w:hAnsi="Comic Sans MS"/>
                <w:sz w:val="28"/>
                <w:szCs w:val="28"/>
              </w:rPr>
              <w:t>their place values line up too.</w:t>
            </w:r>
          </w:p>
        </w:tc>
      </w:tr>
    </w:tbl>
    <w:p w14:paraId="09967250" w14:textId="77777777" w:rsidR="00C65514" w:rsidRDefault="00C65514" w:rsidP="002C2ABD">
      <w:pPr>
        <w:rPr>
          <w:rFonts w:cs="Arial"/>
        </w:rPr>
        <w:sectPr w:rsidR="00C65514" w:rsidSect="006663B5">
          <w:headerReference w:type="default" r:id="rId116"/>
          <w:pgSz w:w="11906" w:h="16838" w:code="9"/>
          <w:pgMar w:top="1152" w:right="1296" w:bottom="1152" w:left="1296" w:header="576" w:footer="576" w:gutter="0"/>
          <w:cols w:space="708"/>
          <w:docGrid w:linePitch="360"/>
        </w:sectPr>
      </w:pPr>
    </w:p>
    <w:p w14:paraId="09967251" w14:textId="05A6CA4D" w:rsidR="00807884" w:rsidRPr="00DD6F26" w:rsidRDefault="00807884" w:rsidP="00807884">
      <w:pPr>
        <w:pStyle w:val="Heading1"/>
      </w:pPr>
      <w:r w:rsidRPr="00DD6F26">
        <w:lastRenderedPageBreak/>
        <w:t>4</w:t>
      </w:r>
    </w:p>
    <w:tbl>
      <w:tblPr>
        <w:tblW w:w="9558" w:type="dxa"/>
        <w:tblLayout w:type="fixed"/>
        <w:tblLook w:val="0000" w:firstRow="0" w:lastRow="0" w:firstColumn="0" w:lastColumn="0" w:noHBand="0" w:noVBand="0"/>
      </w:tblPr>
      <w:tblGrid>
        <w:gridCol w:w="2268"/>
        <w:gridCol w:w="7290"/>
      </w:tblGrid>
      <w:tr w:rsidR="00807884" w:rsidRPr="00DD6F26" w14:paraId="099672A1" w14:textId="77777777" w:rsidTr="0034617E">
        <w:trPr>
          <w:trHeight w:val="675"/>
        </w:trPr>
        <w:tc>
          <w:tcPr>
            <w:tcW w:w="9558" w:type="dxa"/>
            <w:gridSpan w:val="2"/>
          </w:tcPr>
          <w:p w14:paraId="09967252" w14:textId="77777777" w:rsidR="00807884" w:rsidRPr="00DD6F26" w:rsidRDefault="00807884" w:rsidP="00E465D3">
            <w:pPr>
              <w:pStyle w:val="Heading2"/>
            </w:pPr>
            <w:r w:rsidRPr="00DD6F26">
              <w:t>Focus</w:t>
            </w:r>
          </w:p>
          <w:p w14:paraId="09967253" w14:textId="77777777" w:rsidR="00807884" w:rsidRPr="00DD6F26" w:rsidRDefault="00807884" w:rsidP="00E465D3">
            <w:r>
              <w:rPr>
                <w:noProof/>
                <w:lang w:eastAsia="en-AU"/>
              </w:rPr>
              <mc:AlternateContent>
                <mc:Choice Requires="wps">
                  <w:drawing>
                    <wp:anchor distT="0" distB="0" distL="114300" distR="114300" simplePos="0" relativeHeight="251831296" behindDoc="0" locked="0" layoutInCell="1" allowOverlap="1" wp14:anchorId="09967B65" wp14:editId="09967B66">
                      <wp:simplePos x="0" y="0"/>
                      <wp:positionH relativeFrom="column">
                        <wp:posOffset>1714500</wp:posOffset>
                      </wp:positionH>
                      <wp:positionV relativeFrom="paragraph">
                        <wp:posOffset>1905</wp:posOffset>
                      </wp:positionV>
                      <wp:extent cx="3200400" cy="798195"/>
                      <wp:effectExtent l="843280" t="10795" r="13970" b="10160"/>
                      <wp:wrapNone/>
                      <wp:docPr id="404" name="Rounded Rectangular Callout 4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798195"/>
                              </a:xfrm>
                              <a:prstGeom prst="wedgeRoundRectCallout">
                                <a:avLst>
                                  <a:gd name="adj1" fmla="val -74921"/>
                                  <a:gd name="adj2" fmla="val 42282"/>
                                  <a:gd name="adj3" fmla="val 16667"/>
                                </a:avLst>
                              </a:prstGeom>
                              <a:solidFill>
                                <a:srgbClr val="FFFFFF"/>
                              </a:solidFill>
                              <a:ln w="9525">
                                <a:solidFill>
                                  <a:srgbClr val="000000"/>
                                </a:solidFill>
                                <a:miter lim="800000"/>
                                <a:headEnd/>
                                <a:tailEnd/>
                              </a:ln>
                            </wps:spPr>
                            <wps:txbx>
                              <w:txbxContent>
                                <w:p w14:paraId="09967CFB" w14:textId="5C1CEC34" w:rsidR="00EE040E" w:rsidRPr="00CB3F09" w:rsidRDefault="000C6F11" w:rsidP="00807884">
                                  <w:pPr>
                                    <w:rPr>
                                      <w:rFonts w:ascii="Comic Sans MS" w:hAnsi="Comic Sans MS"/>
                                      <w:szCs w:val="28"/>
                                    </w:rPr>
                                  </w:pPr>
                                  <w:r>
                                    <w:rPr>
                                      <w:rFonts w:ascii="Comic Sans MS" w:hAnsi="Comic Sans MS"/>
                                      <w:szCs w:val="28"/>
                                    </w:rPr>
                                    <w:t>Y</w:t>
                                  </w:r>
                                  <w:r w:rsidR="00EE040E" w:rsidRPr="00CB3F09">
                                    <w:rPr>
                                      <w:rFonts w:ascii="Comic Sans MS" w:hAnsi="Comic Sans MS"/>
                                      <w:szCs w:val="28"/>
                                    </w:rPr>
                                    <w:t>ou will be skip-counting by numbers of increasing size</w:t>
                                  </w:r>
                                  <w:r w:rsidR="00EE040E">
                                    <w:rPr>
                                      <w:rFonts w:ascii="Comic Sans MS" w:hAnsi="Comic Sans MS"/>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65" id="Rounded Rectangular Callout 404" o:spid="_x0000_s1044" type="#_x0000_t62" style="position:absolute;margin-left:135pt;margin-top:.15pt;width:252pt;height:62.8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" adj="-5383,19933">
                      <v:textbox>
                        <w:txbxContent>
                          <w:p w14:paraId="09967CFB" w14:textId="5C1CEC34" w:rsidR="00EE040E" w:rsidRPr="00CB3F09" w:rsidRDefault="000C6F11" w:rsidP="00807884">
                            <w:pPr>
                              <w:rPr>
                                <w:rFonts w:ascii="Comic Sans MS" w:hAnsi="Comic Sans MS"/>
                                <w:szCs w:val="28"/>
                              </w:rPr>
                            </w:pPr>
                            <w:r>
                              <w:rPr>
                                <w:rFonts w:ascii="Comic Sans MS" w:hAnsi="Comic Sans MS"/>
                                <w:szCs w:val="28"/>
                              </w:rPr>
                              <w:t>Y</w:t>
                            </w:r>
                            <w:r w:rsidR="00EE040E" w:rsidRPr="00CB3F09">
                              <w:rPr>
                                <w:rFonts w:ascii="Comic Sans MS" w:hAnsi="Comic Sans MS"/>
                                <w:szCs w:val="28"/>
                              </w:rPr>
                              <w:t>ou will be skip-counting by numbers of increasing size</w:t>
                            </w:r>
                            <w:r w:rsidR="00EE040E">
                              <w:rPr>
                                <w:rFonts w:ascii="Comic Sans MS" w:hAnsi="Comic Sans MS"/>
                                <w:szCs w:val="28"/>
                              </w:rPr>
                              <w:t>.</w:t>
                            </w:r>
                          </w:p>
                        </w:txbxContent>
                      </v:textbox>
                    </v:shape>
                  </w:pict>
                </mc:Fallback>
              </mc:AlternateContent>
            </w:r>
            <w:r>
              <w:rPr>
                <w:noProof/>
                <w:lang w:eastAsia="en-AU"/>
              </w:rPr>
              <w:drawing>
                <wp:inline distT="0" distB="0" distL="0" distR="0" wp14:anchorId="09967B67" wp14:editId="09967B68">
                  <wp:extent cx="887730" cy="1210310"/>
                  <wp:effectExtent l="0" t="0" r="7620" b="8890"/>
                  <wp:docPr id="389" name="Picture 389" descr="S21570467708050209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S2157046770805020940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887730" cy="1210310"/>
                          </a:xfrm>
                          <a:prstGeom prst="rect">
                            <a:avLst/>
                          </a:prstGeom>
                          <a:noFill/>
                          <a:ln>
                            <a:noFill/>
                          </a:ln>
                        </pic:spPr>
                      </pic:pic>
                    </a:graphicData>
                  </a:graphic>
                </wp:inline>
              </w:drawing>
            </w:r>
          </w:p>
          <w:p w14:paraId="09967254" w14:textId="77777777" w:rsidR="00807884" w:rsidRPr="00DD6F26" w:rsidRDefault="00807884" w:rsidP="00E465D3">
            <w:pPr>
              <w:pStyle w:val="Heading2"/>
            </w:pPr>
          </w:p>
          <w:p w14:paraId="09967255" w14:textId="77777777" w:rsidR="00807884" w:rsidRPr="00DD6F26" w:rsidRDefault="00807884" w:rsidP="00E465D3"/>
          <w:p w14:paraId="09967256" w14:textId="77777777" w:rsidR="00807884" w:rsidRPr="00DD6F26" w:rsidRDefault="00807884" w:rsidP="00E465D3">
            <w:pPr>
              <w:pStyle w:val="Heading2"/>
            </w:pPr>
          </w:p>
          <w:p w14:paraId="09967257" w14:textId="77777777" w:rsidR="00807884" w:rsidRPr="00DD6F26" w:rsidRDefault="00807884" w:rsidP="00E465D3">
            <w:r>
              <w:rPr>
                <w:noProof/>
                <w:lang w:eastAsia="en-AU"/>
              </w:rPr>
              <mc:AlternateContent>
                <mc:Choice Requires="wps">
                  <w:drawing>
                    <wp:anchor distT="0" distB="0" distL="114300" distR="114300" simplePos="0" relativeHeight="251834368" behindDoc="0" locked="0" layoutInCell="1" allowOverlap="1" wp14:anchorId="09967B69" wp14:editId="09967B6A">
                      <wp:simplePos x="0" y="0"/>
                      <wp:positionH relativeFrom="column">
                        <wp:posOffset>1826895</wp:posOffset>
                      </wp:positionH>
                      <wp:positionV relativeFrom="paragraph">
                        <wp:posOffset>145415</wp:posOffset>
                      </wp:positionV>
                      <wp:extent cx="2400300" cy="1257300"/>
                      <wp:effectExtent l="12700" t="12700" r="6350" b="273050"/>
                      <wp:wrapNone/>
                      <wp:docPr id="403" name="Rounded Rectangular Callout 4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1257300"/>
                              </a:xfrm>
                              <a:prstGeom prst="wedgeRoundRectCallout">
                                <a:avLst>
                                  <a:gd name="adj1" fmla="val -13755"/>
                                  <a:gd name="adj2" fmla="val 70759"/>
                                  <a:gd name="adj3" fmla="val 16667"/>
                                </a:avLst>
                              </a:prstGeom>
                              <a:solidFill>
                                <a:srgbClr val="FFFFFF"/>
                              </a:solidFill>
                              <a:ln w="9525">
                                <a:solidFill>
                                  <a:srgbClr val="000000"/>
                                </a:solidFill>
                                <a:miter lim="800000"/>
                                <a:headEnd/>
                                <a:tailEnd/>
                              </a:ln>
                            </wps:spPr>
                            <wps:txbx>
                              <w:txbxContent>
                                <w:p w14:paraId="09967CFC" w14:textId="77777777" w:rsidR="00EE040E" w:rsidRPr="00736723" w:rsidRDefault="00EE040E" w:rsidP="00807884">
                                  <w:pPr>
                                    <w:rPr>
                                      <w:rFonts w:ascii="Comic Sans MS" w:hAnsi="Comic Sans MS"/>
                                      <w:szCs w:val="28"/>
                                    </w:rPr>
                                  </w:pPr>
                                  <w:r w:rsidRPr="00736723">
                                    <w:rPr>
                                      <w:rFonts w:ascii="Comic Sans MS" w:hAnsi="Comic Sans MS"/>
                                      <w:szCs w:val="28"/>
                                    </w:rPr>
                                    <w:t>Skip counting is counting forwards or backwards in multiples or intervals of a given number.</w:t>
                                  </w:r>
                                </w:p>
                                <w:p w14:paraId="09967CFD" w14:textId="77777777" w:rsidR="00EE040E" w:rsidRDefault="00EE040E" w:rsidP="008078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69" id="Rounded Rectangular Callout 403" o:spid="_x0000_s1045" type="#_x0000_t62" style="position:absolute;margin-left:143.85pt;margin-top:11.45pt;width:189pt;height:99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" adj="7829,26084">
                      <v:textbox>
                        <w:txbxContent>
                          <w:p w14:paraId="09967CFC" w14:textId="77777777" w:rsidR="00EE040E" w:rsidRPr="00736723" w:rsidRDefault="00EE040E" w:rsidP="00807884">
                            <w:pPr>
                              <w:rPr>
                                <w:rFonts w:ascii="Comic Sans MS" w:hAnsi="Comic Sans MS"/>
                                <w:szCs w:val="28"/>
                              </w:rPr>
                            </w:pPr>
                            <w:r w:rsidRPr="00736723">
                              <w:rPr>
                                <w:rFonts w:ascii="Comic Sans MS" w:hAnsi="Comic Sans MS"/>
                                <w:szCs w:val="28"/>
                              </w:rPr>
                              <w:t>Skip counting is counting forwards or backwards in multiples or intervals of a given number.</w:t>
                            </w:r>
                          </w:p>
                          <w:p w14:paraId="09967CFD" w14:textId="77777777" w:rsidR="00EE040E" w:rsidRDefault="00EE040E" w:rsidP="00807884"/>
                        </w:txbxContent>
                      </v:textbox>
                    </v:shape>
                  </w:pict>
                </mc:Fallback>
              </mc:AlternateContent>
            </w:r>
          </w:p>
          <w:p w14:paraId="09967258" w14:textId="77777777" w:rsidR="00807884" w:rsidRPr="00DD6F26" w:rsidRDefault="00807884" w:rsidP="00E465D3"/>
          <w:p w14:paraId="09967259" w14:textId="77777777" w:rsidR="00807884" w:rsidRPr="00DD6F26" w:rsidRDefault="00807884" w:rsidP="00E465D3"/>
          <w:p w14:paraId="0996725A" w14:textId="77777777" w:rsidR="00807884" w:rsidRPr="00DD6F26" w:rsidRDefault="00807884" w:rsidP="00E465D3">
            <w:pPr>
              <w:pStyle w:val="Heading2"/>
            </w:pPr>
            <w:r>
              <w:rPr>
                <w:rFonts w:ascii="Century Schoolbook" w:hAnsi="Century Schoolbook"/>
                <w:noProof/>
                <w:sz w:val="18"/>
                <w:lang w:eastAsia="en-AU"/>
              </w:rPr>
              <mc:AlternateContent>
                <mc:Choice Requires="wps">
                  <w:drawing>
                    <wp:anchor distT="0" distB="0" distL="114300" distR="114300" simplePos="0" relativeHeight="251832320" behindDoc="0" locked="0" layoutInCell="1" allowOverlap="1" wp14:anchorId="09967B6B" wp14:editId="09967B6C">
                      <wp:simplePos x="0" y="0"/>
                      <wp:positionH relativeFrom="column">
                        <wp:posOffset>4455795</wp:posOffset>
                      </wp:positionH>
                      <wp:positionV relativeFrom="paragraph">
                        <wp:posOffset>191135</wp:posOffset>
                      </wp:positionV>
                      <wp:extent cx="1602105" cy="1255395"/>
                      <wp:effectExtent l="822325" t="12065" r="13970" b="237490"/>
                      <wp:wrapNone/>
                      <wp:docPr id="402" name="Rounded Rectangular Callout 4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2105" cy="1255395"/>
                              </a:xfrm>
                              <a:prstGeom prst="wedgeRoundRectCallout">
                                <a:avLst>
                                  <a:gd name="adj1" fmla="val -98750"/>
                                  <a:gd name="adj2" fmla="val 66690"/>
                                  <a:gd name="adj3" fmla="val 16667"/>
                                </a:avLst>
                              </a:prstGeom>
                              <a:solidFill>
                                <a:srgbClr val="FFFFFF"/>
                              </a:solidFill>
                              <a:ln w="9525">
                                <a:solidFill>
                                  <a:srgbClr val="000000"/>
                                </a:solidFill>
                                <a:miter lim="800000"/>
                                <a:headEnd/>
                                <a:tailEnd/>
                              </a:ln>
                            </wps:spPr>
                            <wps:txbx>
                              <w:txbxContent>
                                <w:p w14:paraId="09967CFE" w14:textId="77777777" w:rsidR="00EE040E" w:rsidRPr="00823A2B" w:rsidRDefault="00EE040E" w:rsidP="00807884">
                                  <w:pPr>
                                    <w:rPr>
                                      <w:rFonts w:ascii="Comic Sans MS" w:hAnsi="Comic Sans MS"/>
                                      <w:szCs w:val="28"/>
                                    </w:rPr>
                                  </w:pPr>
                                  <w:r w:rsidRPr="00823A2B">
                                    <w:rPr>
                                      <w:rFonts w:ascii="Comic Sans MS" w:hAnsi="Comic Sans MS"/>
                                      <w:szCs w:val="28"/>
                                    </w:rPr>
                                    <w:t xml:space="preserve">Look back at skip counting by 2 in </w:t>
                                  </w:r>
                                  <w:r>
                                    <w:rPr>
                                      <w:rFonts w:ascii="Comic Sans MS" w:hAnsi="Comic Sans MS"/>
                                      <w:szCs w:val="28"/>
                                    </w:rPr>
                                    <w:t>Module A</w:t>
                                  </w:r>
                                  <w:r w:rsidRPr="00823A2B">
                                    <w:rPr>
                                      <w:rFonts w:ascii="Comic Sans MS" w:hAnsi="Comic Sans MS"/>
                                      <w:szCs w:val="28"/>
                                    </w:rPr>
                                    <w:t xml:space="preserve"> on Day 6.</w:t>
                                  </w:r>
                                </w:p>
                                <w:p w14:paraId="09967CFF" w14:textId="77777777" w:rsidR="00EE040E" w:rsidRDefault="00EE040E" w:rsidP="008078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6B" id="Rounded Rectangular Callout 402" o:spid="_x0000_s1046" type="#_x0000_t62" style="position:absolute;margin-left:350.85pt;margin-top:15.05pt;width:126.15pt;height:98.8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" adj="-10530,25205">
                      <v:textbox>
                        <w:txbxContent>
                          <w:p w14:paraId="09967CFE" w14:textId="77777777" w:rsidR="00EE040E" w:rsidRPr="00823A2B" w:rsidRDefault="00EE040E" w:rsidP="00807884">
                            <w:pPr>
                              <w:rPr>
                                <w:rFonts w:ascii="Comic Sans MS" w:hAnsi="Comic Sans MS"/>
                                <w:szCs w:val="28"/>
                              </w:rPr>
                            </w:pPr>
                            <w:r w:rsidRPr="00823A2B">
                              <w:rPr>
                                <w:rFonts w:ascii="Comic Sans MS" w:hAnsi="Comic Sans MS"/>
                                <w:szCs w:val="28"/>
                              </w:rPr>
                              <w:t xml:space="preserve">Look back at skip counting by 2 in </w:t>
                            </w:r>
                            <w:r>
                              <w:rPr>
                                <w:rFonts w:ascii="Comic Sans MS" w:hAnsi="Comic Sans MS"/>
                                <w:szCs w:val="28"/>
                              </w:rPr>
                              <w:t>Module A</w:t>
                            </w:r>
                            <w:r w:rsidRPr="00823A2B">
                              <w:rPr>
                                <w:rFonts w:ascii="Comic Sans MS" w:hAnsi="Comic Sans MS"/>
                                <w:szCs w:val="28"/>
                              </w:rPr>
                              <w:t xml:space="preserve"> on Day 6.</w:t>
                            </w:r>
                          </w:p>
                          <w:p w14:paraId="09967CFF" w14:textId="77777777" w:rsidR="00EE040E" w:rsidRDefault="00EE040E" w:rsidP="00807884"/>
                        </w:txbxContent>
                      </v:textbox>
                    </v:shape>
                  </w:pict>
                </mc:Fallback>
              </mc:AlternateContent>
            </w:r>
          </w:p>
          <w:p w14:paraId="0996725B" w14:textId="77777777" w:rsidR="00807884" w:rsidRPr="00DD6F26" w:rsidRDefault="00807884" w:rsidP="00E465D3">
            <w:pPr>
              <w:pStyle w:val="Heading2"/>
            </w:pPr>
          </w:p>
          <w:p w14:paraId="0996725C" w14:textId="77777777" w:rsidR="00807884" w:rsidRPr="00DD6F26" w:rsidRDefault="00807884" w:rsidP="00E465D3">
            <w:pPr>
              <w:pStyle w:val="Heading2"/>
            </w:pPr>
            <w:r w:rsidRPr="00DD6F26">
              <w:t>Introduction</w:t>
            </w:r>
          </w:p>
          <w:p w14:paraId="0996725D" w14:textId="77777777" w:rsidR="00807884" w:rsidRPr="00DD6F26" w:rsidRDefault="00807884" w:rsidP="00E465D3"/>
          <w:p w14:paraId="0996725E" w14:textId="77777777" w:rsidR="00807884" w:rsidRPr="00DD6F26" w:rsidRDefault="00807884" w:rsidP="00E465D3">
            <w:pPr>
              <w:jc w:val="center"/>
            </w:pPr>
          </w:p>
          <w:p w14:paraId="0996725F" w14:textId="77777777" w:rsidR="00807884" w:rsidRPr="00DD6F26" w:rsidRDefault="00807884" w:rsidP="00E465D3">
            <w:pPr>
              <w:jc w:val="center"/>
            </w:pPr>
            <w:r>
              <w:rPr>
                <w:noProof/>
                <w:lang w:eastAsia="en-AU"/>
              </w:rPr>
              <mc:AlternateContent>
                <mc:Choice Requires="wps">
                  <w:drawing>
                    <wp:anchor distT="0" distB="0" distL="114300" distR="114300" simplePos="0" relativeHeight="251833344" behindDoc="0" locked="0" layoutInCell="1" allowOverlap="1" wp14:anchorId="09967B6D" wp14:editId="09967B6E">
                      <wp:simplePos x="0" y="0"/>
                      <wp:positionH relativeFrom="column">
                        <wp:posOffset>569595</wp:posOffset>
                      </wp:positionH>
                      <wp:positionV relativeFrom="paragraph">
                        <wp:posOffset>27940</wp:posOffset>
                      </wp:positionV>
                      <wp:extent cx="1257300" cy="1257300"/>
                      <wp:effectExtent l="12700" t="12700" r="939800" b="6350"/>
                      <wp:wrapNone/>
                      <wp:docPr id="401" name="Rounded Rectangular Callout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1257300"/>
                              </a:xfrm>
                              <a:prstGeom prst="wedgeRoundRectCallout">
                                <a:avLst>
                                  <a:gd name="adj1" fmla="val 121463"/>
                                  <a:gd name="adj2" fmla="val 25556"/>
                                  <a:gd name="adj3" fmla="val 16667"/>
                                </a:avLst>
                              </a:prstGeom>
                              <a:solidFill>
                                <a:srgbClr val="FFFFFF"/>
                              </a:solidFill>
                              <a:ln w="9525">
                                <a:solidFill>
                                  <a:srgbClr val="000000"/>
                                </a:solidFill>
                                <a:miter lim="800000"/>
                                <a:headEnd/>
                                <a:tailEnd/>
                              </a:ln>
                            </wps:spPr>
                            <wps:txbx>
                              <w:txbxContent>
                                <w:p w14:paraId="09967D00" w14:textId="77777777" w:rsidR="00EE040E" w:rsidRPr="00736723" w:rsidRDefault="00EE040E" w:rsidP="00807884">
                                  <w:pPr>
                                    <w:rPr>
                                      <w:rFonts w:ascii="Comic Sans MS" w:hAnsi="Comic Sans MS"/>
                                      <w:szCs w:val="28"/>
                                    </w:rPr>
                                  </w:pPr>
                                  <w:r w:rsidRPr="00736723">
                                    <w:rPr>
                                      <w:rFonts w:ascii="Comic Sans MS" w:hAnsi="Comic Sans MS"/>
                                      <w:szCs w:val="28"/>
                                    </w:rPr>
                                    <w:t>Skip counting makes a pattern.</w:t>
                                  </w:r>
                                </w:p>
                                <w:p w14:paraId="09967D01" w14:textId="77777777" w:rsidR="00EE040E" w:rsidRDefault="00EE040E" w:rsidP="0080788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6D" id="Rounded Rectangular Callout 401" o:spid="_x0000_s1047" type="#_x0000_t62" style="position:absolute;left:0;text-align:left;margin-left:44.85pt;margin-top:2.2pt;width:99pt;height:99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" adj="37036,16320">
                      <v:textbox>
                        <w:txbxContent>
                          <w:p w14:paraId="09967D00" w14:textId="77777777" w:rsidR="00EE040E" w:rsidRPr="00736723" w:rsidRDefault="00EE040E" w:rsidP="00807884">
                            <w:pPr>
                              <w:rPr>
                                <w:rFonts w:ascii="Comic Sans MS" w:hAnsi="Comic Sans MS"/>
                                <w:szCs w:val="28"/>
                              </w:rPr>
                            </w:pPr>
                            <w:r w:rsidRPr="00736723">
                              <w:rPr>
                                <w:rFonts w:ascii="Comic Sans MS" w:hAnsi="Comic Sans MS"/>
                                <w:szCs w:val="28"/>
                              </w:rPr>
                              <w:t>Skip counting makes a pattern.</w:t>
                            </w:r>
                          </w:p>
                          <w:p w14:paraId="09967D01" w14:textId="77777777" w:rsidR="00EE040E" w:rsidRDefault="00EE040E" w:rsidP="00807884"/>
                        </w:txbxContent>
                      </v:textbox>
                    </v:shape>
                  </w:pict>
                </mc:Fallback>
              </mc:AlternateContent>
            </w:r>
          </w:p>
          <w:p w14:paraId="09967260" w14:textId="77777777" w:rsidR="00807884" w:rsidRPr="00DD6F26" w:rsidRDefault="00807884" w:rsidP="00E465D3">
            <w:pPr>
              <w:jc w:val="center"/>
              <w:rPr>
                <w:rFonts w:cs="Arial"/>
                <w:sz w:val="18"/>
              </w:rPr>
            </w:pPr>
            <w:r w:rsidRPr="00DD6F26">
              <w:object w:dxaOrig="3375" w:dyaOrig="4320" w14:anchorId="09967B6F">
                <v:shape id="_x0000_i1069" type="#_x0000_t75" style="width:84.05pt;height:108pt" o:ole="">
                  <v:imagedata r:id="rId26" o:title=""/>
                </v:shape>
                <o:OLEObject Type="Embed" ProgID="PI3.Image" ShapeID="_x0000_i1069" DrawAspect="Content" ObjectID="_1646202814" r:id="rId118"/>
              </w:object>
            </w:r>
          </w:p>
          <w:p w14:paraId="09967261" w14:textId="77777777" w:rsidR="00807884" w:rsidRPr="00DD6F26" w:rsidRDefault="00807884" w:rsidP="00E465D3">
            <w:pPr>
              <w:rPr>
                <w:rFonts w:cs="Arial"/>
                <w:szCs w:val="28"/>
              </w:rPr>
            </w:pPr>
          </w:p>
          <w:p w14:paraId="09967262" w14:textId="77777777" w:rsidR="00807884" w:rsidRPr="00DD6F26" w:rsidRDefault="00807884" w:rsidP="00E465D3">
            <w:pPr>
              <w:rPr>
                <w:rFonts w:cs="Arial"/>
                <w:szCs w:val="28"/>
              </w:rPr>
            </w:pPr>
          </w:p>
          <w:p w14:paraId="09967263" w14:textId="77777777" w:rsidR="00807884" w:rsidRPr="00DD6F26" w:rsidRDefault="00807884" w:rsidP="00E465D3">
            <w:pPr>
              <w:rPr>
                <w:rFonts w:cs="Arial"/>
                <w:szCs w:val="28"/>
              </w:rPr>
            </w:pPr>
            <w:r w:rsidRPr="00DD6F26">
              <w:rPr>
                <w:rFonts w:cs="Arial"/>
                <w:szCs w:val="28"/>
              </w:rPr>
              <w:t xml:space="preserve">Here is an example of counting by </w:t>
            </w:r>
            <w:r>
              <w:rPr>
                <w:rFonts w:cs="Arial"/>
                <w:szCs w:val="28"/>
              </w:rPr>
              <w:t>2</w:t>
            </w:r>
            <w:r w:rsidRPr="00DD6F26">
              <w:rPr>
                <w:rFonts w:cs="Arial"/>
                <w:szCs w:val="28"/>
              </w:rPr>
              <w:t>’s.</w:t>
            </w:r>
          </w:p>
          <w:p w14:paraId="09967264" w14:textId="77777777" w:rsidR="00807884" w:rsidRPr="00DD6F26" w:rsidRDefault="00807884" w:rsidP="00E465D3">
            <w:pPr>
              <w:rPr>
                <w:rFonts w:cs="Arial"/>
                <w:szCs w:val="28"/>
              </w:rPr>
            </w:pPr>
          </w:p>
          <w:p w14:paraId="09967265" w14:textId="77777777" w:rsidR="00807884" w:rsidRDefault="00807884" w:rsidP="00E465D3">
            <w:pPr>
              <w:rPr>
                <w:rFonts w:cs="Arial"/>
                <w:szCs w:val="28"/>
              </w:rPr>
            </w:pPr>
            <w:r w:rsidRPr="00DD6F26">
              <w:rPr>
                <w:rFonts w:cs="Arial"/>
                <w:szCs w:val="28"/>
              </w:rPr>
              <w:t xml:space="preserve">Now you finish the pattern. </w:t>
            </w:r>
          </w:p>
          <w:p w14:paraId="09967266" w14:textId="77777777" w:rsidR="00807884" w:rsidRPr="00DD6F26" w:rsidRDefault="00807884" w:rsidP="00E465D3">
            <w:pPr>
              <w:rPr>
                <w:rFonts w:cs="Arial"/>
                <w:szCs w:val="28"/>
              </w:rPr>
            </w:pPr>
          </w:p>
          <w:tbl>
            <w:tblPr>
              <w:tblW w:w="0" w:type="auto"/>
              <w:tblInd w:w="19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12"/>
              <w:gridCol w:w="612"/>
              <w:gridCol w:w="612"/>
              <w:gridCol w:w="612"/>
              <w:gridCol w:w="612"/>
              <w:gridCol w:w="612"/>
              <w:gridCol w:w="612"/>
              <w:gridCol w:w="612"/>
              <w:gridCol w:w="613"/>
              <w:gridCol w:w="613"/>
            </w:tblGrid>
            <w:tr w:rsidR="00807884" w:rsidRPr="00F81D75" w14:paraId="09967271" w14:textId="77777777" w:rsidTr="0034617E">
              <w:trPr>
                <w:trHeight w:val="504"/>
              </w:trPr>
              <w:tc>
                <w:tcPr>
                  <w:tcW w:w="612" w:type="dxa"/>
                  <w:shd w:val="clear" w:color="auto" w:fill="auto"/>
                  <w:vAlign w:val="center"/>
                </w:tcPr>
                <w:p w14:paraId="09967267"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w:t>
                  </w:r>
                </w:p>
              </w:tc>
              <w:tc>
                <w:tcPr>
                  <w:tcW w:w="612" w:type="dxa"/>
                  <w:tcBorders>
                    <w:bottom w:val="single" w:sz="4" w:space="0" w:color="auto"/>
                  </w:tcBorders>
                  <w:shd w:val="pct20" w:color="auto" w:fill="auto"/>
                  <w:vAlign w:val="center"/>
                </w:tcPr>
                <w:p w14:paraId="09967268"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w:t>
                  </w:r>
                </w:p>
              </w:tc>
              <w:tc>
                <w:tcPr>
                  <w:tcW w:w="612" w:type="dxa"/>
                  <w:shd w:val="clear" w:color="auto" w:fill="auto"/>
                  <w:vAlign w:val="center"/>
                </w:tcPr>
                <w:p w14:paraId="09967269"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w:t>
                  </w:r>
                </w:p>
              </w:tc>
              <w:tc>
                <w:tcPr>
                  <w:tcW w:w="612" w:type="dxa"/>
                  <w:tcBorders>
                    <w:bottom w:val="single" w:sz="4" w:space="0" w:color="auto"/>
                  </w:tcBorders>
                  <w:shd w:val="pct20" w:color="auto" w:fill="auto"/>
                  <w:vAlign w:val="center"/>
                </w:tcPr>
                <w:p w14:paraId="0996726A"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w:t>
                  </w:r>
                </w:p>
              </w:tc>
              <w:tc>
                <w:tcPr>
                  <w:tcW w:w="612" w:type="dxa"/>
                  <w:shd w:val="clear" w:color="auto" w:fill="auto"/>
                  <w:vAlign w:val="center"/>
                </w:tcPr>
                <w:p w14:paraId="0996726B"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5</w:t>
                  </w:r>
                </w:p>
              </w:tc>
              <w:tc>
                <w:tcPr>
                  <w:tcW w:w="612" w:type="dxa"/>
                  <w:shd w:val="pct20" w:color="auto" w:fill="auto"/>
                  <w:vAlign w:val="center"/>
                </w:tcPr>
                <w:p w14:paraId="0996726C"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6</w:t>
                  </w:r>
                </w:p>
              </w:tc>
              <w:tc>
                <w:tcPr>
                  <w:tcW w:w="612" w:type="dxa"/>
                  <w:shd w:val="clear" w:color="auto" w:fill="auto"/>
                  <w:vAlign w:val="center"/>
                </w:tcPr>
                <w:p w14:paraId="0996726D"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7</w:t>
                  </w:r>
                </w:p>
              </w:tc>
              <w:tc>
                <w:tcPr>
                  <w:tcW w:w="612" w:type="dxa"/>
                  <w:shd w:val="pct20" w:color="auto" w:fill="auto"/>
                  <w:vAlign w:val="center"/>
                </w:tcPr>
                <w:p w14:paraId="0996726E"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8</w:t>
                  </w:r>
                </w:p>
              </w:tc>
              <w:tc>
                <w:tcPr>
                  <w:tcW w:w="613" w:type="dxa"/>
                  <w:shd w:val="clear" w:color="auto" w:fill="auto"/>
                  <w:vAlign w:val="center"/>
                </w:tcPr>
                <w:p w14:paraId="0996726F"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9</w:t>
                  </w:r>
                </w:p>
              </w:tc>
              <w:tc>
                <w:tcPr>
                  <w:tcW w:w="613" w:type="dxa"/>
                  <w:shd w:val="pct20" w:color="auto" w:fill="auto"/>
                  <w:vAlign w:val="center"/>
                </w:tcPr>
                <w:p w14:paraId="09967270"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0</w:t>
                  </w:r>
                </w:p>
              </w:tc>
            </w:tr>
            <w:tr w:rsidR="00807884" w:rsidRPr="00F81D75" w14:paraId="0996727C" w14:textId="77777777" w:rsidTr="0034617E">
              <w:trPr>
                <w:trHeight w:val="504"/>
              </w:trPr>
              <w:tc>
                <w:tcPr>
                  <w:tcW w:w="612" w:type="dxa"/>
                  <w:shd w:val="clear" w:color="auto" w:fill="auto"/>
                  <w:vAlign w:val="center"/>
                </w:tcPr>
                <w:p w14:paraId="09967272"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1</w:t>
                  </w:r>
                </w:p>
              </w:tc>
              <w:tc>
                <w:tcPr>
                  <w:tcW w:w="612" w:type="dxa"/>
                  <w:shd w:val="pct20" w:color="auto" w:fill="auto"/>
                  <w:vAlign w:val="center"/>
                </w:tcPr>
                <w:p w14:paraId="09967273"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2</w:t>
                  </w:r>
                </w:p>
              </w:tc>
              <w:tc>
                <w:tcPr>
                  <w:tcW w:w="612" w:type="dxa"/>
                  <w:shd w:val="clear" w:color="auto" w:fill="auto"/>
                  <w:vAlign w:val="center"/>
                </w:tcPr>
                <w:p w14:paraId="09967274"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3</w:t>
                  </w:r>
                </w:p>
              </w:tc>
              <w:tc>
                <w:tcPr>
                  <w:tcW w:w="612" w:type="dxa"/>
                  <w:shd w:val="pct20" w:color="auto" w:fill="auto"/>
                  <w:vAlign w:val="center"/>
                </w:tcPr>
                <w:p w14:paraId="09967275"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4</w:t>
                  </w:r>
                </w:p>
              </w:tc>
              <w:tc>
                <w:tcPr>
                  <w:tcW w:w="612" w:type="dxa"/>
                  <w:shd w:val="clear" w:color="auto" w:fill="auto"/>
                  <w:vAlign w:val="center"/>
                </w:tcPr>
                <w:p w14:paraId="09967276"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5</w:t>
                  </w:r>
                </w:p>
              </w:tc>
              <w:tc>
                <w:tcPr>
                  <w:tcW w:w="612" w:type="dxa"/>
                  <w:shd w:val="clear" w:color="auto" w:fill="auto"/>
                  <w:vAlign w:val="center"/>
                </w:tcPr>
                <w:p w14:paraId="09967277"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6</w:t>
                  </w:r>
                </w:p>
              </w:tc>
              <w:tc>
                <w:tcPr>
                  <w:tcW w:w="612" w:type="dxa"/>
                  <w:shd w:val="clear" w:color="auto" w:fill="auto"/>
                  <w:vAlign w:val="center"/>
                </w:tcPr>
                <w:p w14:paraId="09967278"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7</w:t>
                  </w:r>
                </w:p>
              </w:tc>
              <w:tc>
                <w:tcPr>
                  <w:tcW w:w="612" w:type="dxa"/>
                  <w:shd w:val="clear" w:color="auto" w:fill="auto"/>
                  <w:vAlign w:val="center"/>
                </w:tcPr>
                <w:p w14:paraId="09967279"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8</w:t>
                  </w:r>
                </w:p>
              </w:tc>
              <w:tc>
                <w:tcPr>
                  <w:tcW w:w="613" w:type="dxa"/>
                  <w:shd w:val="clear" w:color="auto" w:fill="auto"/>
                  <w:vAlign w:val="center"/>
                </w:tcPr>
                <w:p w14:paraId="0996727A"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19</w:t>
                  </w:r>
                </w:p>
              </w:tc>
              <w:tc>
                <w:tcPr>
                  <w:tcW w:w="613" w:type="dxa"/>
                  <w:shd w:val="clear" w:color="auto" w:fill="auto"/>
                  <w:vAlign w:val="center"/>
                </w:tcPr>
                <w:p w14:paraId="0996727B"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0</w:t>
                  </w:r>
                </w:p>
              </w:tc>
            </w:tr>
            <w:tr w:rsidR="00807884" w:rsidRPr="00F81D75" w14:paraId="09967287" w14:textId="77777777" w:rsidTr="0034617E">
              <w:trPr>
                <w:trHeight w:val="504"/>
              </w:trPr>
              <w:tc>
                <w:tcPr>
                  <w:tcW w:w="612" w:type="dxa"/>
                  <w:shd w:val="clear" w:color="auto" w:fill="auto"/>
                  <w:vAlign w:val="center"/>
                </w:tcPr>
                <w:p w14:paraId="0996727D"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1</w:t>
                  </w:r>
                </w:p>
              </w:tc>
              <w:tc>
                <w:tcPr>
                  <w:tcW w:w="612" w:type="dxa"/>
                  <w:shd w:val="clear" w:color="auto" w:fill="auto"/>
                  <w:vAlign w:val="center"/>
                </w:tcPr>
                <w:p w14:paraId="0996727E"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2</w:t>
                  </w:r>
                </w:p>
              </w:tc>
              <w:tc>
                <w:tcPr>
                  <w:tcW w:w="612" w:type="dxa"/>
                  <w:shd w:val="clear" w:color="auto" w:fill="auto"/>
                  <w:vAlign w:val="center"/>
                </w:tcPr>
                <w:p w14:paraId="0996727F"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3</w:t>
                  </w:r>
                </w:p>
              </w:tc>
              <w:tc>
                <w:tcPr>
                  <w:tcW w:w="612" w:type="dxa"/>
                  <w:shd w:val="clear" w:color="auto" w:fill="auto"/>
                  <w:vAlign w:val="center"/>
                </w:tcPr>
                <w:p w14:paraId="09967280"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4</w:t>
                  </w:r>
                </w:p>
              </w:tc>
              <w:tc>
                <w:tcPr>
                  <w:tcW w:w="612" w:type="dxa"/>
                  <w:shd w:val="clear" w:color="auto" w:fill="auto"/>
                  <w:vAlign w:val="center"/>
                </w:tcPr>
                <w:p w14:paraId="09967281"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5</w:t>
                  </w:r>
                </w:p>
              </w:tc>
              <w:tc>
                <w:tcPr>
                  <w:tcW w:w="612" w:type="dxa"/>
                  <w:shd w:val="clear" w:color="auto" w:fill="auto"/>
                  <w:vAlign w:val="center"/>
                </w:tcPr>
                <w:p w14:paraId="09967282"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6</w:t>
                  </w:r>
                </w:p>
              </w:tc>
              <w:tc>
                <w:tcPr>
                  <w:tcW w:w="612" w:type="dxa"/>
                  <w:shd w:val="clear" w:color="auto" w:fill="auto"/>
                  <w:vAlign w:val="center"/>
                </w:tcPr>
                <w:p w14:paraId="09967283"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7</w:t>
                  </w:r>
                </w:p>
              </w:tc>
              <w:tc>
                <w:tcPr>
                  <w:tcW w:w="612" w:type="dxa"/>
                  <w:shd w:val="clear" w:color="auto" w:fill="auto"/>
                  <w:vAlign w:val="center"/>
                </w:tcPr>
                <w:p w14:paraId="09967284"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8</w:t>
                  </w:r>
                </w:p>
              </w:tc>
              <w:tc>
                <w:tcPr>
                  <w:tcW w:w="613" w:type="dxa"/>
                  <w:shd w:val="clear" w:color="auto" w:fill="auto"/>
                  <w:vAlign w:val="center"/>
                </w:tcPr>
                <w:p w14:paraId="09967285"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29</w:t>
                  </w:r>
                </w:p>
              </w:tc>
              <w:tc>
                <w:tcPr>
                  <w:tcW w:w="613" w:type="dxa"/>
                  <w:shd w:val="clear" w:color="auto" w:fill="auto"/>
                  <w:vAlign w:val="center"/>
                </w:tcPr>
                <w:p w14:paraId="09967286"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0</w:t>
                  </w:r>
                </w:p>
              </w:tc>
            </w:tr>
            <w:tr w:rsidR="00807884" w:rsidRPr="00F81D75" w14:paraId="09967292" w14:textId="77777777" w:rsidTr="0034617E">
              <w:trPr>
                <w:trHeight w:val="504"/>
              </w:trPr>
              <w:tc>
                <w:tcPr>
                  <w:tcW w:w="612" w:type="dxa"/>
                  <w:shd w:val="clear" w:color="auto" w:fill="auto"/>
                  <w:vAlign w:val="center"/>
                </w:tcPr>
                <w:p w14:paraId="09967288"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1</w:t>
                  </w:r>
                </w:p>
              </w:tc>
              <w:tc>
                <w:tcPr>
                  <w:tcW w:w="612" w:type="dxa"/>
                  <w:shd w:val="clear" w:color="auto" w:fill="auto"/>
                  <w:vAlign w:val="center"/>
                </w:tcPr>
                <w:p w14:paraId="09967289"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2</w:t>
                  </w:r>
                </w:p>
              </w:tc>
              <w:tc>
                <w:tcPr>
                  <w:tcW w:w="612" w:type="dxa"/>
                  <w:shd w:val="clear" w:color="auto" w:fill="auto"/>
                  <w:vAlign w:val="center"/>
                </w:tcPr>
                <w:p w14:paraId="0996728A"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3</w:t>
                  </w:r>
                </w:p>
              </w:tc>
              <w:tc>
                <w:tcPr>
                  <w:tcW w:w="612" w:type="dxa"/>
                  <w:shd w:val="clear" w:color="auto" w:fill="auto"/>
                  <w:vAlign w:val="center"/>
                </w:tcPr>
                <w:p w14:paraId="0996728B"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4</w:t>
                  </w:r>
                </w:p>
              </w:tc>
              <w:tc>
                <w:tcPr>
                  <w:tcW w:w="612" w:type="dxa"/>
                  <w:shd w:val="clear" w:color="auto" w:fill="auto"/>
                  <w:vAlign w:val="center"/>
                </w:tcPr>
                <w:p w14:paraId="0996728C"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5</w:t>
                  </w:r>
                </w:p>
              </w:tc>
              <w:tc>
                <w:tcPr>
                  <w:tcW w:w="612" w:type="dxa"/>
                  <w:shd w:val="clear" w:color="auto" w:fill="auto"/>
                  <w:vAlign w:val="center"/>
                </w:tcPr>
                <w:p w14:paraId="0996728D"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6</w:t>
                  </w:r>
                </w:p>
              </w:tc>
              <w:tc>
                <w:tcPr>
                  <w:tcW w:w="612" w:type="dxa"/>
                  <w:shd w:val="clear" w:color="auto" w:fill="auto"/>
                  <w:vAlign w:val="center"/>
                </w:tcPr>
                <w:p w14:paraId="0996728E"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7</w:t>
                  </w:r>
                </w:p>
              </w:tc>
              <w:tc>
                <w:tcPr>
                  <w:tcW w:w="612" w:type="dxa"/>
                  <w:shd w:val="clear" w:color="auto" w:fill="auto"/>
                  <w:vAlign w:val="center"/>
                </w:tcPr>
                <w:p w14:paraId="0996728F"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8</w:t>
                  </w:r>
                </w:p>
              </w:tc>
              <w:tc>
                <w:tcPr>
                  <w:tcW w:w="613" w:type="dxa"/>
                  <w:shd w:val="clear" w:color="auto" w:fill="auto"/>
                  <w:vAlign w:val="center"/>
                </w:tcPr>
                <w:p w14:paraId="09967290"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39</w:t>
                  </w:r>
                </w:p>
              </w:tc>
              <w:tc>
                <w:tcPr>
                  <w:tcW w:w="613" w:type="dxa"/>
                  <w:shd w:val="clear" w:color="auto" w:fill="auto"/>
                  <w:vAlign w:val="center"/>
                </w:tcPr>
                <w:p w14:paraId="09967291"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0</w:t>
                  </w:r>
                </w:p>
              </w:tc>
            </w:tr>
            <w:tr w:rsidR="00807884" w:rsidRPr="00F81D75" w14:paraId="0996729D" w14:textId="77777777" w:rsidTr="0034617E">
              <w:trPr>
                <w:trHeight w:val="504"/>
              </w:trPr>
              <w:tc>
                <w:tcPr>
                  <w:tcW w:w="612" w:type="dxa"/>
                  <w:shd w:val="clear" w:color="auto" w:fill="auto"/>
                  <w:vAlign w:val="center"/>
                </w:tcPr>
                <w:p w14:paraId="09967293"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1</w:t>
                  </w:r>
                </w:p>
              </w:tc>
              <w:tc>
                <w:tcPr>
                  <w:tcW w:w="612" w:type="dxa"/>
                  <w:shd w:val="clear" w:color="auto" w:fill="auto"/>
                  <w:vAlign w:val="center"/>
                </w:tcPr>
                <w:p w14:paraId="09967294"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2</w:t>
                  </w:r>
                </w:p>
              </w:tc>
              <w:tc>
                <w:tcPr>
                  <w:tcW w:w="612" w:type="dxa"/>
                  <w:shd w:val="clear" w:color="auto" w:fill="auto"/>
                  <w:vAlign w:val="center"/>
                </w:tcPr>
                <w:p w14:paraId="09967295"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3</w:t>
                  </w:r>
                </w:p>
              </w:tc>
              <w:tc>
                <w:tcPr>
                  <w:tcW w:w="612" w:type="dxa"/>
                  <w:shd w:val="clear" w:color="auto" w:fill="auto"/>
                  <w:vAlign w:val="center"/>
                </w:tcPr>
                <w:p w14:paraId="09967296"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4</w:t>
                  </w:r>
                </w:p>
              </w:tc>
              <w:tc>
                <w:tcPr>
                  <w:tcW w:w="612" w:type="dxa"/>
                  <w:shd w:val="clear" w:color="auto" w:fill="auto"/>
                  <w:vAlign w:val="center"/>
                </w:tcPr>
                <w:p w14:paraId="09967297"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5</w:t>
                  </w:r>
                </w:p>
              </w:tc>
              <w:tc>
                <w:tcPr>
                  <w:tcW w:w="612" w:type="dxa"/>
                  <w:shd w:val="clear" w:color="auto" w:fill="auto"/>
                  <w:vAlign w:val="center"/>
                </w:tcPr>
                <w:p w14:paraId="09967298"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6</w:t>
                  </w:r>
                </w:p>
              </w:tc>
              <w:tc>
                <w:tcPr>
                  <w:tcW w:w="612" w:type="dxa"/>
                  <w:shd w:val="clear" w:color="auto" w:fill="auto"/>
                  <w:vAlign w:val="center"/>
                </w:tcPr>
                <w:p w14:paraId="09967299"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7</w:t>
                  </w:r>
                </w:p>
              </w:tc>
              <w:tc>
                <w:tcPr>
                  <w:tcW w:w="612" w:type="dxa"/>
                  <w:shd w:val="clear" w:color="auto" w:fill="auto"/>
                  <w:vAlign w:val="center"/>
                </w:tcPr>
                <w:p w14:paraId="0996729A"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8</w:t>
                  </w:r>
                </w:p>
              </w:tc>
              <w:tc>
                <w:tcPr>
                  <w:tcW w:w="613" w:type="dxa"/>
                  <w:shd w:val="clear" w:color="auto" w:fill="auto"/>
                  <w:vAlign w:val="center"/>
                </w:tcPr>
                <w:p w14:paraId="0996729B"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49</w:t>
                  </w:r>
                </w:p>
              </w:tc>
              <w:tc>
                <w:tcPr>
                  <w:tcW w:w="613" w:type="dxa"/>
                  <w:shd w:val="clear" w:color="auto" w:fill="auto"/>
                  <w:vAlign w:val="center"/>
                </w:tcPr>
                <w:p w14:paraId="0996729C" w14:textId="77777777" w:rsidR="00807884" w:rsidRPr="00E465D3" w:rsidRDefault="00807884" w:rsidP="0034617E">
                  <w:pPr>
                    <w:jc w:val="center"/>
                    <w:rPr>
                      <w:rFonts w:ascii="VicCursive" w:hAnsi="VicCursive" w:cs="Arial"/>
                      <w:szCs w:val="28"/>
                    </w:rPr>
                  </w:pPr>
                  <w:r w:rsidRPr="00E465D3">
                    <w:rPr>
                      <w:rFonts w:ascii="VicCursive" w:hAnsi="VicCursive" w:cs="Arial"/>
                      <w:szCs w:val="28"/>
                    </w:rPr>
                    <w:t>50</w:t>
                  </w:r>
                </w:p>
              </w:tc>
            </w:tr>
          </w:tbl>
          <w:p w14:paraId="0996729E" w14:textId="77777777" w:rsidR="00807884" w:rsidRPr="00436371" w:rsidRDefault="00807884" w:rsidP="00E465D3">
            <w:pPr>
              <w:rPr>
                <w:rFonts w:cs="Arial"/>
                <w:szCs w:val="28"/>
              </w:rPr>
            </w:pPr>
          </w:p>
          <w:p w14:paraId="099672A0" w14:textId="77777777" w:rsidR="00807884" w:rsidRPr="00DD6F26" w:rsidRDefault="00807884" w:rsidP="00E465D3">
            <w:pPr>
              <w:rPr>
                <w:rFonts w:cs="Arial"/>
              </w:rPr>
            </w:pPr>
          </w:p>
        </w:tc>
      </w:tr>
      <w:tr w:rsidR="00807884" w:rsidRPr="00DD6F26" w14:paraId="099672A8" w14:textId="77777777" w:rsidTr="0034617E">
        <w:trPr>
          <w:trHeight w:val="1425"/>
        </w:trPr>
        <w:tc>
          <w:tcPr>
            <w:tcW w:w="2268" w:type="dxa"/>
          </w:tcPr>
          <w:p w14:paraId="099672A2" w14:textId="20A1ABCF" w:rsidR="00807884" w:rsidRPr="00DD6F26" w:rsidRDefault="00807884" w:rsidP="00E465D3">
            <w:pPr>
              <w:ind w:right="-230"/>
            </w:pPr>
          </w:p>
        </w:tc>
        <w:tc>
          <w:tcPr>
            <w:tcW w:w="7290" w:type="dxa"/>
          </w:tcPr>
          <w:p w14:paraId="099672A7" w14:textId="73D72B36" w:rsidR="00807884" w:rsidRPr="000C6F11" w:rsidRDefault="00807884" w:rsidP="000C6F11">
            <w:pPr>
              <w:spacing w:before="120"/>
              <w:rPr>
                <w:rFonts w:ascii="Comic Sans MS" w:hAnsi="Comic Sans MS"/>
                <w:sz w:val="26"/>
              </w:rPr>
            </w:pPr>
          </w:p>
        </w:tc>
      </w:tr>
      <w:tr w:rsidR="0034617E" w:rsidRPr="00DD6F26" w14:paraId="09967321" w14:textId="77777777" w:rsidTr="0034617E">
        <w:trPr>
          <w:trHeight w:val="1425"/>
        </w:trPr>
        <w:tc>
          <w:tcPr>
            <w:tcW w:w="9558" w:type="dxa"/>
            <w:gridSpan w:val="2"/>
          </w:tcPr>
          <w:p w14:paraId="099672AD" w14:textId="77777777" w:rsidR="0034617E" w:rsidRPr="00DD6F26" w:rsidRDefault="0034617E" w:rsidP="0034617E"/>
          <w:p w14:paraId="099672AE" w14:textId="77777777" w:rsidR="0034617E" w:rsidRPr="00DD6F26" w:rsidRDefault="0034617E" w:rsidP="0034617E">
            <w:pPr>
              <w:rPr>
                <w:rFonts w:ascii="Arial" w:hAnsi="Arial" w:cs="Arial"/>
                <w:b/>
                <w:bCs/>
                <w:sz w:val="16"/>
              </w:rPr>
            </w:pPr>
            <w:r w:rsidRPr="00DD6F26">
              <w:rPr>
                <w:rFonts w:ascii="Arial" w:hAnsi="Arial" w:cs="Arial"/>
                <w:b/>
                <w:bCs/>
              </w:rPr>
              <w:t>Activity 1</w:t>
            </w:r>
          </w:p>
          <w:p w14:paraId="099672AF" w14:textId="77777777" w:rsidR="0034617E" w:rsidRPr="00DD6F26" w:rsidRDefault="0034617E" w:rsidP="0034617E">
            <w:pPr>
              <w:rPr>
                <w:rFonts w:cs="Arial"/>
              </w:rPr>
            </w:pPr>
            <w:r>
              <w:rPr>
                <w:rFonts w:ascii="Arial" w:hAnsi="Arial" w:cs="Arial"/>
                <w:b/>
                <w:bCs/>
                <w:noProof/>
                <w:lang w:eastAsia="en-AU"/>
              </w:rPr>
              <w:drawing>
                <wp:inline distT="0" distB="0" distL="0" distR="0" wp14:anchorId="09967B71" wp14:editId="09967B72">
                  <wp:extent cx="564515" cy="443865"/>
                  <wp:effectExtent l="0" t="0" r="6985" b="0"/>
                  <wp:docPr id="388" name="Picture 38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D6F26">
              <w:rPr>
                <w:rFonts w:ascii="Arial" w:hAnsi="Arial" w:cs="Arial"/>
                <w:b/>
                <w:bCs/>
              </w:rPr>
              <w:t xml:space="preserve"> For you to do</w:t>
            </w:r>
          </w:p>
          <w:p w14:paraId="099672B0" w14:textId="77777777" w:rsidR="0034617E" w:rsidRPr="00DD6F26" w:rsidRDefault="0034617E" w:rsidP="0034617E">
            <w:pPr>
              <w:rPr>
                <w:rFonts w:ascii="Arial" w:hAnsi="Arial" w:cs="Arial"/>
                <w:b/>
                <w:bCs/>
              </w:rPr>
            </w:pPr>
          </w:p>
          <w:p w14:paraId="099672B1" w14:textId="77777777" w:rsidR="0034617E" w:rsidRPr="00DD6F26" w:rsidRDefault="0034617E" w:rsidP="0034617E">
            <w:pPr>
              <w:rPr>
                <w:rFonts w:cs="Arial"/>
                <w:bCs/>
              </w:rPr>
            </w:pPr>
            <w:r>
              <w:rPr>
                <w:rFonts w:cs="Arial"/>
                <w:bCs/>
              </w:rPr>
              <w:t>Skip count by 3</w:t>
            </w:r>
            <w:r w:rsidR="00F8172A">
              <w:rPr>
                <w:rFonts w:cs="Arial"/>
                <w:bCs/>
              </w:rPr>
              <w:t xml:space="preserve">. </w:t>
            </w:r>
            <w:r w:rsidRPr="00DD6F26">
              <w:rPr>
                <w:rFonts w:cs="Arial"/>
                <w:bCs/>
              </w:rPr>
              <w:t xml:space="preserve">Start with </w:t>
            </w:r>
            <w:r>
              <w:rPr>
                <w:rFonts w:cs="Arial"/>
                <w:bCs/>
              </w:rPr>
              <w:t>3</w:t>
            </w:r>
            <w:r w:rsidRPr="00DD6F26">
              <w:rPr>
                <w:rFonts w:cs="Arial"/>
                <w:bCs/>
              </w:rPr>
              <w:t xml:space="preserve"> and colour in the squares. It has been started for you. Can you see a pattern?</w:t>
            </w:r>
          </w:p>
          <w:tbl>
            <w:tblPr>
              <w:tblpPr w:leftFromText="180" w:rightFromText="180" w:vertAnchor="page" w:horzAnchor="margin" w:tblpXSpec="center" w:tblpY="460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7"/>
              <w:gridCol w:w="567"/>
              <w:gridCol w:w="567"/>
              <w:gridCol w:w="567"/>
              <w:gridCol w:w="567"/>
              <w:gridCol w:w="567"/>
              <w:gridCol w:w="567"/>
              <w:gridCol w:w="567"/>
              <w:gridCol w:w="832"/>
            </w:tblGrid>
            <w:tr w:rsidR="0034617E" w:rsidRPr="00F81D75" w14:paraId="099672BC" w14:textId="77777777" w:rsidTr="0034617E">
              <w:trPr>
                <w:trHeight w:val="567"/>
              </w:trPr>
              <w:tc>
                <w:tcPr>
                  <w:tcW w:w="567" w:type="dxa"/>
                  <w:shd w:val="clear" w:color="auto" w:fill="FFFFFF"/>
                  <w:vAlign w:val="center"/>
                </w:tcPr>
                <w:p w14:paraId="099672B2" w14:textId="77777777" w:rsidR="0034617E" w:rsidRPr="00F81D75" w:rsidRDefault="0034617E" w:rsidP="0034617E">
                  <w:pPr>
                    <w:jc w:val="center"/>
                    <w:rPr>
                      <w:rFonts w:ascii="VicCursive" w:hAnsi="VicCursive"/>
                      <w:b/>
                      <w:bCs/>
                    </w:rPr>
                  </w:pPr>
                  <w:r w:rsidRPr="00F81D75">
                    <w:rPr>
                      <w:rFonts w:ascii="VicCursive" w:hAnsi="VicCursive"/>
                      <w:b/>
                      <w:bCs/>
                    </w:rPr>
                    <w:t>1</w:t>
                  </w:r>
                </w:p>
              </w:tc>
              <w:tc>
                <w:tcPr>
                  <w:tcW w:w="567" w:type="dxa"/>
                  <w:shd w:val="clear" w:color="auto" w:fill="auto"/>
                  <w:vAlign w:val="center"/>
                </w:tcPr>
                <w:p w14:paraId="099672B3" w14:textId="77777777" w:rsidR="0034617E" w:rsidRPr="00F81D75" w:rsidRDefault="0034617E" w:rsidP="0034617E">
                  <w:pPr>
                    <w:jc w:val="center"/>
                    <w:rPr>
                      <w:rFonts w:ascii="VicCursive" w:hAnsi="VicCursive"/>
                      <w:b/>
                      <w:bCs/>
                    </w:rPr>
                  </w:pPr>
                  <w:r w:rsidRPr="00F81D75">
                    <w:rPr>
                      <w:rFonts w:ascii="VicCursive" w:hAnsi="VicCursive"/>
                      <w:b/>
                      <w:bCs/>
                    </w:rPr>
                    <w:t>2</w:t>
                  </w:r>
                </w:p>
              </w:tc>
              <w:tc>
                <w:tcPr>
                  <w:tcW w:w="567" w:type="dxa"/>
                  <w:shd w:val="clear" w:color="auto" w:fill="E0E0E0"/>
                  <w:vAlign w:val="center"/>
                </w:tcPr>
                <w:p w14:paraId="099672B4" w14:textId="77777777" w:rsidR="0034617E" w:rsidRPr="00F81D75" w:rsidRDefault="0034617E" w:rsidP="0034617E">
                  <w:pPr>
                    <w:jc w:val="center"/>
                    <w:rPr>
                      <w:rFonts w:ascii="VicCursive" w:hAnsi="VicCursive"/>
                      <w:b/>
                      <w:bCs/>
                    </w:rPr>
                  </w:pPr>
                  <w:r w:rsidRPr="00F81D75">
                    <w:rPr>
                      <w:rFonts w:ascii="VicCursive" w:hAnsi="VicCursive"/>
                      <w:b/>
                      <w:bCs/>
                    </w:rPr>
                    <w:t>3</w:t>
                  </w:r>
                </w:p>
              </w:tc>
              <w:tc>
                <w:tcPr>
                  <w:tcW w:w="567" w:type="dxa"/>
                  <w:shd w:val="clear" w:color="auto" w:fill="auto"/>
                  <w:vAlign w:val="center"/>
                </w:tcPr>
                <w:p w14:paraId="099672B5" w14:textId="77777777" w:rsidR="0034617E" w:rsidRPr="00F81D75" w:rsidRDefault="0034617E" w:rsidP="0034617E">
                  <w:pPr>
                    <w:jc w:val="center"/>
                    <w:rPr>
                      <w:rFonts w:ascii="VicCursive" w:hAnsi="VicCursive"/>
                      <w:b/>
                      <w:bCs/>
                    </w:rPr>
                  </w:pPr>
                  <w:r w:rsidRPr="00F81D75">
                    <w:rPr>
                      <w:rFonts w:ascii="VicCursive" w:hAnsi="VicCursive"/>
                      <w:b/>
                      <w:bCs/>
                    </w:rPr>
                    <w:t>4</w:t>
                  </w:r>
                </w:p>
              </w:tc>
              <w:tc>
                <w:tcPr>
                  <w:tcW w:w="567" w:type="dxa"/>
                  <w:shd w:val="clear" w:color="auto" w:fill="FFFFFF"/>
                  <w:vAlign w:val="center"/>
                </w:tcPr>
                <w:p w14:paraId="099672B6" w14:textId="77777777" w:rsidR="0034617E" w:rsidRPr="00F81D75" w:rsidRDefault="0034617E" w:rsidP="0034617E">
                  <w:pPr>
                    <w:jc w:val="center"/>
                    <w:rPr>
                      <w:rFonts w:ascii="VicCursive" w:hAnsi="VicCursive"/>
                      <w:b/>
                      <w:bCs/>
                    </w:rPr>
                  </w:pPr>
                  <w:r w:rsidRPr="00F81D75">
                    <w:rPr>
                      <w:rFonts w:ascii="VicCursive" w:hAnsi="VicCursive"/>
                      <w:b/>
                      <w:bCs/>
                    </w:rPr>
                    <w:t>5</w:t>
                  </w:r>
                </w:p>
              </w:tc>
              <w:tc>
                <w:tcPr>
                  <w:tcW w:w="567" w:type="dxa"/>
                  <w:shd w:val="pct15" w:color="auto" w:fill="auto"/>
                  <w:vAlign w:val="center"/>
                </w:tcPr>
                <w:p w14:paraId="099672B7" w14:textId="77777777" w:rsidR="0034617E" w:rsidRPr="00F81D75" w:rsidRDefault="0034617E" w:rsidP="0034617E">
                  <w:pPr>
                    <w:jc w:val="center"/>
                    <w:rPr>
                      <w:rFonts w:ascii="VicCursive" w:hAnsi="VicCursive"/>
                      <w:b/>
                      <w:bCs/>
                    </w:rPr>
                  </w:pPr>
                  <w:r w:rsidRPr="00F81D75">
                    <w:rPr>
                      <w:rFonts w:ascii="VicCursive" w:hAnsi="VicCursive"/>
                      <w:b/>
                      <w:bCs/>
                    </w:rPr>
                    <w:t>6</w:t>
                  </w:r>
                </w:p>
              </w:tc>
              <w:tc>
                <w:tcPr>
                  <w:tcW w:w="567" w:type="dxa"/>
                  <w:shd w:val="clear" w:color="auto" w:fill="auto"/>
                  <w:vAlign w:val="center"/>
                </w:tcPr>
                <w:p w14:paraId="099672B8" w14:textId="77777777" w:rsidR="0034617E" w:rsidRPr="00F81D75" w:rsidRDefault="0034617E" w:rsidP="0034617E">
                  <w:pPr>
                    <w:jc w:val="center"/>
                    <w:rPr>
                      <w:rFonts w:ascii="VicCursive" w:hAnsi="VicCursive"/>
                      <w:b/>
                      <w:bCs/>
                    </w:rPr>
                  </w:pPr>
                  <w:r w:rsidRPr="00F81D75">
                    <w:rPr>
                      <w:rFonts w:ascii="VicCursive" w:hAnsi="VicCursive"/>
                      <w:b/>
                      <w:bCs/>
                    </w:rPr>
                    <w:t>7</w:t>
                  </w:r>
                </w:p>
              </w:tc>
              <w:tc>
                <w:tcPr>
                  <w:tcW w:w="567" w:type="dxa"/>
                  <w:shd w:val="clear" w:color="auto" w:fill="auto"/>
                  <w:vAlign w:val="center"/>
                </w:tcPr>
                <w:p w14:paraId="099672B9" w14:textId="77777777" w:rsidR="0034617E" w:rsidRPr="00F81D75" w:rsidRDefault="0034617E" w:rsidP="0034617E">
                  <w:pPr>
                    <w:jc w:val="center"/>
                    <w:rPr>
                      <w:rFonts w:ascii="VicCursive" w:hAnsi="VicCursive"/>
                      <w:b/>
                      <w:bCs/>
                    </w:rPr>
                  </w:pPr>
                  <w:r w:rsidRPr="00F81D75">
                    <w:rPr>
                      <w:rFonts w:ascii="VicCursive" w:hAnsi="VicCursive"/>
                      <w:b/>
                      <w:bCs/>
                    </w:rPr>
                    <w:t>8</w:t>
                  </w:r>
                </w:p>
              </w:tc>
              <w:tc>
                <w:tcPr>
                  <w:tcW w:w="567" w:type="dxa"/>
                  <w:shd w:val="clear" w:color="auto" w:fill="auto"/>
                  <w:vAlign w:val="center"/>
                </w:tcPr>
                <w:p w14:paraId="099672BA" w14:textId="77777777" w:rsidR="0034617E" w:rsidRPr="00F81D75" w:rsidRDefault="0034617E" w:rsidP="0034617E">
                  <w:pPr>
                    <w:jc w:val="center"/>
                    <w:rPr>
                      <w:rFonts w:ascii="VicCursive" w:hAnsi="VicCursive"/>
                      <w:b/>
                      <w:bCs/>
                    </w:rPr>
                  </w:pPr>
                  <w:r w:rsidRPr="00F81D75">
                    <w:rPr>
                      <w:rFonts w:ascii="VicCursive" w:hAnsi="VicCursive"/>
                      <w:b/>
                      <w:bCs/>
                    </w:rPr>
                    <w:t>9</w:t>
                  </w:r>
                </w:p>
              </w:tc>
              <w:tc>
                <w:tcPr>
                  <w:tcW w:w="832" w:type="dxa"/>
                  <w:shd w:val="clear" w:color="auto" w:fill="auto"/>
                  <w:vAlign w:val="center"/>
                </w:tcPr>
                <w:p w14:paraId="099672BB" w14:textId="77777777" w:rsidR="0034617E" w:rsidRPr="00F81D75" w:rsidRDefault="0034617E" w:rsidP="0034617E">
                  <w:pPr>
                    <w:jc w:val="center"/>
                    <w:rPr>
                      <w:rFonts w:ascii="VicCursive" w:hAnsi="VicCursive"/>
                      <w:b/>
                      <w:bCs/>
                    </w:rPr>
                  </w:pPr>
                  <w:r w:rsidRPr="00F81D75">
                    <w:rPr>
                      <w:rFonts w:ascii="VicCursive" w:hAnsi="VicCursive"/>
                      <w:b/>
                      <w:bCs/>
                    </w:rPr>
                    <w:t>10</w:t>
                  </w:r>
                </w:p>
              </w:tc>
            </w:tr>
            <w:tr w:rsidR="0034617E" w:rsidRPr="00F81D75" w14:paraId="099672C7" w14:textId="77777777" w:rsidTr="0034617E">
              <w:trPr>
                <w:trHeight w:val="567"/>
              </w:trPr>
              <w:tc>
                <w:tcPr>
                  <w:tcW w:w="567" w:type="dxa"/>
                  <w:shd w:val="clear" w:color="auto" w:fill="auto"/>
                  <w:vAlign w:val="center"/>
                </w:tcPr>
                <w:p w14:paraId="099672BD" w14:textId="77777777" w:rsidR="0034617E" w:rsidRPr="00F81D75" w:rsidRDefault="0034617E" w:rsidP="0034617E">
                  <w:pPr>
                    <w:jc w:val="center"/>
                    <w:rPr>
                      <w:rFonts w:ascii="VicCursive" w:hAnsi="VicCursive"/>
                      <w:b/>
                      <w:bCs/>
                    </w:rPr>
                  </w:pPr>
                  <w:r w:rsidRPr="00F81D75">
                    <w:rPr>
                      <w:rFonts w:ascii="VicCursive" w:hAnsi="VicCursive"/>
                      <w:b/>
                      <w:bCs/>
                    </w:rPr>
                    <w:t>11</w:t>
                  </w:r>
                </w:p>
              </w:tc>
              <w:tc>
                <w:tcPr>
                  <w:tcW w:w="567" w:type="dxa"/>
                  <w:shd w:val="clear" w:color="auto" w:fill="auto"/>
                  <w:vAlign w:val="center"/>
                </w:tcPr>
                <w:p w14:paraId="099672BE" w14:textId="77777777" w:rsidR="0034617E" w:rsidRPr="00F81D75" w:rsidRDefault="0034617E" w:rsidP="0034617E">
                  <w:pPr>
                    <w:jc w:val="center"/>
                    <w:rPr>
                      <w:rFonts w:ascii="VicCursive" w:hAnsi="VicCursive"/>
                      <w:b/>
                      <w:bCs/>
                    </w:rPr>
                  </w:pPr>
                  <w:r w:rsidRPr="00F81D75">
                    <w:rPr>
                      <w:rFonts w:ascii="VicCursive" w:hAnsi="VicCursive"/>
                      <w:b/>
                      <w:bCs/>
                    </w:rPr>
                    <w:t>12</w:t>
                  </w:r>
                </w:p>
              </w:tc>
              <w:tc>
                <w:tcPr>
                  <w:tcW w:w="567" w:type="dxa"/>
                  <w:shd w:val="clear" w:color="auto" w:fill="auto"/>
                  <w:vAlign w:val="center"/>
                </w:tcPr>
                <w:p w14:paraId="099672BF" w14:textId="77777777" w:rsidR="0034617E" w:rsidRPr="00F81D75" w:rsidRDefault="0034617E" w:rsidP="0034617E">
                  <w:pPr>
                    <w:jc w:val="center"/>
                    <w:rPr>
                      <w:rFonts w:ascii="VicCursive" w:hAnsi="VicCursive"/>
                      <w:b/>
                      <w:bCs/>
                    </w:rPr>
                  </w:pPr>
                  <w:r w:rsidRPr="00F81D75">
                    <w:rPr>
                      <w:rFonts w:ascii="VicCursive" w:hAnsi="VicCursive"/>
                      <w:b/>
                      <w:bCs/>
                    </w:rPr>
                    <w:t>13</w:t>
                  </w:r>
                </w:p>
              </w:tc>
              <w:tc>
                <w:tcPr>
                  <w:tcW w:w="567" w:type="dxa"/>
                  <w:shd w:val="clear" w:color="auto" w:fill="auto"/>
                  <w:vAlign w:val="center"/>
                </w:tcPr>
                <w:p w14:paraId="099672C0" w14:textId="77777777" w:rsidR="0034617E" w:rsidRPr="00F81D75" w:rsidRDefault="0034617E" w:rsidP="0034617E">
                  <w:pPr>
                    <w:jc w:val="center"/>
                    <w:rPr>
                      <w:rFonts w:ascii="VicCursive" w:hAnsi="VicCursive"/>
                      <w:b/>
                      <w:bCs/>
                    </w:rPr>
                  </w:pPr>
                  <w:r w:rsidRPr="00F81D75">
                    <w:rPr>
                      <w:rFonts w:ascii="VicCursive" w:hAnsi="VicCursive"/>
                      <w:b/>
                      <w:bCs/>
                    </w:rPr>
                    <w:t>14</w:t>
                  </w:r>
                </w:p>
              </w:tc>
              <w:tc>
                <w:tcPr>
                  <w:tcW w:w="567" w:type="dxa"/>
                  <w:shd w:val="clear" w:color="auto" w:fill="auto"/>
                  <w:vAlign w:val="center"/>
                </w:tcPr>
                <w:p w14:paraId="099672C1" w14:textId="77777777" w:rsidR="0034617E" w:rsidRPr="00F81D75" w:rsidRDefault="0034617E" w:rsidP="0034617E">
                  <w:pPr>
                    <w:jc w:val="center"/>
                    <w:rPr>
                      <w:rFonts w:ascii="VicCursive" w:hAnsi="VicCursive"/>
                      <w:b/>
                      <w:bCs/>
                    </w:rPr>
                  </w:pPr>
                  <w:r w:rsidRPr="00F81D75">
                    <w:rPr>
                      <w:rFonts w:ascii="VicCursive" w:hAnsi="VicCursive"/>
                      <w:b/>
                      <w:bCs/>
                    </w:rPr>
                    <w:t>15</w:t>
                  </w:r>
                </w:p>
              </w:tc>
              <w:tc>
                <w:tcPr>
                  <w:tcW w:w="567" w:type="dxa"/>
                  <w:shd w:val="clear" w:color="auto" w:fill="auto"/>
                  <w:vAlign w:val="center"/>
                </w:tcPr>
                <w:p w14:paraId="099672C2" w14:textId="77777777" w:rsidR="0034617E" w:rsidRPr="00F81D75" w:rsidRDefault="0034617E" w:rsidP="0034617E">
                  <w:pPr>
                    <w:jc w:val="center"/>
                    <w:rPr>
                      <w:rFonts w:ascii="VicCursive" w:hAnsi="VicCursive"/>
                      <w:b/>
                      <w:bCs/>
                    </w:rPr>
                  </w:pPr>
                  <w:r w:rsidRPr="00F81D75">
                    <w:rPr>
                      <w:rFonts w:ascii="VicCursive" w:hAnsi="VicCursive"/>
                      <w:b/>
                      <w:bCs/>
                    </w:rPr>
                    <w:t>16</w:t>
                  </w:r>
                </w:p>
              </w:tc>
              <w:tc>
                <w:tcPr>
                  <w:tcW w:w="567" w:type="dxa"/>
                  <w:shd w:val="clear" w:color="auto" w:fill="auto"/>
                  <w:vAlign w:val="center"/>
                </w:tcPr>
                <w:p w14:paraId="099672C3" w14:textId="77777777" w:rsidR="0034617E" w:rsidRPr="00F81D75" w:rsidRDefault="0034617E" w:rsidP="0034617E">
                  <w:pPr>
                    <w:jc w:val="center"/>
                    <w:rPr>
                      <w:rFonts w:ascii="VicCursive" w:hAnsi="VicCursive"/>
                      <w:b/>
                      <w:bCs/>
                    </w:rPr>
                  </w:pPr>
                  <w:r w:rsidRPr="00F81D75">
                    <w:rPr>
                      <w:rFonts w:ascii="VicCursive" w:hAnsi="VicCursive"/>
                      <w:b/>
                      <w:bCs/>
                    </w:rPr>
                    <w:t>17</w:t>
                  </w:r>
                </w:p>
              </w:tc>
              <w:tc>
                <w:tcPr>
                  <w:tcW w:w="567" w:type="dxa"/>
                  <w:shd w:val="clear" w:color="auto" w:fill="auto"/>
                  <w:vAlign w:val="center"/>
                </w:tcPr>
                <w:p w14:paraId="099672C4" w14:textId="77777777" w:rsidR="0034617E" w:rsidRPr="00F81D75" w:rsidRDefault="0034617E" w:rsidP="0034617E">
                  <w:pPr>
                    <w:jc w:val="center"/>
                    <w:rPr>
                      <w:rFonts w:ascii="VicCursive" w:hAnsi="VicCursive"/>
                      <w:b/>
                      <w:bCs/>
                    </w:rPr>
                  </w:pPr>
                  <w:r w:rsidRPr="00F81D75">
                    <w:rPr>
                      <w:rFonts w:ascii="VicCursive" w:hAnsi="VicCursive"/>
                      <w:b/>
                      <w:bCs/>
                    </w:rPr>
                    <w:t>18</w:t>
                  </w:r>
                </w:p>
              </w:tc>
              <w:tc>
                <w:tcPr>
                  <w:tcW w:w="567" w:type="dxa"/>
                  <w:shd w:val="clear" w:color="auto" w:fill="auto"/>
                  <w:vAlign w:val="center"/>
                </w:tcPr>
                <w:p w14:paraId="099672C5" w14:textId="77777777" w:rsidR="0034617E" w:rsidRPr="00F81D75" w:rsidRDefault="0034617E" w:rsidP="0034617E">
                  <w:pPr>
                    <w:jc w:val="center"/>
                    <w:rPr>
                      <w:rFonts w:ascii="VicCursive" w:hAnsi="VicCursive"/>
                      <w:b/>
                      <w:bCs/>
                    </w:rPr>
                  </w:pPr>
                  <w:r w:rsidRPr="00F81D75">
                    <w:rPr>
                      <w:rFonts w:ascii="VicCursive" w:hAnsi="VicCursive"/>
                      <w:b/>
                      <w:bCs/>
                    </w:rPr>
                    <w:t>19</w:t>
                  </w:r>
                </w:p>
              </w:tc>
              <w:tc>
                <w:tcPr>
                  <w:tcW w:w="832" w:type="dxa"/>
                  <w:shd w:val="clear" w:color="auto" w:fill="auto"/>
                  <w:vAlign w:val="center"/>
                </w:tcPr>
                <w:p w14:paraId="099672C6" w14:textId="77777777" w:rsidR="0034617E" w:rsidRPr="00F81D75" w:rsidRDefault="0034617E" w:rsidP="0034617E">
                  <w:pPr>
                    <w:jc w:val="center"/>
                    <w:rPr>
                      <w:rFonts w:ascii="VicCursive" w:hAnsi="VicCursive"/>
                      <w:b/>
                      <w:bCs/>
                    </w:rPr>
                  </w:pPr>
                  <w:r w:rsidRPr="00F81D75">
                    <w:rPr>
                      <w:rFonts w:ascii="VicCursive" w:hAnsi="VicCursive"/>
                      <w:b/>
                      <w:bCs/>
                    </w:rPr>
                    <w:t>20</w:t>
                  </w:r>
                </w:p>
              </w:tc>
            </w:tr>
            <w:tr w:rsidR="0034617E" w:rsidRPr="00F81D75" w14:paraId="099672D2" w14:textId="77777777" w:rsidTr="0034617E">
              <w:trPr>
                <w:trHeight w:val="567"/>
              </w:trPr>
              <w:tc>
                <w:tcPr>
                  <w:tcW w:w="567" w:type="dxa"/>
                  <w:shd w:val="clear" w:color="auto" w:fill="auto"/>
                  <w:vAlign w:val="center"/>
                </w:tcPr>
                <w:p w14:paraId="099672C8" w14:textId="77777777" w:rsidR="0034617E" w:rsidRPr="00F81D75" w:rsidRDefault="0034617E" w:rsidP="0034617E">
                  <w:pPr>
                    <w:jc w:val="center"/>
                    <w:rPr>
                      <w:rFonts w:ascii="VicCursive" w:hAnsi="VicCursive"/>
                      <w:b/>
                      <w:bCs/>
                    </w:rPr>
                  </w:pPr>
                  <w:r w:rsidRPr="00F81D75">
                    <w:rPr>
                      <w:rFonts w:ascii="VicCursive" w:hAnsi="VicCursive"/>
                      <w:b/>
                      <w:bCs/>
                    </w:rPr>
                    <w:t>21</w:t>
                  </w:r>
                </w:p>
              </w:tc>
              <w:tc>
                <w:tcPr>
                  <w:tcW w:w="567" w:type="dxa"/>
                  <w:shd w:val="clear" w:color="auto" w:fill="auto"/>
                  <w:vAlign w:val="center"/>
                </w:tcPr>
                <w:p w14:paraId="099672C9" w14:textId="77777777" w:rsidR="0034617E" w:rsidRPr="00F81D75" w:rsidRDefault="0034617E" w:rsidP="0034617E">
                  <w:pPr>
                    <w:jc w:val="center"/>
                    <w:rPr>
                      <w:rFonts w:ascii="VicCursive" w:hAnsi="VicCursive"/>
                      <w:b/>
                      <w:bCs/>
                    </w:rPr>
                  </w:pPr>
                  <w:r w:rsidRPr="00F81D75">
                    <w:rPr>
                      <w:rFonts w:ascii="VicCursive" w:hAnsi="VicCursive"/>
                      <w:b/>
                      <w:bCs/>
                    </w:rPr>
                    <w:t>22</w:t>
                  </w:r>
                </w:p>
              </w:tc>
              <w:tc>
                <w:tcPr>
                  <w:tcW w:w="567" w:type="dxa"/>
                  <w:shd w:val="clear" w:color="auto" w:fill="auto"/>
                  <w:vAlign w:val="center"/>
                </w:tcPr>
                <w:p w14:paraId="099672CA" w14:textId="77777777" w:rsidR="0034617E" w:rsidRPr="00F81D75" w:rsidRDefault="0034617E" w:rsidP="0034617E">
                  <w:pPr>
                    <w:jc w:val="center"/>
                    <w:rPr>
                      <w:rFonts w:ascii="VicCursive" w:hAnsi="VicCursive"/>
                      <w:b/>
                      <w:bCs/>
                    </w:rPr>
                  </w:pPr>
                  <w:r w:rsidRPr="00F81D75">
                    <w:rPr>
                      <w:rFonts w:ascii="VicCursive" w:hAnsi="VicCursive"/>
                      <w:b/>
                      <w:bCs/>
                    </w:rPr>
                    <w:t>23</w:t>
                  </w:r>
                </w:p>
              </w:tc>
              <w:tc>
                <w:tcPr>
                  <w:tcW w:w="567" w:type="dxa"/>
                  <w:shd w:val="clear" w:color="auto" w:fill="auto"/>
                  <w:vAlign w:val="center"/>
                </w:tcPr>
                <w:p w14:paraId="099672CB" w14:textId="77777777" w:rsidR="0034617E" w:rsidRPr="00F81D75" w:rsidRDefault="0034617E" w:rsidP="0034617E">
                  <w:pPr>
                    <w:jc w:val="center"/>
                    <w:rPr>
                      <w:rFonts w:ascii="VicCursive" w:hAnsi="VicCursive"/>
                      <w:b/>
                      <w:bCs/>
                    </w:rPr>
                  </w:pPr>
                  <w:r w:rsidRPr="00F81D75">
                    <w:rPr>
                      <w:rFonts w:ascii="VicCursive" w:hAnsi="VicCursive"/>
                      <w:b/>
                      <w:bCs/>
                    </w:rPr>
                    <w:t>24</w:t>
                  </w:r>
                </w:p>
              </w:tc>
              <w:tc>
                <w:tcPr>
                  <w:tcW w:w="567" w:type="dxa"/>
                  <w:shd w:val="clear" w:color="auto" w:fill="auto"/>
                  <w:vAlign w:val="center"/>
                </w:tcPr>
                <w:p w14:paraId="099672CC" w14:textId="77777777" w:rsidR="0034617E" w:rsidRPr="00F81D75" w:rsidRDefault="0034617E" w:rsidP="0034617E">
                  <w:pPr>
                    <w:jc w:val="center"/>
                    <w:rPr>
                      <w:rFonts w:ascii="VicCursive" w:hAnsi="VicCursive"/>
                      <w:b/>
                      <w:bCs/>
                    </w:rPr>
                  </w:pPr>
                  <w:r w:rsidRPr="00F81D75">
                    <w:rPr>
                      <w:rFonts w:ascii="VicCursive" w:hAnsi="VicCursive"/>
                      <w:b/>
                      <w:bCs/>
                    </w:rPr>
                    <w:t>25</w:t>
                  </w:r>
                </w:p>
              </w:tc>
              <w:tc>
                <w:tcPr>
                  <w:tcW w:w="567" w:type="dxa"/>
                  <w:shd w:val="clear" w:color="auto" w:fill="auto"/>
                  <w:vAlign w:val="center"/>
                </w:tcPr>
                <w:p w14:paraId="099672CD" w14:textId="77777777" w:rsidR="0034617E" w:rsidRPr="00F81D75" w:rsidRDefault="0034617E" w:rsidP="0034617E">
                  <w:pPr>
                    <w:jc w:val="center"/>
                    <w:rPr>
                      <w:rFonts w:ascii="VicCursive" w:hAnsi="VicCursive"/>
                      <w:b/>
                      <w:bCs/>
                    </w:rPr>
                  </w:pPr>
                  <w:r w:rsidRPr="00F81D75">
                    <w:rPr>
                      <w:rFonts w:ascii="VicCursive" w:hAnsi="VicCursive"/>
                      <w:b/>
                      <w:bCs/>
                    </w:rPr>
                    <w:t>26</w:t>
                  </w:r>
                </w:p>
              </w:tc>
              <w:tc>
                <w:tcPr>
                  <w:tcW w:w="567" w:type="dxa"/>
                  <w:shd w:val="clear" w:color="auto" w:fill="auto"/>
                  <w:vAlign w:val="center"/>
                </w:tcPr>
                <w:p w14:paraId="099672CE" w14:textId="77777777" w:rsidR="0034617E" w:rsidRPr="00F81D75" w:rsidRDefault="0034617E" w:rsidP="0034617E">
                  <w:pPr>
                    <w:jc w:val="center"/>
                    <w:rPr>
                      <w:rFonts w:ascii="VicCursive" w:hAnsi="VicCursive"/>
                      <w:b/>
                      <w:bCs/>
                    </w:rPr>
                  </w:pPr>
                  <w:r w:rsidRPr="00F81D75">
                    <w:rPr>
                      <w:rFonts w:ascii="VicCursive" w:hAnsi="VicCursive"/>
                      <w:b/>
                      <w:bCs/>
                    </w:rPr>
                    <w:t>27</w:t>
                  </w:r>
                </w:p>
              </w:tc>
              <w:tc>
                <w:tcPr>
                  <w:tcW w:w="567" w:type="dxa"/>
                  <w:shd w:val="clear" w:color="auto" w:fill="auto"/>
                  <w:vAlign w:val="center"/>
                </w:tcPr>
                <w:p w14:paraId="099672CF" w14:textId="77777777" w:rsidR="0034617E" w:rsidRPr="00F81D75" w:rsidRDefault="0034617E" w:rsidP="0034617E">
                  <w:pPr>
                    <w:jc w:val="center"/>
                    <w:rPr>
                      <w:rFonts w:ascii="VicCursive" w:hAnsi="VicCursive"/>
                      <w:b/>
                      <w:bCs/>
                    </w:rPr>
                  </w:pPr>
                  <w:r w:rsidRPr="00F81D75">
                    <w:rPr>
                      <w:rFonts w:ascii="VicCursive" w:hAnsi="VicCursive"/>
                      <w:b/>
                      <w:bCs/>
                    </w:rPr>
                    <w:t>28</w:t>
                  </w:r>
                </w:p>
              </w:tc>
              <w:tc>
                <w:tcPr>
                  <w:tcW w:w="567" w:type="dxa"/>
                  <w:shd w:val="clear" w:color="auto" w:fill="auto"/>
                  <w:vAlign w:val="center"/>
                </w:tcPr>
                <w:p w14:paraId="099672D0" w14:textId="77777777" w:rsidR="0034617E" w:rsidRPr="00F81D75" w:rsidRDefault="0034617E" w:rsidP="0034617E">
                  <w:pPr>
                    <w:jc w:val="center"/>
                    <w:rPr>
                      <w:rFonts w:ascii="VicCursive" w:hAnsi="VicCursive"/>
                      <w:b/>
                      <w:bCs/>
                    </w:rPr>
                  </w:pPr>
                  <w:r w:rsidRPr="00F81D75">
                    <w:rPr>
                      <w:rFonts w:ascii="VicCursive" w:hAnsi="VicCursive"/>
                      <w:b/>
                      <w:bCs/>
                    </w:rPr>
                    <w:t>29</w:t>
                  </w:r>
                </w:p>
              </w:tc>
              <w:tc>
                <w:tcPr>
                  <w:tcW w:w="832" w:type="dxa"/>
                  <w:shd w:val="clear" w:color="auto" w:fill="auto"/>
                  <w:vAlign w:val="center"/>
                </w:tcPr>
                <w:p w14:paraId="099672D1" w14:textId="77777777" w:rsidR="0034617E" w:rsidRPr="00F81D75" w:rsidRDefault="0034617E" w:rsidP="0034617E">
                  <w:pPr>
                    <w:jc w:val="center"/>
                    <w:rPr>
                      <w:rFonts w:ascii="VicCursive" w:hAnsi="VicCursive"/>
                      <w:b/>
                      <w:bCs/>
                    </w:rPr>
                  </w:pPr>
                  <w:r w:rsidRPr="00F81D75">
                    <w:rPr>
                      <w:rFonts w:ascii="VicCursive" w:hAnsi="VicCursive"/>
                      <w:b/>
                      <w:bCs/>
                    </w:rPr>
                    <w:t>30</w:t>
                  </w:r>
                </w:p>
              </w:tc>
            </w:tr>
            <w:tr w:rsidR="0034617E" w:rsidRPr="00F81D75" w14:paraId="099672DD" w14:textId="77777777" w:rsidTr="0034617E">
              <w:trPr>
                <w:trHeight w:val="567"/>
              </w:trPr>
              <w:tc>
                <w:tcPr>
                  <w:tcW w:w="567" w:type="dxa"/>
                  <w:shd w:val="clear" w:color="auto" w:fill="auto"/>
                  <w:vAlign w:val="center"/>
                </w:tcPr>
                <w:p w14:paraId="099672D3" w14:textId="77777777" w:rsidR="0034617E" w:rsidRPr="00F81D75" w:rsidRDefault="0034617E" w:rsidP="0034617E">
                  <w:pPr>
                    <w:jc w:val="center"/>
                    <w:rPr>
                      <w:rFonts w:ascii="VicCursive" w:hAnsi="VicCursive"/>
                      <w:b/>
                      <w:bCs/>
                    </w:rPr>
                  </w:pPr>
                  <w:r w:rsidRPr="00F81D75">
                    <w:rPr>
                      <w:rFonts w:ascii="VicCursive" w:hAnsi="VicCursive"/>
                      <w:b/>
                      <w:bCs/>
                    </w:rPr>
                    <w:t>31</w:t>
                  </w:r>
                </w:p>
              </w:tc>
              <w:tc>
                <w:tcPr>
                  <w:tcW w:w="567" w:type="dxa"/>
                  <w:shd w:val="clear" w:color="auto" w:fill="auto"/>
                  <w:vAlign w:val="center"/>
                </w:tcPr>
                <w:p w14:paraId="099672D4" w14:textId="77777777" w:rsidR="0034617E" w:rsidRPr="00F81D75" w:rsidRDefault="0034617E" w:rsidP="0034617E">
                  <w:pPr>
                    <w:jc w:val="center"/>
                    <w:rPr>
                      <w:rFonts w:ascii="VicCursive" w:hAnsi="VicCursive"/>
                      <w:b/>
                      <w:bCs/>
                    </w:rPr>
                  </w:pPr>
                  <w:r w:rsidRPr="00F81D75">
                    <w:rPr>
                      <w:rFonts w:ascii="VicCursive" w:hAnsi="VicCursive"/>
                      <w:b/>
                      <w:bCs/>
                    </w:rPr>
                    <w:t>32</w:t>
                  </w:r>
                </w:p>
              </w:tc>
              <w:tc>
                <w:tcPr>
                  <w:tcW w:w="567" w:type="dxa"/>
                  <w:shd w:val="clear" w:color="auto" w:fill="auto"/>
                  <w:vAlign w:val="center"/>
                </w:tcPr>
                <w:p w14:paraId="099672D5" w14:textId="77777777" w:rsidR="0034617E" w:rsidRPr="00F81D75" w:rsidRDefault="0034617E" w:rsidP="0034617E">
                  <w:pPr>
                    <w:jc w:val="center"/>
                    <w:rPr>
                      <w:rFonts w:ascii="VicCursive" w:hAnsi="VicCursive"/>
                      <w:b/>
                      <w:bCs/>
                    </w:rPr>
                  </w:pPr>
                  <w:r w:rsidRPr="00F81D75">
                    <w:rPr>
                      <w:rFonts w:ascii="VicCursive" w:hAnsi="VicCursive"/>
                      <w:b/>
                      <w:bCs/>
                    </w:rPr>
                    <w:t>33</w:t>
                  </w:r>
                </w:p>
              </w:tc>
              <w:tc>
                <w:tcPr>
                  <w:tcW w:w="567" w:type="dxa"/>
                  <w:shd w:val="clear" w:color="auto" w:fill="auto"/>
                  <w:vAlign w:val="center"/>
                </w:tcPr>
                <w:p w14:paraId="099672D6" w14:textId="77777777" w:rsidR="0034617E" w:rsidRPr="00F81D75" w:rsidRDefault="0034617E" w:rsidP="0034617E">
                  <w:pPr>
                    <w:jc w:val="center"/>
                    <w:rPr>
                      <w:rFonts w:ascii="VicCursive" w:hAnsi="VicCursive"/>
                      <w:b/>
                      <w:bCs/>
                    </w:rPr>
                  </w:pPr>
                  <w:r w:rsidRPr="00F81D75">
                    <w:rPr>
                      <w:rFonts w:ascii="VicCursive" w:hAnsi="VicCursive"/>
                      <w:b/>
                      <w:bCs/>
                    </w:rPr>
                    <w:t>34</w:t>
                  </w:r>
                </w:p>
              </w:tc>
              <w:tc>
                <w:tcPr>
                  <w:tcW w:w="567" w:type="dxa"/>
                  <w:shd w:val="clear" w:color="auto" w:fill="auto"/>
                  <w:vAlign w:val="center"/>
                </w:tcPr>
                <w:p w14:paraId="099672D7" w14:textId="77777777" w:rsidR="0034617E" w:rsidRPr="00F81D75" w:rsidRDefault="0034617E" w:rsidP="0034617E">
                  <w:pPr>
                    <w:jc w:val="center"/>
                    <w:rPr>
                      <w:rFonts w:ascii="VicCursive" w:hAnsi="VicCursive"/>
                      <w:b/>
                      <w:bCs/>
                    </w:rPr>
                  </w:pPr>
                  <w:r w:rsidRPr="00F81D75">
                    <w:rPr>
                      <w:rFonts w:ascii="VicCursive" w:hAnsi="VicCursive"/>
                      <w:b/>
                      <w:bCs/>
                    </w:rPr>
                    <w:t>35</w:t>
                  </w:r>
                </w:p>
              </w:tc>
              <w:tc>
                <w:tcPr>
                  <w:tcW w:w="567" w:type="dxa"/>
                  <w:shd w:val="clear" w:color="auto" w:fill="auto"/>
                  <w:vAlign w:val="center"/>
                </w:tcPr>
                <w:p w14:paraId="099672D8" w14:textId="77777777" w:rsidR="0034617E" w:rsidRPr="00F81D75" w:rsidRDefault="0034617E" w:rsidP="0034617E">
                  <w:pPr>
                    <w:jc w:val="center"/>
                    <w:rPr>
                      <w:rFonts w:ascii="VicCursive" w:hAnsi="VicCursive"/>
                      <w:b/>
                      <w:bCs/>
                    </w:rPr>
                  </w:pPr>
                  <w:r w:rsidRPr="00F81D75">
                    <w:rPr>
                      <w:rFonts w:ascii="VicCursive" w:hAnsi="VicCursive"/>
                      <w:b/>
                      <w:bCs/>
                    </w:rPr>
                    <w:t>36</w:t>
                  </w:r>
                </w:p>
              </w:tc>
              <w:tc>
                <w:tcPr>
                  <w:tcW w:w="567" w:type="dxa"/>
                  <w:shd w:val="clear" w:color="auto" w:fill="auto"/>
                  <w:vAlign w:val="center"/>
                </w:tcPr>
                <w:p w14:paraId="099672D9" w14:textId="77777777" w:rsidR="0034617E" w:rsidRPr="00F81D75" w:rsidRDefault="0034617E" w:rsidP="0034617E">
                  <w:pPr>
                    <w:jc w:val="center"/>
                    <w:rPr>
                      <w:rFonts w:ascii="VicCursive" w:hAnsi="VicCursive"/>
                      <w:b/>
                      <w:bCs/>
                    </w:rPr>
                  </w:pPr>
                  <w:r w:rsidRPr="00F81D75">
                    <w:rPr>
                      <w:rFonts w:ascii="VicCursive" w:hAnsi="VicCursive"/>
                      <w:b/>
                      <w:bCs/>
                    </w:rPr>
                    <w:t>37</w:t>
                  </w:r>
                </w:p>
              </w:tc>
              <w:tc>
                <w:tcPr>
                  <w:tcW w:w="567" w:type="dxa"/>
                  <w:shd w:val="clear" w:color="auto" w:fill="auto"/>
                  <w:vAlign w:val="center"/>
                </w:tcPr>
                <w:p w14:paraId="099672DA" w14:textId="77777777" w:rsidR="0034617E" w:rsidRPr="00F81D75" w:rsidRDefault="0034617E" w:rsidP="0034617E">
                  <w:pPr>
                    <w:jc w:val="center"/>
                    <w:rPr>
                      <w:rFonts w:ascii="VicCursive" w:hAnsi="VicCursive"/>
                      <w:b/>
                      <w:bCs/>
                    </w:rPr>
                  </w:pPr>
                  <w:r w:rsidRPr="00F81D75">
                    <w:rPr>
                      <w:rFonts w:ascii="VicCursive" w:hAnsi="VicCursive"/>
                      <w:b/>
                      <w:bCs/>
                    </w:rPr>
                    <w:t>38</w:t>
                  </w:r>
                </w:p>
              </w:tc>
              <w:tc>
                <w:tcPr>
                  <w:tcW w:w="567" w:type="dxa"/>
                  <w:shd w:val="clear" w:color="auto" w:fill="auto"/>
                  <w:vAlign w:val="center"/>
                </w:tcPr>
                <w:p w14:paraId="099672DB" w14:textId="77777777" w:rsidR="0034617E" w:rsidRPr="00F81D75" w:rsidRDefault="0034617E" w:rsidP="0034617E">
                  <w:pPr>
                    <w:jc w:val="center"/>
                    <w:rPr>
                      <w:rFonts w:ascii="VicCursive" w:hAnsi="VicCursive"/>
                      <w:b/>
                      <w:bCs/>
                    </w:rPr>
                  </w:pPr>
                  <w:r w:rsidRPr="00F81D75">
                    <w:rPr>
                      <w:rFonts w:ascii="VicCursive" w:hAnsi="VicCursive"/>
                      <w:b/>
                      <w:bCs/>
                    </w:rPr>
                    <w:t>39</w:t>
                  </w:r>
                </w:p>
              </w:tc>
              <w:tc>
                <w:tcPr>
                  <w:tcW w:w="832" w:type="dxa"/>
                  <w:shd w:val="clear" w:color="auto" w:fill="auto"/>
                  <w:vAlign w:val="center"/>
                </w:tcPr>
                <w:p w14:paraId="099672DC" w14:textId="77777777" w:rsidR="0034617E" w:rsidRPr="00F81D75" w:rsidRDefault="0034617E" w:rsidP="0034617E">
                  <w:pPr>
                    <w:jc w:val="center"/>
                    <w:rPr>
                      <w:rFonts w:ascii="VicCursive" w:hAnsi="VicCursive"/>
                      <w:b/>
                      <w:bCs/>
                    </w:rPr>
                  </w:pPr>
                  <w:r w:rsidRPr="00F81D75">
                    <w:rPr>
                      <w:rFonts w:ascii="VicCursive" w:hAnsi="VicCursive"/>
                      <w:b/>
                      <w:bCs/>
                    </w:rPr>
                    <w:t>40</w:t>
                  </w:r>
                </w:p>
              </w:tc>
            </w:tr>
            <w:tr w:rsidR="0034617E" w:rsidRPr="00F81D75" w14:paraId="099672E8" w14:textId="77777777" w:rsidTr="0034617E">
              <w:trPr>
                <w:trHeight w:val="567"/>
              </w:trPr>
              <w:tc>
                <w:tcPr>
                  <w:tcW w:w="567" w:type="dxa"/>
                  <w:shd w:val="clear" w:color="auto" w:fill="auto"/>
                  <w:vAlign w:val="center"/>
                </w:tcPr>
                <w:p w14:paraId="099672DE" w14:textId="77777777" w:rsidR="0034617E" w:rsidRPr="00F81D75" w:rsidRDefault="0034617E" w:rsidP="0034617E">
                  <w:pPr>
                    <w:jc w:val="center"/>
                    <w:rPr>
                      <w:rFonts w:ascii="VicCursive" w:hAnsi="VicCursive"/>
                      <w:b/>
                      <w:bCs/>
                    </w:rPr>
                  </w:pPr>
                  <w:r w:rsidRPr="00F81D75">
                    <w:rPr>
                      <w:rFonts w:ascii="VicCursive" w:hAnsi="VicCursive"/>
                      <w:b/>
                      <w:bCs/>
                    </w:rPr>
                    <w:t>41</w:t>
                  </w:r>
                </w:p>
              </w:tc>
              <w:tc>
                <w:tcPr>
                  <w:tcW w:w="567" w:type="dxa"/>
                  <w:shd w:val="clear" w:color="auto" w:fill="auto"/>
                  <w:vAlign w:val="center"/>
                </w:tcPr>
                <w:p w14:paraId="099672DF" w14:textId="77777777" w:rsidR="0034617E" w:rsidRPr="00F81D75" w:rsidRDefault="0034617E" w:rsidP="0034617E">
                  <w:pPr>
                    <w:jc w:val="center"/>
                    <w:rPr>
                      <w:rFonts w:ascii="VicCursive" w:hAnsi="VicCursive"/>
                      <w:b/>
                      <w:bCs/>
                    </w:rPr>
                  </w:pPr>
                  <w:r w:rsidRPr="00F81D75">
                    <w:rPr>
                      <w:rFonts w:ascii="VicCursive" w:hAnsi="VicCursive"/>
                      <w:b/>
                      <w:bCs/>
                    </w:rPr>
                    <w:t>42</w:t>
                  </w:r>
                </w:p>
              </w:tc>
              <w:tc>
                <w:tcPr>
                  <w:tcW w:w="567" w:type="dxa"/>
                  <w:shd w:val="clear" w:color="auto" w:fill="auto"/>
                  <w:vAlign w:val="center"/>
                </w:tcPr>
                <w:p w14:paraId="099672E0" w14:textId="77777777" w:rsidR="0034617E" w:rsidRPr="00F81D75" w:rsidRDefault="0034617E" w:rsidP="0034617E">
                  <w:pPr>
                    <w:jc w:val="center"/>
                    <w:rPr>
                      <w:rFonts w:ascii="VicCursive" w:hAnsi="VicCursive"/>
                      <w:b/>
                      <w:bCs/>
                    </w:rPr>
                  </w:pPr>
                  <w:r w:rsidRPr="00F81D75">
                    <w:rPr>
                      <w:rFonts w:ascii="VicCursive" w:hAnsi="VicCursive"/>
                      <w:b/>
                      <w:bCs/>
                    </w:rPr>
                    <w:t>43</w:t>
                  </w:r>
                </w:p>
              </w:tc>
              <w:tc>
                <w:tcPr>
                  <w:tcW w:w="567" w:type="dxa"/>
                  <w:shd w:val="clear" w:color="auto" w:fill="auto"/>
                  <w:vAlign w:val="center"/>
                </w:tcPr>
                <w:p w14:paraId="099672E1" w14:textId="77777777" w:rsidR="0034617E" w:rsidRPr="00F81D75" w:rsidRDefault="0034617E" w:rsidP="0034617E">
                  <w:pPr>
                    <w:jc w:val="center"/>
                    <w:rPr>
                      <w:rFonts w:ascii="VicCursive" w:hAnsi="VicCursive"/>
                      <w:b/>
                      <w:bCs/>
                    </w:rPr>
                  </w:pPr>
                  <w:r w:rsidRPr="00F81D75">
                    <w:rPr>
                      <w:rFonts w:ascii="VicCursive" w:hAnsi="VicCursive"/>
                      <w:b/>
                      <w:bCs/>
                    </w:rPr>
                    <w:t>44</w:t>
                  </w:r>
                </w:p>
              </w:tc>
              <w:tc>
                <w:tcPr>
                  <w:tcW w:w="567" w:type="dxa"/>
                  <w:shd w:val="clear" w:color="auto" w:fill="auto"/>
                  <w:vAlign w:val="center"/>
                </w:tcPr>
                <w:p w14:paraId="099672E2" w14:textId="77777777" w:rsidR="0034617E" w:rsidRPr="00F81D75" w:rsidRDefault="0034617E" w:rsidP="0034617E">
                  <w:pPr>
                    <w:jc w:val="center"/>
                    <w:rPr>
                      <w:rFonts w:ascii="VicCursive" w:hAnsi="VicCursive"/>
                      <w:b/>
                      <w:bCs/>
                    </w:rPr>
                  </w:pPr>
                  <w:r w:rsidRPr="00F81D75">
                    <w:rPr>
                      <w:rFonts w:ascii="VicCursive" w:hAnsi="VicCursive"/>
                      <w:b/>
                      <w:bCs/>
                    </w:rPr>
                    <w:t>45</w:t>
                  </w:r>
                </w:p>
              </w:tc>
              <w:tc>
                <w:tcPr>
                  <w:tcW w:w="567" w:type="dxa"/>
                  <w:shd w:val="clear" w:color="auto" w:fill="auto"/>
                  <w:vAlign w:val="center"/>
                </w:tcPr>
                <w:p w14:paraId="099672E3" w14:textId="77777777" w:rsidR="0034617E" w:rsidRPr="00F81D75" w:rsidRDefault="0034617E" w:rsidP="0034617E">
                  <w:pPr>
                    <w:jc w:val="center"/>
                    <w:rPr>
                      <w:rFonts w:ascii="VicCursive" w:hAnsi="VicCursive"/>
                      <w:b/>
                      <w:bCs/>
                    </w:rPr>
                  </w:pPr>
                  <w:r w:rsidRPr="00F81D75">
                    <w:rPr>
                      <w:rFonts w:ascii="VicCursive" w:hAnsi="VicCursive"/>
                      <w:b/>
                      <w:bCs/>
                    </w:rPr>
                    <w:t>46</w:t>
                  </w:r>
                </w:p>
              </w:tc>
              <w:tc>
                <w:tcPr>
                  <w:tcW w:w="567" w:type="dxa"/>
                  <w:shd w:val="clear" w:color="auto" w:fill="auto"/>
                  <w:vAlign w:val="center"/>
                </w:tcPr>
                <w:p w14:paraId="099672E4" w14:textId="77777777" w:rsidR="0034617E" w:rsidRPr="00F81D75" w:rsidRDefault="0034617E" w:rsidP="0034617E">
                  <w:pPr>
                    <w:jc w:val="center"/>
                    <w:rPr>
                      <w:rFonts w:ascii="VicCursive" w:hAnsi="VicCursive"/>
                      <w:b/>
                      <w:bCs/>
                    </w:rPr>
                  </w:pPr>
                  <w:r w:rsidRPr="00F81D75">
                    <w:rPr>
                      <w:rFonts w:ascii="VicCursive" w:hAnsi="VicCursive"/>
                      <w:b/>
                      <w:bCs/>
                    </w:rPr>
                    <w:t>47</w:t>
                  </w:r>
                </w:p>
              </w:tc>
              <w:tc>
                <w:tcPr>
                  <w:tcW w:w="567" w:type="dxa"/>
                  <w:shd w:val="clear" w:color="auto" w:fill="auto"/>
                  <w:vAlign w:val="center"/>
                </w:tcPr>
                <w:p w14:paraId="099672E5" w14:textId="77777777" w:rsidR="0034617E" w:rsidRPr="00F81D75" w:rsidRDefault="0034617E" w:rsidP="0034617E">
                  <w:pPr>
                    <w:jc w:val="center"/>
                    <w:rPr>
                      <w:rFonts w:ascii="VicCursive" w:hAnsi="VicCursive"/>
                      <w:b/>
                      <w:bCs/>
                    </w:rPr>
                  </w:pPr>
                  <w:r w:rsidRPr="00F81D75">
                    <w:rPr>
                      <w:rFonts w:ascii="VicCursive" w:hAnsi="VicCursive"/>
                      <w:b/>
                      <w:bCs/>
                    </w:rPr>
                    <w:t>48</w:t>
                  </w:r>
                </w:p>
              </w:tc>
              <w:tc>
                <w:tcPr>
                  <w:tcW w:w="567" w:type="dxa"/>
                  <w:shd w:val="clear" w:color="auto" w:fill="auto"/>
                  <w:vAlign w:val="center"/>
                </w:tcPr>
                <w:p w14:paraId="099672E6" w14:textId="77777777" w:rsidR="0034617E" w:rsidRPr="00F81D75" w:rsidRDefault="0034617E" w:rsidP="0034617E">
                  <w:pPr>
                    <w:jc w:val="center"/>
                    <w:rPr>
                      <w:rFonts w:ascii="VicCursive" w:hAnsi="VicCursive"/>
                      <w:b/>
                      <w:bCs/>
                    </w:rPr>
                  </w:pPr>
                  <w:r w:rsidRPr="00F81D75">
                    <w:rPr>
                      <w:rFonts w:ascii="VicCursive" w:hAnsi="VicCursive"/>
                      <w:b/>
                      <w:bCs/>
                    </w:rPr>
                    <w:t>49</w:t>
                  </w:r>
                </w:p>
              </w:tc>
              <w:tc>
                <w:tcPr>
                  <w:tcW w:w="832" w:type="dxa"/>
                  <w:shd w:val="clear" w:color="auto" w:fill="auto"/>
                  <w:vAlign w:val="center"/>
                </w:tcPr>
                <w:p w14:paraId="099672E7" w14:textId="77777777" w:rsidR="0034617E" w:rsidRPr="00F81D75" w:rsidRDefault="0034617E" w:rsidP="0034617E">
                  <w:pPr>
                    <w:jc w:val="center"/>
                    <w:rPr>
                      <w:rFonts w:ascii="VicCursive" w:hAnsi="VicCursive"/>
                      <w:b/>
                      <w:bCs/>
                    </w:rPr>
                  </w:pPr>
                  <w:r w:rsidRPr="00F81D75">
                    <w:rPr>
                      <w:rFonts w:ascii="VicCursive" w:hAnsi="VicCursive"/>
                      <w:b/>
                      <w:bCs/>
                    </w:rPr>
                    <w:t>50</w:t>
                  </w:r>
                </w:p>
              </w:tc>
            </w:tr>
            <w:tr w:rsidR="0034617E" w:rsidRPr="00F81D75" w14:paraId="099672F3" w14:textId="77777777" w:rsidTr="0034617E">
              <w:trPr>
                <w:trHeight w:val="567"/>
              </w:trPr>
              <w:tc>
                <w:tcPr>
                  <w:tcW w:w="567" w:type="dxa"/>
                  <w:shd w:val="clear" w:color="auto" w:fill="auto"/>
                  <w:vAlign w:val="center"/>
                </w:tcPr>
                <w:p w14:paraId="099672E9" w14:textId="77777777" w:rsidR="0034617E" w:rsidRPr="00F81D75" w:rsidRDefault="0034617E" w:rsidP="0034617E">
                  <w:pPr>
                    <w:jc w:val="center"/>
                    <w:rPr>
                      <w:rFonts w:ascii="VicCursive" w:hAnsi="VicCursive"/>
                      <w:b/>
                      <w:bCs/>
                    </w:rPr>
                  </w:pPr>
                  <w:r w:rsidRPr="00F81D75">
                    <w:rPr>
                      <w:rFonts w:ascii="VicCursive" w:hAnsi="VicCursive"/>
                      <w:b/>
                      <w:bCs/>
                    </w:rPr>
                    <w:t>51</w:t>
                  </w:r>
                </w:p>
              </w:tc>
              <w:tc>
                <w:tcPr>
                  <w:tcW w:w="567" w:type="dxa"/>
                  <w:shd w:val="clear" w:color="auto" w:fill="auto"/>
                  <w:vAlign w:val="center"/>
                </w:tcPr>
                <w:p w14:paraId="099672EA" w14:textId="77777777" w:rsidR="0034617E" w:rsidRPr="00F81D75" w:rsidRDefault="0034617E" w:rsidP="0034617E">
                  <w:pPr>
                    <w:jc w:val="center"/>
                    <w:rPr>
                      <w:rFonts w:ascii="VicCursive" w:hAnsi="VicCursive"/>
                      <w:b/>
                      <w:bCs/>
                    </w:rPr>
                  </w:pPr>
                  <w:r w:rsidRPr="00F81D75">
                    <w:rPr>
                      <w:rFonts w:ascii="VicCursive" w:hAnsi="VicCursive"/>
                      <w:b/>
                      <w:bCs/>
                    </w:rPr>
                    <w:t>52</w:t>
                  </w:r>
                </w:p>
              </w:tc>
              <w:tc>
                <w:tcPr>
                  <w:tcW w:w="567" w:type="dxa"/>
                  <w:shd w:val="clear" w:color="auto" w:fill="auto"/>
                  <w:vAlign w:val="center"/>
                </w:tcPr>
                <w:p w14:paraId="099672EB" w14:textId="77777777" w:rsidR="0034617E" w:rsidRPr="00F81D75" w:rsidRDefault="0034617E" w:rsidP="0034617E">
                  <w:pPr>
                    <w:jc w:val="center"/>
                    <w:rPr>
                      <w:rFonts w:ascii="VicCursive" w:hAnsi="VicCursive"/>
                      <w:b/>
                      <w:bCs/>
                    </w:rPr>
                  </w:pPr>
                  <w:r w:rsidRPr="00F81D75">
                    <w:rPr>
                      <w:rFonts w:ascii="VicCursive" w:hAnsi="VicCursive"/>
                      <w:b/>
                      <w:bCs/>
                    </w:rPr>
                    <w:t>53</w:t>
                  </w:r>
                </w:p>
              </w:tc>
              <w:tc>
                <w:tcPr>
                  <w:tcW w:w="567" w:type="dxa"/>
                  <w:shd w:val="clear" w:color="auto" w:fill="auto"/>
                  <w:vAlign w:val="center"/>
                </w:tcPr>
                <w:p w14:paraId="099672EC" w14:textId="77777777" w:rsidR="0034617E" w:rsidRPr="00F81D75" w:rsidRDefault="0034617E" w:rsidP="0034617E">
                  <w:pPr>
                    <w:jc w:val="center"/>
                    <w:rPr>
                      <w:rFonts w:ascii="VicCursive" w:hAnsi="VicCursive"/>
                      <w:b/>
                      <w:bCs/>
                    </w:rPr>
                  </w:pPr>
                  <w:r w:rsidRPr="00F81D75">
                    <w:rPr>
                      <w:rFonts w:ascii="VicCursive" w:hAnsi="VicCursive"/>
                      <w:b/>
                      <w:bCs/>
                    </w:rPr>
                    <w:t>54</w:t>
                  </w:r>
                </w:p>
              </w:tc>
              <w:tc>
                <w:tcPr>
                  <w:tcW w:w="567" w:type="dxa"/>
                  <w:shd w:val="clear" w:color="auto" w:fill="auto"/>
                  <w:vAlign w:val="center"/>
                </w:tcPr>
                <w:p w14:paraId="099672ED" w14:textId="77777777" w:rsidR="0034617E" w:rsidRPr="00F81D75" w:rsidRDefault="0034617E" w:rsidP="0034617E">
                  <w:pPr>
                    <w:jc w:val="center"/>
                    <w:rPr>
                      <w:rFonts w:ascii="VicCursive" w:hAnsi="VicCursive"/>
                      <w:b/>
                      <w:bCs/>
                    </w:rPr>
                  </w:pPr>
                  <w:r w:rsidRPr="00F81D75">
                    <w:rPr>
                      <w:rFonts w:ascii="VicCursive" w:hAnsi="VicCursive"/>
                      <w:b/>
                      <w:bCs/>
                    </w:rPr>
                    <w:t>55</w:t>
                  </w:r>
                </w:p>
              </w:tc>
              <w:tc>
                <w:tcPr>
                  <w:tcW w:w="567" w:type="dxa"/>
                  <w:shd w:val="clear" w:color="auto" w:fill="auto"/>
                  <w:vAlign w:val="center"/>
                </w:tcPr>
                <w:p w14:paraId="099672EE" w14:textId="77777777" w:rsidR="0034617E" w:rsidRPr="00F81D75" w:rsidRDefault="0034617E" w:rsidP="0034617E">
                  <w:pPr>
                    <w:jc w:val="center"/>
                    <w:rPr>
                      <w:rFonts w:ascii="VicCursive" w:hAnsi="VicCursive"/>
                      <w:b/>
                      <w:bCs/>
                    </w:rPr>
                  </w:pPr>
                  <w:r w:rsidRPr="00F81D75">
                    <w:rPr>
                      <w:rFonts w:ascii="VicCursive" w:hAnsi="VicCursive"/>
                      <w:b/>
                      <w:bCs/>
                    </w:rPr>
                    <w:t>56</w:t>
                  </w:r>
                </w:p>
              </w:tc>
              <w:tc>
                <w:tcPr>
                  <w:tcW w:w="567" w:type="dxa"/>
                  <w:shd w:val="clear" w:color="auto" w:fill="auto"/>
                  <w:vAlign w:val="center"/>
                </w:tcPr>
                <w:p w14:paraId="099672EF" w14:textId="77777777" w:rsidR="0034617E" w:rsidRPr="00F81D75" w:rsidRDefault="0034617E" w:rsidP="0034617E">
                  <w:pPr>
                    <w:jc w:val="center"/>
                    <w:rPr>
                      <w:rFonts w:ascii="VicCursive" w:hAnsi="VicCursive"/>
                      <w:b/>
                      <w:bCs/>
                    </w:rPr>
                  </w:pPr>
                  <w:r w:rsidRPr="00F81D75">
                    <w:rPr>
                      <w:rFonts w:ascii="VicCursive" w:hAnsi="VicCursive"/>
                      <w:b/>
                      <w:bCs/>
                    </w:rPr>
                    <w:t>57</w:t>
                  </w:r>
                </w:p>
              </w:tc>
              <w:tc>
                <w:tcPr>
                  <w:tcW w:w="567" w:type="dxa"/>
                  <w:shd w:val="clear" w:color="auto" w:fill="auto"/>
                  <w:vAlign w:val="center"/>
                </w:tcPr>
                <w:p w14:paraId="099672F0" w14:textId="77777777" w:rsidR="0034617E" w:rsidRPr="00F81D75" w:rsidRDefault="0034617E" w:rsidP="0034617E">
                  <w:pPr>
                    <w:jc w:val="center"/>
                    <w:rPr>
                      <w:rFonts w:ascii="VicCursive" w:hAnsi="VicCursive"/>
                      <w:b/>
                      <w:bCs/>
                    </w:rPr>
                  </w:pPr>
                  <w:r w:rsidRPr="00F81D75">
                    <w:rPr>
                      <w:rFonts w:ascii="VicCursive" w:hAnsi="VicCursive"/>
                      <w:b/>
                      <w:bCs/>
                    </w:rPr>
                    <w:t>58</w:t>
                  </w:r>
                </w:p>
              </w:tc>
              <w:tc>
                <w:tcPr>
                  <w:tcW w:w="567" w:type="dxa"/>
                  <w:shd w:val="clear" w:color="auto" w:fill="auto"/>
                  <w:vAlign w:val="center"/>
                </w:tcPr>
                <w:p w14:paraId="099672F1" w14:textId="77777777" w:rsidR="0034617E" w:rsidRPr="00F81D75" w:rsidRDefault="0034617E" w:rsidP="0034617E">
                  <w:pPr>
                    <w:jc w:val="center"/>
                    <w:rPr>
                      <w:rFonts w:ascii="VicCursive" w:hAnsi="VicCursive"/>
                      <w:b/>
                      <w:bCs/>
                    </w:rPr>
                  </w:pPr>
                  <w:r w:rsidRPr="00F81D75">
                    <w:rPr>
                      <w:rFonts w:ascii="VicCursive" w:hAnsi="VicCursive"/>
                      <w:b/>
                      <w:bCs/>
                    </w:rPr>
                    <w:t>59</w:t>
                  </w:r>
                </w:p>
              </w:tc>
              <w:tc>
                <w:tcPr>
                  <w:tcW w:w="832" w:type="dxa"/>
                  <w:shd w:val="clear" w:color="auto" w:fill="auto"/>
                  <w:vAlign w:val="center"/>
                </w:tcPr>
                <w:p w14:paraId="099672F2" w14:textId="77777777" w:rsidR="0034617E" w:rsidRPr="00F81D75" w:rsidRDefault="0034617E" w:rsidP="0034617E">
                  <w:pPr>
                    <w:jc w:val="center"/>
                    <w:rPr>
                      <w:rFonts w:ascii="VicCursive" w:hAnsi="VicCursive"/>
                      <w:b/>
                      <w:bCs/>
                    </w:rPr>
                  </w:pPr>
                  <w:r w:rsidRPr="00F81D75">
                    <w:rPr>
                      <w:rFonts w:ascii="VicCursive" w:hAnsi="VicCursive"/>
                      <w:b/>
                      <w:bCs/>
                    </w:rPr>
                    <w:t>60</w:t>
                  </w:r>
                </w:p>
              </w:tc>
            </w:tr>
            <w:tr w:rsidR="0034617E" w:rsidRPr="00F81D75" w14:paraId="099672FE" w14:textId="77777777" w:rsidTr="0034617E">
              <w:trPr>
                <w:trHeight w:val="567"/>
              </w:trPr>
              <w:tc>
                <w:tcPr>
                  <w:tcW w:w="567" w:type="dxa"/>
                  <w:shd w:val="clear" w:color="auto" w:fill="auto"/>
                  <w:vAlign w:val="center"/>
                </w:tcPr>
                <w:p w14:paraId="099672F4" w14:textId="77777777" w:rsidR="0034617E" w:rsidRPr="00F81D75" w:rsidRDefault="0034617E" w:rsidP="0034617E">
                  <w:pPr>
                    <w:jc w:val="center"/>
                    <w:rPr>
                      <w:rFonts w:ascii="VicCursive" w:hAnsi="VicCursive"/>
                      <w:b/>
                      <w:bCs/>
                    </w:rPr>
                  </w:pPr>
                  <w:r w:rsidRPr="00F81D75">
                    <w:rPr>
                      <w:rFonts w:ascii="VicCursive" w:hAnsi="VicCursive"/>
                      <w:b/>
                      <w:bCs/>
                    </w:rPr>
                    <w:t>61</w:t>
                  </w:r>
                </w:p>
              </w:tc>
              <w:tc>
                <w:tcPr>
                  <w:tcW w:w="567" w:type="dxa"/>
                  <w:shd w:val="clear" w:color="auto" w:fill="auto"/>
                  <w:vAlign w:val="center"/>
                </w:tcPr>
                <w:p w14:paraId="099672F5" w14:textId="77777777" w:rsidR="0034617E" w:rsidRPr="00F81D75" w:rsidRDefault="0034617E" w:rsidP="0034617E">
                  <w:pPr>
                    <w:jc w:val="center"/>
                    <w:rPr>
                      <w:rFonts w:ascii="VicCursive" w:hAnsi="VicCursive"/>
                      <w:b/>
                      <w:bCs/>
                    </w:rPr>
                  </w:pPr>
                  <w:r w:rsidRPr="00F81D75">
                    <w:rPr>
                      <w:rFonts w:ascii="VicCursive" w:hAnsi="VicCursive"/>
                      <w:b/>
                      <w:bCs/>
                    </w:rPr>
                    <w:t>62</w:t>
                  </w:r>
                </w:p>
              </w:tc>
              <w:tc>
                <w:tcPr>
                  <w:tcW w:w="567" w:type="dxa"/>
                  <w:shd w:val="clear" w:color="auto" w:fill="auto"/>
                  <w:vAlign w:val="center"/>
                </w:tcPr>
                <w:p w14:paraId="099672F6" w14:textId="77777777" w:rsidR="0034617E" w:rsidRPr="00F81D75" w:rsidRDefault="0034617E" w:rsidP="0034617E">
                  <w:pPr>
                    <w:jc w:val="center"/>
                    <w:rPr>
                      <w:rFonts w:ascii="VicCursive" w:hAnsi="VicCursive"/>
                      <w:b/>
                      <w:bCs/>
                    </w:rPr>
                  </w:pPr>
                  <w:r w:rsidRPr="00F81D75">
                    <w:rPr>
                      <w:rFonts w:ascii="VicCursive" w:hAnsi="VicCursive"/>
                      <w:b/>
                      <w:bCs/>
                    </w:rPr>
                    <w:t>63</w:t>
                  </w:r>
                </w:p>
              </w:tc>
              <w:tc>
                <w:tcPr>
                  <w:tcW w:w="567" w:type="dxa"/>
                  <w:shd w:val="clear" w:color="auto" w:fill="auto"/>
                  <w:vAlign w:val="center"/>
                </w:tcPr>
                <w:p w14:paraId="099672F7" w14:textId="77777777" w:rsidR="0034617E" w:rsidRPr="00F81D75" w:rsidRDefault="0034617E" w:rsidP="0034617E">
                  <w:pPr>
                    <w:jc w:val="center"/>
                    <w:rPr>
                      <w:rFonts w:ascii="VicCursive" w:hAnsi="VicCursive"/>
                      <w:b/>
                      <w:bCs/>
                    </w:rPr>
                  </w:pPr>
                  <w:r w:rsidRPr="00F81D75">
                    <w:rPr>
                      <w:rFonts w:ascii="VicCursive" w:hAnsi="VicCursive"/>
                      <w:b/>
                      <w:bCs/>
                    </w:rPr>
                    <w:t>64</w:t>
                  </w:r>
                </w:p>
              </w:tc>
              <w:tc>
                <w:tcPr>
                  <w:tcW w:w="567" w:type="dxa"/>
                  <w:shd w:val="clear" w:color="auto" w:fill="auto"/>
                  <w:vAlign w:val="center"/>
                </w:tcPr>
                <w:p w14:paraId="099672F8" w14:textId="77777777" w:rsidR="0034617E" w:rsidRPr="00F81D75" w:rsidRDefault="0034617E" w:rsidP="0034617E">
                  <w:pPr>
                    <w:jc w:val="center"/>
                    <w:rPr>
                      <w:rFonts w:ascii="VicCursive" w:hAnsi="VicCursive"/>
                      <w:b/>
                      <w:bCs/>
                    </w:rPr>
                  </w:pPr>
                  <w:r w:rsidRPr="00F81D75">
                    <w:rPr>
                      <w:rFonts w:ascii="VicCursive" w:hAnsi="VicCursive"/>
                      <w:b/>
                      <w:bCs/>
                    </w:rPr>
                    <w:t>65</w:t>
                  </w:r>
                </w:p>
              </w:tc>
              <w:tc>
                <w:tcPr>
                  <w:tcW w:w="567" w:type="dxa"/>
                  <w:shd w:val="clear" w:color="auto" w:fill="auto"/>
                  <w:vAlign w:val="center"/>
                </w:tcPr>
                <w:p w14:paraId="099672F9" w14:textId="77777777" w:rsidR="0034617E" w:rsidRPr="00F81D75" w:rsidRDefault="0034617E" w:rsidP="0034617E">
                  <w:pPr>
                    <w:jc w:val="center"/>
                    <w:rPr>
                      <w:rFonts w:ascii="VicCursive" w:hAnsi="VicCursive"/>
                      <w:b/>
                      <w:bCs/>
                    </w:rPr>
                  </w:pPr>
                  <w:r w:rsidRPr="00F81D75">
                    <w:rPr>
                      <w:rFonts w:ascii="VicCursive" w:hAnsi="VicCursive"/>
                      <w:b/>
                      <w:bCs/>
                    </w:rPr>
                    <w:t>66</w:t>
                  </w:r>
                </w:p>
              </w:tc>
              <w:tc>
                <w:tcPr>
                  <w:tcW w:w="567" w:type="dxa"/>
                  <w:shd w:val="clear" w:color="auto" w:fill="auto"/>
                  <w:vAlign w:val="center"/>
                </w:tcPr>
                <w:p w14:paraId="099672FA" w14:textId="77777777" w:rsidR="0034617E" w:rsidRPr="00F81D75" w:rsidRDefault="0034617E" w:rsidP="0034617E">
                  <w:pPr>
                    <w:jc w:val="center"/>
                    <w:rPr>
                      <w:rFonts w:ascii="VicCursive" w:hAnsi="VicCursive"/>
                      <w:b/>
                      <w:bCs/>
                    </w:rPr>
                  </w:pPr>
                  <w:r w:rsidRPr="00F81D75">
                    <w:rPr>
                      <w:rFonts w:ascii="VicCursive" w:hAnsi="VicCursive"/>
                      <w:b/>
                      <w:bCs/>
                    </w:rPr>
                    <w:t>67</w:t>
                  </w:r>
                </w:p>
              </w:tc>
              <w:tc>
                <w:tcPr>
                  <w:tcW w:w="567" w:type="dxa"/>
                  <w:shd w:val="clear" w:color="auto" w:fill="auto"/>
                  <w:vAlign w:val="center"/>
                </w:tcPr>
                <w:p w14:paraId="099672FB" w14:textId="77777777" w:rsidR="0034617E" w:rsidRPr="00F81D75" w:rsidRDefault="0034617E" w:rsidP="0034617E">
                  <w:pPr>
                    <w:jc w:val="center"/>
                    <w:rPr>
                      <w:rFonts w:ascii="VicCursive" w:hAnsi="VicCursive"/>
                      <w:b/>
                      <w:bCs/>
                    </w:rPr>
                  </w:pPr>
                  <w:r w:rsidRPr="00F81D75">
                    <w:rPr>
                      <w:rFonts w:ascii="VicCursive" w:hAnsi="VicCursive"/>
                      <w:b/>
                      <w:bCs/>
                    </w:rPr>
                    <w:t>68</w:t>
                  </w:r>
                </w:p>
              </w:tc>
              <w:tc>
                <w:tcPr>
                  <w:tcW w:w="567" w:type="dxa"/>
                  <w:shd w:val="clear" w:color="auto" w:fill="auto"/>
                  <w:vAlign w:val="center"/>
                </w:tcPr>
                <w:p w14:paraId="099672FC" w14:textId="77777777" w:rsidR="0034617E" w:rsidRPr="00F81D75" w:rsidRDefault="0034617E" w:rsidP="0034617E">
                  <w:pPr>
                    <w:jc w:val="center"/>
                    <w:rPr>
                      <w:rFonts w:ascii="VicCursive" w:hAnsi="VicCursive"/>
                      <w:b/>
                      <w:bCs/>
                    </w:rPr>
                  </w:pPr>
                  <w:r w:rsidRPr="00F81D75">
                    <w:rPr>
                      <w:rFonts w:ascii="VicCursive" w:hAnsi="VicCursive"/>
                      <w:b/>
                      <w:bCs/>
                    </w:rPr>
                    <w:t>69</w:t>
                  </w:r>
                </w:p>
              </w:tc>
              <w:tc>
                <w:tcPr>
                  <w:tcW w:w="832" w:type="dxa"/>
                  <w:shd w:val="clear" w:color="auto" w:fill="auto"/>
                  <w:vAlign w:val="center"/>
                </w:tcPr>
                <w:p w14:paraId="099672FD" w14:textId="77777777" w:rsidR="0034617E" w:rsidRPr="00F81D75" w:rsidRDefault="0034617E" w:rsidP="0034617E">
                  <w:pPr>
                    <w:jc w:val="center"/>
                    <w:rPr>
                      <w:rFonts w:ascii="VicCursive" w:hAnsi="VicCursive"/>
                      <w:b/>
                      <w:bCs/>
                    </w:rPr>
                  </w:pPr>
                  <w:r w:rsidRPr="00F81D75">
                    <w:rPr>
                      <w:rFonts w:ascii="VicCursive" w:hAnsi="VicCursive"/>
                      <w:b/>
                      <w:bCs/>
                    </w:rPr>
                    <w:t>70</w:t>
                  </w:r>
                </w:p>
              </w:tc>
            </w:tr>
            <w:tr w:rsidR="0034617E" w:rsidRPr="00F81D75" w14:paraId="09967309" w14:textId="77777777" w:rsidTr="0034617E">
              <w:trPr>
                <w:trHeight w:val="567"/>
              </w:trPr>
              <w:tc>
                <w:tcPr>
                  <w:tcW w:w="567" w:type="dxa"/>
                  <w:shd w:val="clear" w:color="auto" w:fill="auto"/>
                  <w:vAlign w:val="center"/>
                </w:tcPr>
                <w:p w14:paraId="099672FF" w14:textId="77777777" w:rsidR="0034617E" w:rsidRPr="00F81D75" w:rsidRDefault="0034617E" w:rsidP="0034617E">
                  <w:pPr>
                    <w:jc w:val="center"/>
                    <w:rPr>
                      <w:rFonts w:ascii="VicCursive" w:hAnsi="VicCursive"/>
                      <w:b/>
                      <w:bCs/>
                    </w:rPr>
                  </w:pPr>
                  <w:r w:rsidRPr="00F81D75">
                    <w:rPr>
                      <w:rFonts w:ascii="VicCursive" w:hAnsi="VicCursive"/>
                      <w:b/>
                      <w:bCs/>
                    </w:rPr>
                    <w:t>71</w:t>
                  </w:r>
                </w:p>
              </w:tc>
              <w:tc>
                <w:tcPr>
                  <w:tcW w:w="567" w:type="dxa"/>
                  <w:shd w:val="clear" w:color="auto" w:fill="auto"/>
                  <w:vAlign w:val="center"/>
                </w:tcPr>
                <w:p w14:paraId="09967300" w14:textId="77777777" w:rsidR="0034617E" w:rsidRPr="00F81D75" w:rsidRDefault="0034617E" w:rsidP="0034617E">
                  <w:pPr>
                    <w:jc w:val="center"/>
                    <w:rPr>
                      <w:rFonts w:ascii="VicCursive" w:hAnsi="VicCursive"/>
                      <w:b/>
                      <w:bCs/>
                    </w:rPr>
                  </w:pPr>
                  <w:r w:rsidRPr="00F81D75">
                    <w:rPr>
                      <w:rFonts w:ascii="VicCursive" w:hAnsi="VicCursive"/>
                      <w:b/>
                      <w:bCs/>
                    </w:rPr>
                    <w:t>72</w:t>
                  </w:r>
                </w:p>
              </w:tc>
              <w:tc>
                <w:tcPr>
                  <w:tcW w:w="567" w:type="dxa"/>
                  <w:shd w:val="clear" w:color="auto" w:fill="auto"/>
                  <w:vAlign w:val="center"/>
                </w:tcPr>
                <w:p w14:paraId="09967301" w14:textId="77777777" w:rsidR="0034617E" w:rsidRPr="00F81D75" w:rsidRDefault="0034617E" w:rsidP="0034617E">
                  <w:pPr>
                    <w:jc w:val="center"/>
                    <w:rPr>
                      <w:rFonts w:ascii="VicCursive" w:hAnsi="VicCursive"/>
                      <w:b/>
                      <w:bCs/>
                    </w:rPr>
                  </w:pPr>
                  <w:r w:rsidRPr="00F81D75">
                    <w:rPr>
                      <w:rFonts w:ascii="VicCursive" w:hAnsi="VicCursive"/>
                      <w:b/>
                      <w:bCs/>
                    </w:rPr>
                    <w:t>73</w:t>
                  </w:r>
                </w:p>
              </w:tc>
              <w:tc>
                <w:tcPr>
                  <w:tcW w:w="567" w:type="dxa"/>
                  <w:shd w:val="clear" w:color="auto" w:fill="auto"/>
                  <w:vAlign w:val="center"/>
                </w:tcPr>
                <w:p w14:paraId="09967302" w14:textId="77777777" w:rsidR="0034617E" w:rsidRPr="00F81D75" w:rsidRDefault="0034617E" w:rsidP="0034617E">
                  <w:pPr>
                    <w:jc w:val="center"/>
                    <w:rPr>
                      <w:rFonts w:ascii="VicCursive" w:hAnsi="VicCursive"/>
                      <w:b/>
                      <w:bCs/>
                    </w:rPr>
                  </w:pPr>
                  <w:r w:rsidRPr="00F81D75">
                    <w:rPr>
                      <w:rFonts w:ascii="VicCursive" w:hAnsi="VicCursive"/>
                      <w:b/>
                      <w:bCs/>
                    </w:rPr>
                    <w:t>74</w:t>
                  </w:r>
                </w:p>
              </w:tc>
              <w:tc>
                <w:tcPr>
                  <w:tcW w:w="567" w:type="dxa"/>
                  <w:shd w:val="clear" w:color="auto" w:fill="auto"/>
                  <w:vAlign w:val="center"/>
                </w:tcPr>
                <w:p w14:paraId="09967303" w14:textId="77777777" w:rsidR="0034617E" w:rsidRPr="00F81D75" w:rsidRDefault="0034617E" w:rsidP="0034617E">
                  <w:pPr>
                    <w:jc w:val="center"/>
                    <w:rPr>
                      <w:rFonts w:ascii="VicCursive" w:hAnsi="VicCursive"/>
                      <w:b/>
                      <w:bCs/>
                    </w:rPr>
                  </w:pPr>
                  <w:r w:rsidRPr="00F81D75">
                    <w:rPr>
                      <w:rFonts w:ascii="VicCursive" w:hAnsi="VicCursive"/>
                      <w:b/>
                      <w:bCs/>
                    </w:rPr>
                    <w:t>75</w:t>
                  </w:r>
                </w:p>
              </w:tc>
              <w:tc>
                <w:tcPr>
                  <w:tcW w:w="567" w:type="dxa"/>
                  <w:shd w:val="clear" w:color="auto" w:fill="auto"/>
                  <w:vAlign w:val="center"/>
                </w:tcPr>
                <w:p w14:paraId="09967304" w14:textId="77777777" w:rsidR="0034617E" w:rsidRPr="00F81D75" w:rsidRDefault="0034617E" w:rsidP="0034617E">
                  <w:pPr>
                    <w:jc w:val="center"/>
                    <w:rPr>
                      <w:rFonts w:ascii="VicCursive" w:hAnsi="VicCursive"/>
                      <w:b/>
                      <w:bCs/>
                    </w:rPr>
                  </w:pPr>
                  <w:r w:rsidRPr="00F81D75">
                    <w:rPr>
                      <w:rFonts w:ascii="VicCursive" w:hAnsi="VicCursive"/>
                      <w:b/>
                      <w:bCs/>
                    </w:rPr>
                    <w:t>76</w:t>
                  </w:r>
                </w:p>
              </w:tc>
              <w:tc>
                <w:tcPr>
                  <w:tcW w:w="567" w:type="dxa"/>
                  <w:shd w:val="clear" w:color="auto" w:fill="auto"/>
                  <w:vAlign w:val="center"/>
                </w:tcPr>
                <w:p w14:paraId="09967305" w14:textId="77777777" w:rsidR="0034617E" w:rsidRPr="00F81D75" w:rsidRDefault="0034617E" w:rsidP="0034617E">
                  <w:pPr>
                    <w:jc w:val="center"/>
                    <w:rPr>
                      <w:rFonts w:ascii="VicCursive" w:hAnsi="VicCursive"/>
                      <w:b/>
                      <w:bCs/>
                    </w:rPr>
                  </w:pPr>
                  <w:r w:rsidRPr="00F81D75">
                    <w:rPr>
                      <w:rFonts w:ascii="VicCursive" w:hAnsi="VicCursive"/>
                      <w:b/>
                      <w:bCs/>
                    </w:rPr>
                    <w:t>77</w:t>
                  </w:r>
                </w:p>
              </w:tc>
              <w:tc>
                <w:tcPr>
                  <w:tcW w:w="567" w:type="dxa"/>
                  <w:shd w:val="clear" w:color="auto" w:fill="auto"/>
                  <w:vAlign w:val="center"/>
                </w:tcPr>
                <w:p w14:paraId="09967306" w14:textId="77777777" w:rsidR="0034617E" w:rsidRPr="00F81D75" w:rsidRDefault="0034617E" w:rsidP="0034617E">
                  <w:pPr>
                    <w:jc w:val="center"/>
                    <w:rPr>
                      <w:rFonts w:ascii="VicCursive" w:hAnsi="VicCursive"/>
                      <w:b/>
                      <w:bCs/>
                    </w:rPr>
                  </w:pPr>
                  <w:r w:rsidRPr="00F81D75">
                    <w:rPr>
                      <w:rFonts w:ascii="VicCursive" w:hAnsi="VicCursive"/>
                      <w:b/>
                      <w:bCs/>
                    </w:rPr>
                    <w:t>78</w:t>
                  </w:r>
                </w:p>
              </w:tc>
              <w:tc>
                <w:tcPr>
                  <w:tcW w:w="567" w:type="dxa"/>
                  <w:shd w:val="clear" w:color="auto" w:fill="auto"/>
                  <w:vAlign w:val="center"/>
                </w:tcPr>
                <w:p w14:paraId="09967307" w14:textId="77777777" w:rsidR="0034617E" w:rsidRPr="00F81D75" w:rsidRDefault="0034617E" w:rsidP="0034617E">
                  <w:pPr>
                    <w:jc w:val="center"/>
                    <w:rPr>
                      <w:rFonts w:ascii="VicCursive" w:hAnsi="VicCursive"/>
                      <w:b/>
                      <w:bCs/>
                    </w:rPr>
                  </w:pPr>
                  <w:r w:rsidRPr="00F81D75">
                    <w:rPr>
                      <w:rFonts w:ascii="VicCursive" w:hAnsi="VicCursive"/>
                      <w:b/>
                      <w:bCs/>
                    </w:rPr>
                    <w:t>79</w:t>
                  </w:r>
                </w:p>
              </w:tc>
              <w:tc>
                <w:tcPr>
                  <w:tcW w:w="832" w:type="dxa"/>
                  <w:shd w:val="clear" w:color="auto" w:fill="auto"/>
                  <w:vAlign w:val="center"/>
                </w:tcPr>
                <w:p w14:paraId="09967308" w14:textId="77777777" w:rsidR="0034617E" w:rsidRPr="00F81D75" w:rsidRDefault="0034617E" w:rsidP="0034617E">
                  <w:pPr>
                    <w:jc w:val="center"/>
                    <w:rPr>
                      <w:rFonts w:ascii="VicCursive" w:hAnsi="VicCursive"/>
                      <w:b/>
                      <w:bCs/>
                    </w:rPr>
                  </w:pPr>
                  <w:r w:rsidRPr="00F81D75">
                    <w:rPr>
                      <w:rFonts w:ascii="VicCursive" w:hAnsi="VicCursive"/>
                      <w:b/>
                      <w:bCs/>
                    </w:rPr>
                    <w:t>80</w:t>
                  </w:r>
                </w:p>
              </w:tc>
            </w:tr>
            <w:tr w:rsidR="0034617E" w:rsidRPr="00F81D75" w14:paraId="09967314" w14:textId="77777777" w:rsidTr="0034617E">
              <w:trPr>
                <w:trHeight w:val="567"/>
              </w:trPr>
              <w:tc>
                <w:tcPr>
                  <w:tcW w:w="567" w:type="dxa"/>
                  <w:shd w:val="clear" w:color="auto" w:fill="auto"/>
                  <w:vAlign w:val="center"/>
                </w:tcPr>
                <w:p w14:paraId="0996730A" w14:textId="77777777" w:rsidR="0034617E" w:rsidRPr="00F81D75" w:rsidRDefault="0034617E" w:rsidP="0034617E">
                  <w:pPr>
                    <w:jc w:val="center"/>
                    <w:rPr>
                      <w:rFonts w:ascii="VicCursive" w:hAnsi="VicCursive"/>
                      <w:b/>
                      <w:bCs/>
                    </w:rPr>
                  </w:pPr>
                  <w:r w:rsidRPr="00F81D75">
                    <w:rPr>
                      <w:rFonts w:ascii="VicCursive" w:hAnsi="VicCursive"/>
                      <w:b/>
                      <w:bCs/>
                    </w:rPr>
                    <w:t>81</w:t>
                  </w:r>
                </w:p>
              </w:tc>
              <w:tc>
                <w:tcPr>
                  <w:tcW w:w="567" w:type="dxa"/>
                  <w:shd w:val="clear" w:color="auto" w:fill="auto"/>
                  <w:vAlign w:val="center"/>
                </w:tcPr>
                <w:p w14:paraId="0996730B" w14:textId="77777777" w:rsidR="0034617E" w:rsidRPr="00F81D75" w:rsidRDefault="0034617E" w:rsidP="0034617E">
                  <w:pPr>
                    <w:jc w:val="center"/>
                    <w:rPr>
                      <w:rFonts w:ascii="VicCursive" w:hAnsi="VicCursive"/>
                      <w:b/>
                      <w:bCs/>
                    </w:rPr>
                  </w:pPr>
                  <w:r w:rsidRPr="00F81D75">
                    <w:rPr>
                      <w:rFonts w:ascii="VicCursive" w:hAnsi="VicCursive"/>
                      <w:b/>
                      <w:bCs/>
                    </w:rPr>
                    <w:t>82</w:t>
                  </w:r>
                </w:p>
              </w:tc>
              <w:tc>
                <w:tcPr>
                  <w:tcW w:w="567" w:type="dxa"/>
                  <w:shd w:val="clear" w:color="auto" w:fill="auto"/>
                  <w:vAlign w:val="center"/>
                </w:tcPr>
                <w:p w14:paraId="0996730C" w14:textId="77777777" w:rsidR="0034617E" w:rsidRPr="00F81D75" w:rsidRDefault="0034617E" w:rsidP="0034617E">
                  <w:pPr>
                    <w:jc w:val="center"/>
                    <w:rPr>
                      <w:rFonts w:ascii="VicCursive" w:hAnsi="VicCursive"/>
                      <w:b/>
                      <w:bCs/>
                    </w:rPr>
                  </w:pPr>
                  <w:r w:rsidRPr="00F81D75">
                    <w:rPr>
                      <w:rFonts w:ascii="VicCursive" w:hAnsi="VicCursive"/>
                      <w:b/>
                      <w:bCs/>
                    </w:rPr>
                    <w:t>83</w:t>
                  </w:r>
                </w:p>
              </w:tc>
              <w:tc>
                <w:tcPr>
                  <w:tcW w:w="567" w:type="dxa"/>
                  <w:shd w:val="clear" w:color="auto" w:fill="auto"/>
                  <w:vAlign w:val="center"/>
                </w:tcPr>
                <w:p w14:paraId="0996730D" w14:textId="77777777" w:rsidR="0034617E" w:rsidRPr="00F81D75" w:rsidRDefault="0034617E" w:rsidP="0034617E">
                  <w:pPr>
                    <w:jc w:val="center"/>
                    <w:rPr>
                      <w:rFonts w:ascii="VicCursive" w:hAnsi="VicCursive"/>
                      <w:b/>
                      <w:bCs/>
                    </w:rPr>
                  </w:pPr>
                  <w:r w:rsidRPr="00F81D75">
                    <w:rPr>
                      <w:rFonts w:ascii="VicCursive" w:hAnsi="VicCursive"/>
                      <w:b/>
                      <w:bCs/>
                    </w:rPr>
                    <w:t>84</w:t>
                  </w:r>
                </w:p>
              </w:tc>
              <w:tc>
                <w:tcPr>
                  <w:tcW w:w="567" w:type="dxa"/>
                  <w:shd w:val="clear" w:color="auto" w:fill="auto"/>
                  <w:vAlign w:val="center"/>
                </w:tcPr>
                <w:p w14:paraId="0996730E" w14:textId="77777777" w:rsidR="0034617E" w:rsidRPr="00F81D75" w:rsidRDefault="0034617E" w:rsidP="0034617E">
                  <w:pPr>
                    <w:jc w:val="center"/>
                    <w:rPr>
                      <w:rFonts w:ascii="VicCursive" w:hAnsi="VicCursive"/>
                      <w:b/>
                      <w:bCs/>
                    </w:rPr>
                  </w:pPr>
                  <w:r w:rsidRPr="00F81D75">
                    <w:rPr>
                      <w:rFonts w:ascii="VicCursive" w:hAnsi="VicCursive"/>
                      <w:b/>
                      <w:bCs/>
                    </w:rPr>
                    <w:t>85</w:t>
                  </w:r>
                </w:p>
              </w:tc>
              <w:tc>
                <w:tcPr>
                  <w:tcW w:w="567" w:type="dxa"/>
                  <w:shd w:val="clear" w:color="auto" w:fill="auto"/>
                  <w:vAlign w:val="center"/>
                </w:tcPr>
                <w:p w14:paraId="0996730F" w14:textId="77777777" w:rsidR="0034617E" w:rsidRPr="00F81D75" w:rsidRDefault="0034617E" w:rsidP="0034617E">
                  <w:pPr>
                    <w:jc w:val="center"/>
                    <w:rPr>
                      <w:rFonts w:ascii="VicCursive" w:hAnsi="VicCursive"/>
                      <w:b/>
                      <w:bCs/>
                    </w:rPr>
                  </w:pPr>
                  <w:r w:rsidRPr="00F81D75">
                    <w:rPr>
                      <w:rFonts w:ascii="VicCursive" w:hAnsi="VicCursive"/>
                      <w:b/>
                      <w:bCs/>
                    </w:rPr>
                    <w:t>86</w:t>
                  </w:r>
                </w:p>
              </w:tc>
              <w:tc>
                <w:tcPr>
                  <w:tcW w:w="567" w:type="dxa"/>
                  <w:shd w:val="clear" w:color="auto" w:fill="auto"/>
                  <w:vAlign w:val="center"/>
                </w:tcPr>
                <w:p w14:paraId="09967310" w14:textId="77777777" w:rsidR="0034617E" w:rsidRPr="00F81D75" w:rsidRDefault="0034617E" w:rsidP="0034617E">
                  <w:pPr>
                    <w:jc w:val="center"/>
                    <w:rPr>
                      <w:rFonts w:ascii="VicCursive" w:hAnsi="VicCursive"/>
                      <w:b/>
                      <w:bCs/>
                    </w:rPr>
                  </w:pPr>
                  <w:r w:rsidRPr="00F81D75">
                    <w:rPr>
                      <w:rFonts w:ascii="VicCursive" w:hAnsi="VicCursive"/>
                      <w:b/>
                      <w:bCs/>
                    </w:rPr>
                    <w:t>87</w:t>
                  </w:r>
                </w:p>
              </w:tc>
              <w:tc>
                <w:tcPr>
                  <w:tcW w:w="567" w:type="dxa"/>
                  <w:shd w:val="clear" w:color="auto" w:fill="auto"/>
                  <w:vAlign w:val="center"/>
                </w:tcPr>
                <w:p w14:paraId="09967311" w14:textId="77777777" w:rsidR="0034617E" w:rsidRPr="00F81D75" w:rsidRDefault="0034617E" w:rsidP="0034617E">
                  <w:pPr>
                    <w:jc w:val="center"/>
                    <w:rPr>
                      <w:rFonts w:ascii="VicCursive" w:hAnsi="VicCursive"/>
                      <w:b/>
                      <w:bCs/>
                    </w:rPr>
                  </w:pPr>
                  <w:r w:rsidRPr="00F81D75">
                    <w:rPr>
                      <w:rFonts w:ascii="VicCursive" w:hAnsi="VicCursive"/>
                      <w:b/>
                      <w:bCs/>
                    </w:rPr>
                    <w:t>88</w:t>
                  </w:r>
                </w:p>
              </w:tc>
              <w:tc>
                <w:tcPr>
                  <w:tcW w:w="567" w:type="dxa"/>
                  <w:shd w:val="clear" w:color="auto" w:fill="auto"/>
                  <w:vAlign w:val="center"/>
                </w:tcPr>
                <w:p w14:paraId="09967312" w14:textId="77777777" w:rsidR="0034617E" w:rsidRPr="00F81D75" w:rsidRDefault="0034617E" w:rsidP="0034617E">
                  <w:pPr>
                    <w:jc w:val="center"/>
                    <w:rPr>
                      <w:rFonts w:ascii="VicCursive" w:hAnsi="VicCursive"/>
                      <w:b/>
                      <w:bCs/>
                    </w:rPr>
                  </w:pPr>
                  <w:r w:rsidRPr="00F81D75">
                    <w:rPr>
                      <w:rFonts w:ascii="VicCursive" w:hAnsi="VicCursive"/>
                      <w:b/>
                      <w:bCs/>
                    </w:rPr>
                    <w:t>89</w:t>
                  </w:r>
                </w:p>
              </w:tc>
              <w:tc>
                <w:tcPr>
                  <w:tcW w:w="832" w:type="dxa"/>
                  <w:shd w:val="clear" w:color="auto" w:fill="auto"/>
                  <w:vAlign w:val="center"/>
                </w:tcPr>
                <w:p w14:paraId="09967313" w14:textId="77777777" w:rsidR="0034617E" w:rsidRPr="00F81D75" w:rsidRDefault="0034617E" w:rsidP="0034617E">
                  <w:pPr>
                    <w:jc w:val="center"/>
                    <w:rPr>
                      <w:rFonts w:ascii="VicCursive" w:hAnsi="VicCursive"/>
                      <w:b/>
                      <w:bCs/>
                    </w:rPr>
                  </w:pPr>
                  <w:r w:rsidRPr="00F81D75">
                    <w:rPr>
                      <w:rFonts w:ascii="VicCursive" w:hAnsi="VicCursive"/>
                      <w:b/>
                      <w:bCs/>
                    </w:rPr>
                    <w:t>90</w:t>
                  </w:r>
                </w:p>
              </w:tc>
            </w:tr>
            <w:tr w:rsidR="0034617E" w:rsidRPr="00F81D75" w14:paraId="0996731F" w14:textId="77777777" w:rsidTr="0034617E">
              <w:trPr>
                <w:trHeight w:val="567"/>
              </w:trPr>
              <w:tc>
                <w:tcPr>
                  <w:tcW w:w="567" w:type="dxa"/>
                  <w:shd w:val="clear" w:color="auto" w:fill="auto"/>
                  <w:vAlign w:val="center"/>
                </w:tcPr>
                <w:p w14:paraId="09967315" w14:textId="77777777" w:rsidR="0034617E" w:rsidRPr="00F81D75" w:rsidRDefault="0034617E" w:rsidP="0034617E">
                  <w:pPr>
                    <w:jc w:val="center"/>
                    <w:rPr>
                      <w:rFonts w:ascii="VicCursive" w:hAnsi="VicCursive"/>
                      <w:b/>
                      <w:bCs/>
                    </w:rPr>
                  </w:pPr>
                  <w:r w:rsidRPr="00F81D75">
                    <w:rPr>
                      <w:rFonts w:ascii="VicCursive" w:hAnsi="VicCursive"/>
                      <w:b/>
                      <w:bCs/>
                    </w:rPr>
                    <w:t>91</w:t>
                  </w:r>
                </w:p>
              </w:tc>
              <w:tc>
                <w:tcPr>
                  <w:tcW w:w="567" w:type="dxa"/>
                  <w:shd w:val="clear" w:color="auto" w:fill="auto"/>
                  <w:vAlign w:val="center"/>
                </w:tcPr>
                <w:p w14:paraId="09967316" w14:textId="77777777" w:rsidR="0034617E" w:rsidRPr="00F81D75" w:rsidRDefault="0034617E" w:rsidP="0034617E">
                  <w:pPr>
                    <w:jc w:val="center"/>
                    <w:rPr>
                      <w:rFonts w:ascii="VicCursive" w:hAnsi="VicCursive"/>
                      <w:b/>
                      <w:bCs/>
                    </w:rPr>
                  </w:pPr>
                  <w:r w:rsidRPr="00F81D75">
                    <w:rPr>
                      <w:rFonts w:ascii="VicCursive" w:hAnsi="VicCursive"/>
                      <w:b/>
                      <w:bCs/>
                    </w:rPr>
                    <w:t>92</w:t>
                  </w:r>
                </w:p>
              </w:tc>
              <w:tc>
                <w:tcPr>
                  <w:tcW w:w="567" w:type="dxa"/>
                  <w:shd w:val="clear" w:color="auto" w:fill="auto"/>
                  <w:vAlign w:val="center"/>
                </w:tcPr>
                <w:p w14:paraId="09967317" w14:textId="77777777" w:rsidR="0034617E" w:rsidRPr="00F81D75" w:rsidRDefault="0034617E" w:rsidP="0034617E">
                  <w:pPr>
                    <w:jc w:val="center"/>
                    <w:rPr>
                      <w:rFonts w:ascii="VicCursive" w:hAnsi="VicCursive"/>
                      <w:b/>
                      <w:bCs/>
                    </w:rPr>
                  </w:pPr>
                  <w:r w:rsidRPr="00F81D75">
                    <w:rPr>
                      <w:rFonts w:ascii="VicCursive" w:hAnsi="VicCursive"/>
                      <w:b/>
                      <w:bCs/>
                    </w:rPr>
                    <w:t>93</w:t>
                  </w:r>
                </w:p>
              </w:tc>
              <w:tc>
                <w:tcPr>
                  <w:tcW w:w="567" w:type="dxa"/>
                  <w:shd w:val="clear" w:color="auto" w:fill="auto"/>
                  <w:vAlign w:val="center"/>
                </w:tcPr>
                <w:p w14:paraId="09967318" w14:textId="77777777" w:rsidR="0034617E" w:rsidRPr="00F81D75" w:rsidRDefault="0034617E" w:rsidP="0034617E">
                  <w:pPr>
                    <w:jc w:val="center"/>
                    <w:rPr>
                      <w:rFonts w:ascii="VicCursive" w:hAnsi="VicCursive"/>
                      <w:b/>
                      <w:bCs/>
                    </w:rPr>
                  </w:pPr>
                  <w:r w:rsidRPr="00F81D75">
                    <w:rPr>
                      <w:rFonts w:ascii="VicCursive" w:hAnsi="VicCursive"/>
                      <w:b/>
                      <w:bCs/>
                    </w:rPr>
                    <w:t>94</w:t>
                  </w:r>
                </w:p>
              </w:tc>
              <w:tc>
                <w:tcPr>
                  <w:tcW w:w="567" w:type="dxa"/>
                  <w:shd w:val="clear" w:color="auto" w:fill="auto"/>
                  <w:vAlign w:val="center"/>
                </w:tcPr>
                <w:p w14:paraId="09967319" w14:textId="77777777" w:rsidR="0034617E" w:rsidRPr="00F81D75" w:rsidRDefault="0034617E" w:rsidP="0034617E">
                  <w:pPr>
                    <w:jc w:val="center"/>
                    <w:rPr>
                      <w:rFonts w:ascii="VicCursive" w:hAnsi="VicCursive"/>
                      <w:b/>
                      <w:bCs/>
                    </w:rPr>
                  </w:pPr>
                  <w:r w:rsidRPr="00F81D75">
                    <w:rPr>
                      <w:rFonts w:ascii="VicCursive" w:hAnsi="VicCursive"/>
                      <w:b/>
                      <w:bCs/>
                    </w:rPr>
                    <w:t>95</w:t>
                  </w:r>
                </w:p>
              </w:tc>
              <w:tc>
                <w:tcPr>
                  <w:tcW w:w="567" w:type="dxa"/>
                  <w:shd w:val="clear" w:color="auto" w:fill="auto"/>
                  <w:vAlign w:val="center"/>
                </w:tcPr>
                <w:p w14:paraId="0996731A" w14:textId="77777777" w:rsidR="0034617E" w:rsidRPr="00F81D75" w:rsidRDefault="0034617E" w:rsidP="0034617E">
                  <w:pPr>
                    <w:jc w:val="center"/>
                    <w:rPr>
                      <w:rFonts w:ascii="VicCursive" w:hAnsi="VicCursive"/>
                      <w:b/>
                      <w:bCs/>
                    </w:rPr>
                  </w:pPr>
                  <w:r w:rsidRPr="00F81D75">
                    <w:rPr>
                      <w:rFonts w:ascii="VicCursive" w:hAnsi="VicCursive"/>
                      <w:b/>
                      <w:bCs/>
                    </w:rPr>
                    <w:t>96</w:t>
                  </w:r>
                </w:p>
              </w:tc>
              <w:tc>
                <w:tcPr>
                  <w:tcW w:w="567" w:type="dxa"/>
                  <w:shd w:val="clear" w:color="auto" w:fill="auto"/>
                  <w:vAlign w:val="center"/>
                </w:tcPr>
                <w:p w14:paraId="0996731B" w14:textId="77777777" w:rsidR="0034617E" w:rsidRPr="00F81D75" w:rsidRDefault="0034617E" w:rsidP="0034617E">
                  <w:pPr>
                    <w:jc w:val="center"/>
                    <w:rPr>
                      <w:rFonts w:ascii="VicCursive" w:hAnsi="VicCursive"/>
                      <w:b/>
                      <w:bCs/>
                    </w:rPr>
                  </w:pPr>
                  <w:r w:rsidRPr="00F81D75">
                    <w:rPr>
                      <w:rFonts w:ascii="VicCursive" w:hAnsi="VicCursive"/>
                      <w:b/>
                      <w:bCs/>
                    </w:rPr>
                    <w:t>97</w:t>
                  </w:r>
                </w:p>
              </w:tc>
              <w:tc>
                <w:tcPr>
                  <w:tcW w:w="567" w:type="dxa"/>
                  <w:shd w:val="clear" w:color="auto" w:fill="auto"/>
                  <w:vAlign w:val="center"/>
                </w:tcPr>
                <w:p w14:paraId="0996731C" w14:textId="77777777" w:rsidR="0034617E" w:rsidRPr="00F81D75" w:rsidRDefault="0034617E" w:rsidP="0034617E">
                  <w:pPr>
                    <w:jc w:val="center"/>
                    <w:rPr>
                      <w:rFonts w:ascii="VicCursive" w:hAnsi="VicCursive"/>
                      <w:b/>
                      <w:bCs/>
                    </w:rPr>
                  </w:pPr>
                  <w:r w:rsidRPr="00F81D75">
                    <w:rPr>
                      <w:rFonts w:ascii="VicCursive" w:hAnsi="VicCursive"/>
                      <w:b/>
                      <w:bCs/>
                    </w:rPr>
                    <w:t>98</w:t>
                  </w:r>
                </w:p>
              </w:tc>
              <w:tc>
                <w:tcPr>
                  <w:tcW w:w="567" w:type="dxa"/>
                  <w:shd w:val="clear" w:color="auto" w:fill="auto"/>
                  <w:vAlign w:val="center"/>
                </w:tcPr>
                <w:p w14:paraId="0996731D" w14:textId="77777777" w:rsidR="0034617E" w:rsidRPr="00F81D75" w:rsidRDefault="0034617E" w:rsidP="0034617E">
                  <w:pPr>
                    <w:jc w:val="center"/>
                    <w:rPr>
                      <w:rFonts w:ascii="VicCursive" w:hAnsi="VicCursive"/>
                      <w:b/>
                      <w:bCs/>
                    </w:rPr>
                  </w:pPr>
                  <w:r w:rsidRPr="00F81D75">
                    <w:rPr>
                      <w:rFonts w:ascii="VicCursive" w:hAnsi="VicCursive"/>
                      <w:b/>
                      <w:bCs/>
                    </w:rPr>
                    <w:t>99</w:t>
                  </w:r>
                </w:p>
              </w:tc>
              <w:tc>
                <w:tcPr>
                  <w:tcW w:w="832" w:type="dxa"/>
                  <w:shd w:val="clear" w:color="auto" w:fill="auto"/>
                  <w:vAlign w:val="center"/>
                </w:tcPr>
                <w:p w14:paraId="0996731E" w14:textId="77777777" w:rsidR="0034617E" w:rsidRPr="00F81D75" w:rsidRDefault="0034617E" w:rsidP="0034617E">
                  <w:pPr>
                    <w:jc w:val="center"/>
                    <w:rPr>
                      <w:rFonts w:ascii="VicCursive" w:hAnsi="VicCursive"/>
                      <w:b/>
                      <w:bCs/>
                      <w:sz w:val="22"/>
                      <w:szCs w:val="22"/>
                    </w:rPr>
                  </w:pPr>
                  <w:r w:rsidRPr="00F81D75">
                    <w:rPr>
                      <w:rFonts w:ascii="VicCursive" w:hAnsi="VicCursive"/>
                      <w:b/>
                      <w:bCs/>
                      <w:sz w:val="22"/>
                      <w:szCs w:val="22"/>
                    </w:rPr>
                    <w:t>100</w:t>
                  </w:r>
                </w:p>
              </w:tc>
            </w:tr>
          </w:tbl>
          <w:p w14:paraId="09967320" w14:textId="77777777" w:rsidR="0034617E" w:rsidRPr="00DD6F26" w:rsidRDefault="0034617E" w:rsidP="00E465D3">
            <w:pPr>
              <w:spacing w:before="120"/>
              <w:rPr>
                <w:rFonts w:ascii="Comic Sans MS" w:hAnsi="Comic Sans MS"/>
                <w:sz w:val="26"/>
              </w:rPr>
            </w:pPr>
          </w:p>
        </w:tc>
      </w:tr>
      <w:tr w:rsidR="00807884" w:rsidRPr="00DD6F26" w14:paraId="09967434" w14:textId="77777777" w:rsidTr="0034617E">
        <w:trPr>
          <w:trHeight w:val="8759"/>
        </w:trPr>
        <w:tc>
          <w:tcPr>
            <w:tcW w:w="9558" w:type="dxa"/>
            <w:gridSpan w:val="2"/>
          </w:tcPr>
          <w:p w14:paraId="09967322" w14:textId="77777777" w:rsidR="00807884" w:rsidRPr="00DD6F26" w:rsidRDefault="00807884" w:rsidP="00E465D3">
            <w:pPr>
              <w:rPr>
                <w:rFonts w:ascii="Arial" w:hAnsi="Arial" w:cs="Arial"/>
                <w:b/>
                <w:bCs/>
              </w:rPr>
            </w:pPr>
            <w:r>
              <w:rPr>
                <w:rFonts w:ascii="Arial" w:hAnsi="Arial" w:cs="Arial"/>
                <w:b/>
                <w:bCs/>
                <w:noProof/>
                <w:lang w:eastAsia="en-AU"/>
              </w:rPr>
              <w:lastRenderedPageBreak/>
              <mc:AlternateContent>
                <mc:Choice Requires="wps">
                  <w:drawing>
                    <wp:anchor distT="0" distB="0" distL="114300" distR="114300" simplePos="0" relativeHeight="251843584" behindDoc="0" locked="0" layoutInCell="1" allowOverlap="1" wp14:anchorId="09967B73" wp14:editId="09967B74">
                      <wp:simplePos x="0" y="0"/>
                      <wp:positionH relativeFrom="column">
                        <wp:posOffset>2366645</wp:posOffset>
                      </wp:positionH>
                      <wp:positionV relativeFrom="paragraph">
                        <wp:posOffset>6559550</wp:posOffset>
                      </wp:positionV>
                      <wp:extent cx="0" cy="476250"/>
                      <wp:effectExtent l="19050" t="23495" r="19050" b="24130"/>
                      <wp:wrapNone/>
                      <wp:docPr id="400" name="Straight Arrow Connector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76250"/>
                              </a:xfrm>
                              <a:prstGeom prst="straightConnector1">
                                <a:avLst/>
                              </a:prstGeom>
                              <a:noFill/>
                              <a:ln w="38100">
                                <a:solidFill>
                                  <a:srgbClr val="F2F2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ED9CD95" id="Straight Arrow Connector 400" o:spid="_x0000_s1026" type="#_x0000_t32" style="position:absolute;margin-left:186.35pt;margin-top:516.5pt;width:0;height:37.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" strokecolor="#f2f2f2" strokeweight="3pt">
                      <v:shadow color="#7f7f7f" opacity=".5" offset="1pt"/>
                    </v:shape>
                  </w:pict>
                </mc:Fallback>
              </mc:AlternateContent>
            </w:r>
            <w:r w:rsidRPr="00DD6F26">
              <w:rPr>
                <w:rFonts w:ascii="Arial" w:hAnsi="Arial" w:cs="Arial"/>
                <w:b/>
                <w:bCs/>
              </w:rPr>
              <w:t>Activity 1 continued</w:t>
            </w:r>
          </w:p>
          <w:tbl>
            <w:tblPr>
              <w:tblpPr w:leftFromText="180" w:rightFromText="180" w:vertAnchor="page" w:horzAnchor="margin" w:tblpXSpec="center" w:tblpY="311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567"/>
              <w:gridCol w:w="567"/>
              <w:gridCol w:w="567"/>
              <w:gridCol w:w="567"/>
              <w:gridCol w:w="567"/>
              <w:gridCol w:w="567"/>
              <w:gridCol w:w="567"/>
              <w:gridCol w:w="567"/>
              <w:gridCol w:w="652"/>
            </w:tblGrid>
            <w:tr w:rsidR="00807884" w:rsidRPr="00F81D75" w14:paraId="0996732D" w14:textId="77777777" w:rsidTr="0034617E">
              <w:trPr>
                <w:trHeight w:val="567"/>
              </w:trPr>
              <w:tc>
                <w:tcPr>
                  <w:tcW w:w="567" w:type="dxa"/>
                  <w:shd w:val="clear" w:color="auto" w:fill="auto"/>
                  <w:vAlign w:val="center"/>
                </w:tcPr>
                <w:p w14:paraId="09967323" w14:textId="77777777" w:rsidR="00807884" w:rsidRPr="00F81D75" w:rsidRDefault="00807884" w:rsidP="0034617E">
                  <w:pPr>
                    <w:jc w:val="center"/>
                    <w:rPr>
                      <w:rFonts w:ascii="VicCursive" w:hAnsi="VicCursive"/>
                      <w:b/>
                      <w:bCs/>
                    </w:rPr>
                  </w:pPr>
                  <w:r w:rsidRPr="00F81D75">
                    <w:rPr>
                      <w:rFonts w:ascii="VicCursive" w:hAnsi="VicCursive"/>
                      <w:b/>
                      <w:bCs/>
                    </w:rPr>
                    <w:t>1</w:t>
                  </w:r>
                </w:p>
              </w:tc>
              <w:tc>
                <w:tcPr>
                  <w:tcW w:w="567" w:type="dxa"/>
                  <w:shd w:val="clear" w:color="auto" w:fill="auto"/>
                  <w:vAlign w:val="center"/>
                </w:tcPr>
                <w:p w14:paraId="09967324" w14:textId="77777777" w:rsidR="00807884" w:rsidRPr="00F81D75" w:rsidRDefault="00807884" w:rsidP="0034617E">
                  <w:pPr>
                    <w:jc w:val="center"/>
                    <w:rPr>
                      <w:rFonts w:ascii="VicCursive" w:hAnsi="VicCursive"/>
                      <w:b/>
                      <w:bCs/>
                    </w:rPr>
                  </w:pPr>
                  <w:r w:rsidRPr="00F81D75">
                    <w:rPr>
                      <w:rFonts w:ascii="VicCursive" w:hAnsi="VicCursive"/>
                      <w:b/>
                      <w:bCs/>
                    </w:rPr>
                    <w:t>2</w:t>
                  </w:r>
                </w:p>
              </w:tc>
              <w:tc>
                <w:tcPr>
                  <w:tcW w:w="567" w:type="dxa"/>
                  <w:shd w:val="clear" w:color="auto" w:fill="auto"/>
                  <w:vAlign w:val="center"/>
                </w:tcPr>
                <w:p w14:paraId="09967325" w14:textId="77777777" w:rsidR="00807884" w:rsidRPr="00F81D75" w:rsidRDefault="00807884" w:rsidP="0034617E">
                  <w:pPr>
                    <w:jc w:val="center"/>
                    <w:rPr>
                      <w:rFonts w:ascii="VicCursive" w:hAnsi="VicCursive"/>
                      <w:b/>
                      <w:bCs/>
                    </w:rPr>
                  </w:pPr>
                  <w:r w:rsidRPr="00F81D75">
                    <w:rPr>
                      <w:rFonts w:ascii="VicCursive" w:hAnsi="VicCursive"/>
                      <w:b/>
                      <w:bCs/>
                    </w:rPr>
                    <w:t>3</w:t>
                  </w:r>
                </w:p>
              </w:tc>
              <w:tc>
                <w:tcPr>
                  <w:tcW w:w="567" w:type="dxa"/>
                  <w:shd w:val="clear" w:color="auto" w:fill="auto"/>
                  <w:vAlign w:val="center"/>
                </w:tcPr>
                <w:p w14:paraId="09967326" w14:textId="77777777" w:rsidR="00807884" w:rsidRPr="00F81D75" w:rsidRDefault="00807884" w:rsidP="0034617E">
                  <w:pPr>
                    <w:jc w:val="center"/>
                    <w:rPr>
                      <w:rFonts w:ascii="VicCursive" w:hAnsi="VicCursive"/>
                      <w:b/>
                      <w:bCs/>
                    </w:rPr>
                  </w:pPr>
                  <w:r w:rsidRPr="00F81D75">
                    <w:rPr>
                      <w:rFonts w:ascii="VicCursive" w:hAnsi="VicCursive"/>
                      <w:b/>
                      <w:bCs/>
                    </w:rPr>
                    <w:t>4</w:t>
                  </w:r>
                </w:p>
              </w:tc>
              <w:tc>
                <w:tcPr>
                  <w:tcW w:w="567" w:type="dxa"/>
                  <w:shd w:val="clear" w:color="auto" w:fill="auto"/>
                  <w:vAlign w:val="center"/>
                </w:tcPr>
                <w:p w14:paraId="09967327" w14:textId="77777777" w:rsidR="00807884" w:rsidRPr="00F81D75" w:rsidRDefault="00807884" w:rsidP="0034617E">
                  <w:pPr>
                    <w:jc w:val="center"/>
                    <w:rPr>
                      <w:rFonts w:ascii="VicCursive" w:hAnsi="VicCursive"/>
                      <w:b/>
                      <w:bCs/>
                    </w:rPr>
                  </w:pPr>
                  <w:r w:rsidRPr="00F81D75">
                    <w:rPr>
                      <w:rFonts w:ascii="VicCursive" w:hAnsi="VicCursive"/>
                      <w:b/>
                      <w:bCs/>
                    </w:rPr>
                    <w:t>5</w:t>
                  </w:r>
                </w:p>
              </w:tc>
              <w:tc>
                <w:tcPr>
                  <w:tcW w:w="567" w:type="dxa"/>
                  <w:shd w:val="clear" w:color="auto" w:fill="auto"/>
                  <w:vAlign w:val="center"/>
                </w:tcPr>
                <w:p w14:paraId="09967328" w14:textId="77777777" w:rsidR="00807884" w:rsidRPr="00F81D75" w:rsidRDefault="00807884" w:rsidP="0034617E">
                  <w:pPr>
                    <w:jc w:val="center"/>
                    <w:rPr>
                      <w:rFonts w:ascii="VicCursive" w:hAnsi="VicCursive"/>
                      <w:b/>
                      <w:bCs/>
                    </w:rPr>
                  </w:pPr>
                  <w:r w:rsidRPr="00F81D75">
                    <w:rPr>
                      <w:rFonts w:ascii="VicCursive" w:hAnsi="VicCursive"/>
                      <w:b/>
                      <w:bCs/>
                    </w:rPr>
                    <w:t>6</w:t>
                  </w:r>
                </w:p>
              </w:tc>
              <w:tc>
                <w:tcPr>
                  <w:tcW w:w="567" w:type="dxa"/>
                  <w:shd w:val="clear" w:color="auto" w:fill="auto"/>
                  <w:vAlign w:val="center"/>
                </w:tcPr>
                <w:p w14:paraId="09967329" w14:textId="77777777" w:rsidR="00807884" w:rsidRPr="00F81D75" w:rsidRDefault="00807884" w:rsidP="0034617E">
                  <w:pPr>
                    <w:jc w:val="center"/>
                    <w:rPr>
                      <w:rFonts w:ascii="VicCursive" w:hAnsi="VicCursive"/>
                      <w:b/>
                      <w:bCs/>
                    </w:rPr>
                  </w:pPr>
                  <w:r w:rsidRPr="00F81D75">
                    <w:rPr>
                      <w:rFonts w:ascii="VicCursive" w:hAnsi="VicCursive"/>
                      <w:b/>
                      <w:bCs/>
                    </w:rPr>
                    <w:t>7</w:t>
                  </w:r>
                </w:p>
              </w:tc>
              <w:tc>
                <w:tcPr>
                  <w:tcW w:w="567" w:type="dxa"/>
                  <w:shd w:val="clear" w:color="auto" w:fill="auto"/>
                  <w:vAlign w:val="center"/>
                </w:tcPr>
                <w:p w14:paraId="0996732A" w14:textId="77777777" w:rsidR="00807884" w:rsidRPr="00F81D75" w:rsidRDefault="00807884" w:rsidP="0034617E">
                  <w:pPr>
                    <w:jc w:val="center"/>
                    <w:rPr>
                      <w:rFonts w:ascii="VicCursive" w:hAnsi="VicCursive"/>
                      <w:b/>
                      <w:bCs/>
                    </w:rPr>
                  </w:pPr>
                  <w:r w:rsidRPr="00F81D75">
                    <w:rPr>
                      <w:rFonts w:ascii="VicCursive" w:hAnsi="VicCursive"/>
                      <w:b/>
                      <w:bCs/>
                    </w:rPr>
                    <w:t>8</w:t>
                  </w:r>
                </w:p>
              </w:tc>
              <w:tc>
                <w:tcPr>
                  <w:tcW w:w="567" w:type="dxa"/>
                  <w:shd w:val="clear" w:color="auto" w:fill="auto"/>
                  <w:vAlign w:val="center"/>
                </w:tcPr>
                <w:p w14:paraId="0996732B" w14:textId="77777777" w:rsidR="00807884" w:rsidRPr="00F81D75" w:rsidRDefault="00807884" w:rsidP="0034617E">
                  <w:pPr>
                    <w:jc w:val="center"/>
                    <w:rPr>
                      <w:rFonts w:ascii="VicCursive" w:hAnsi="VicCursive"/>
                      <w:b/>
                      <w:bCs/>
                    </w:rPr>
                  </w:pPr>
                  <w:r w:rsidRPr="00F81D75">
                    <w:rPr>
                      <w:rFonts w:ascii="VicCursive" w:hAnsi="VicCursive"/>
                      <w:b/>
                      <w:bCs/>
                    </w:rPr>
                    <w:t>9</w:t>
                  </w:r>
                </w:p>
              </w:tc>
              <w:tc>
                <w:tcPr>
                  <w:tcW w:w="652" w:type="dxa"/>
                  <w:shd w:val="clear" w:color="auto" w:fill="auto"/>
                  <w:vAlign w:val="center"/>
                </w:tcPr>
                <w:p w14:paraId="0996732C" w14:textId="77777777" w:rsidR="00807884" w:rsidRPr="00F81D75" w:rsidRDefault="00807884" w:rsidP="0034617E">
                  <w:pPr>
                    <w:jc w:val="center"/>
                    <w:rPr>
                      <w:rFonts w:ascii="VicCursive" w:hAnsi="VicCursive"/>
                      <w:b/>
                      <w:bCs/>
                    </w:rPr>
                  </w:pPr>
                  <w:r w:rsidRPr="00F81D75">
                    <w:rPr>
                      <w:rFonts w:ascii="VicCursive" w:hAnsi="VicCursive"/>
                      <w:b/>
                      <w:bCs/>
                    </w:rPr>
                    <w:t>10</w:t>
                  </w:r>
                </w:p>
              </w:tc>
            </w:tr>
            <w:tr w:rsidR="00807884" w:rsidRPr="00F81D75" w14:paraId="09967338" w14:textId="77777777" w:rsidTr="0034617E">
              <w:trPr>
                <w:trHeight w:val="567"/>
              </w:trPr>
              <w:tc>
                <w:tcPr>
                  <w:tcW w:w="567" w:type="dxa"/>
                  <w:shd w:val="clear" w:color="auto" w:fill="auto"/>
                  <w:vAlign w:val="center"/>
                </w:tcPr>
                <w:p w14:paraId="0996732E" w14:textId="77777777" w:rsidR="00807884" w:rsidRPr="00F81D75" w:rsidRDefault="00807884" w:rsidP="0034617E">
                  <w:pPr>
                    <w:jc w:val="center"/>
                    <w:rPr>
                      <w:rFonts w:ascii="VicCursive" w:hAnsi="VicCursive"/>
                      <w:b/>
                      <w:bCs/>
                    </w:rPr>
                  </w:pPr>
                  <w:r w:rsidRPr="00F81D75">
                    <w:rPr>
                      <w:rFonts w:ascii="VicCursive" w:hAnsi="VicCursive"/>
                      <w:b/>
                      <w:bCs/>
                    </w:rPr>
                    <w:t>11</w:t>
                  </w:r>
                </w:p>
              </w:tc>
              <w:tc>
                <w:tcPr>
                  <w:tcW w:w="567" w:type="dxa"/>
                  <w:shd w:val="clear" w:color="auto" w:fill="auto"/>
                  <w:vAlign w:val="center"/>
                </w:tcPr>
                <w:p w14:paraId="0996732F" w14:textId="77777777" w:rsidR="00807884" w:rsidRPr="00F81D75" w:rsidRDefault="00807884" w:rsidP="0034617E">
                  <w:pPr>
                    <w:jc w:val="center"/>
                    <w:rPr>
                      <w:rFonts w:ascii="VicCursive" w:hAnsi="VicCursive"/>
                      <w:b/>
                      <w:bCs/>
                    </w:rPr>
                  </w:pPr>
                  <w:r w:rsidRPr="00F81D75">
                    <w:rPr>
                      <w:rFonts w:ascii="VicCursive" w:hAnsi="VicCursive"/>
                      <w:b/>
                      <w:bCs/>
                    </w:rPr>
                    <w:t>12</w:t>
                  </w:r>
                </w:p>
              </w:tc>
              <w:tc>
                <w:tcPr>
                  <w:tcW w:w="567" w:type="dxa"/>
                  <w:shd w:val="clear" w:color="auto" w:fill="auto"/>
                  <w:vAlign w:val="center"/>
                </w:tcPr>
                <w:p w14:paraId="09967330" w14:textId="77777777" w:rsidR="00807884" w:rsidRPr="00F81D75" w:rsidRDefault="00807884" w:rsidP="0034617E">
                  <w:pPr>
                    <w:jc w:val="center"/>
                    <w:rPr>
                      <w:rFonts w:ascii="VicCursive" w:hAnsi="VicCursive"/>
                      <w:b/>
                      <w:bCs/>
                    </w:rPr>
                  </w:pPr>
                  <w:r w:rsidRPr="00F81D75">
                    <w:rPr>
                      <w:rFonts w:ascii="VicCursive" w:hAnsi="VicCursive"/>
                      <w:b/>
                      <w:bCs/>
                    </w:rPr>
                    <w:t>13</w:t>
                  </w:r>
                </w:p>
              </w:tc>
              <w:tc>
                <w:tcPr>
                  <w:tcW w:w="567" w:type="dxa"/>
                  <w:shd w:val="clear" w:color="auto" w:fill="auto"/>
                  <w:vAlign w:val="center"/>
                </w:tcPr>
                <w:p w14:paraId="09967331" w14:textId="77777777" w:rsidR="00807884" w:rsidRPr="00F81D75" w:rsidRDefault="00807884" w:rsidP="0034617E">
                  <w:pPr>
                    <w:jc w:val="center"/>
                    <w:rPr>
                      <w:rFonts w:ascii="VicCursive" w:hAnsi="VicCursive"/>
                      <w:b/>
                      <w:bCs/>
                    </w:rPr>
                  </w:pPr>
                  <w:r w:rsidRPr="00F81D75">
                    <w:rPr>
                      <w:rFonts w:ascii="VicCursive" w:hAnsi="VicCursive"/>
                      <w:b/>
                      <w:bCs/>
                    </w:rPr>
                    <w:t>14</w:t>
                  </w:r>
                </w:p>
              </w:tc>
              <w:tc>
                <w:tcPr>
                  <w:tcW w:w="567" w:type="dxa"/>
                  <w:shd w:val="clear" w:color="auto" w:fill="auto"/>
                  <w:vAlign w:val="center"/>
                </w:tcPr>
                <w:p w14:paraId="09967332" w14:textId="77777777" w:rsidR="00807884" w:rsidRPr="00F81D75" w:rsidRDefault="00807884" w:rsidP="0034617E">
                  <w:pPr>
                    <w:jc w:val="center"/>
                    <w:rPr>
                      <w:rFonts w:ascii="VicCursive" w:hAnsi="VicCursive"/>
                      <w:b/>
                      <w:bCs/>
                    </w:rPr>
                  </w:pPr>
                  <w:r w:rsidRPr="00F81D75">
                    <w:rPr>
                      <w:rFonts w:ascii="VicCursive" w:hAnsi="VicCursive"/>
                      <w:b/>
                      <w:bCs/>
                    </w:rPr>
                    <w:t>15</w:t>
                  </w:r>
                </w:p>
              </w:tc>
              <w:tc>
                <w:tcPr>
                  <w:tcW w:w="567" w:type="dxa"/>
                  <w:shd w:val="clear" w:color="auto" w:fill="auto"/>
                  <w:vAlign w:val="center"/>
                </w:tcPr>
                <w:p w14:paraId="09967333" w14:textId="77777777" w:rsidR="00807884" w:rsidRPr="00F81D75" w:rsidRDefault="00807884" w:rsidP="0034617E">
                  <w:pPr>
                    <w:jc w:val="center"/>
                    <w:rPr>
                      <w:rFonts w:ascii="VicCursive" w:hAnsi="VicCursive"/>
                      <w:b/>
                      <w:bCs/>
                    </w:rPr>
                  </w:pPr>
                  <w:r w:rsidRPr="00F81D75">
                    <w:rPr>
                      <w:rFonts w:ascii="VicCursive" w:hAnsi="VicCursive"/>
                      <w:b/>
                      <w:bCs/>
                    </w:rPr>
                    <w:t>16</w:t>
                  </w:r>
                </w:p>
              </w:tc>
              <w:tc>
                <w:tcPr>
                  <w:tcW w:w="567" w:type="dxa"/>
                  <w:shd w:val="clear" w:color="auto" w:fill="auto"/>
                  <w:vAlign w:val="center"/>
                </w:tcPr>
                <w:p w14:paraId="09967334" w14:textId="77777777" w:rsidR="00807884" w:rsidRPr="00F81D75" w:rsidRDefault="00807884" w:rsidP="0034617E">
                  <w:pPr>
                    <w:jc w:val="center"/>
                    <w:rPr>
                      <w:rFonts w:ascii="VicCursive" w:hAnsi="VicCursive"/>
                      <w:b/>
                      <w:bCs/>
                    </w:rPr>
                  </w:pPr>
                  <w:r w:rsidRPr="00F81D75">
                    <w:rPr>
                      <w:rFonts w:ascii="VicCursive" w:hAnsi="VicCursive"/>
                      <w:b/>
                      <w:bCs/>
                    </w:rPr>
                    <w:t>17</w:t>
                  </w:r>
                </w:p>
              </w:tc>
              <w:tc>
                <w:tcPr>
                  <w:tcW w:w="567" w:type="dxa"/>
                  <w:shd w:val="clear" w:color="auto" w:fill="auto"/>
                  <w:vAlign w:val="center"/>
                </w:tcPr>
                <w:p w14:paraId="09967335" w14:textId="77777777" w:rsidR="00807884" w:rsidRPr="00F81D75" w:rsidRDefault="00807884" w:rsidP="0034617E">
                  <w:pPr>
                    <w:jc w:val="center"/>
                    <w:rPr>
                      <w:rFonts w:ascii="VicCursive" w:hAnsi="VicCursive"/>
                      <w:b/>
                      <w:bCs/>
                    </w:rPr>
                  </w:pPr>
                  <w:r w:rsidRPr="00F81D75">
                    <w:rPr>
                      <w:rFonts w:ascii="VicCursive" w:hAnsi="VicCursive"/>
                      <w:b/>
                      <w:bCs/>
                    </w:rPr>
                    <w:t>18</w:t>
                  </w:r>
                </w:p>
              </w:tc>
              <w:tc>
                <w:tcPr>
                  <w:tcW w:w="567" w:type="dxa"/>
                  <w:shd w:val="clear" w:color="auto" w:fill="auto"/>
                  <w:vAlign w:val="center"/>
                </w:tcPr>
                <w:p w14:paraId="09967336" w14:textId="77777777" w:rsidR="00807884" w:rsidRPr="00F81D75" w:rsidRDefault="00807884" w:rsidP="0034617E">
                  <w:pPr>
                    <w:jc w:val="center"/>
                    <w:rPr>
                      <w:rFonts w:ascii="VicCursive" w:hAnsi="VicCursive"/>
                      <w:b/>
                      <w:bCs/>
                    </w:rPr>
                  </w:pPr>
                  <w:r w:rsidRPr="00F81D75">
                    <w:rPr>
                      <w:rFonts w:ascii="VicCursive" w:hAnsi="VicCursive"/>
                      <w:b/>
                      <w:bCs/>
                    </w:rPr>
                    <w:t>19</w:t>
                  </w:r>
                </w:p>
              </w:tc>
              <w:tc>
                <w:tcPr>
                  <w:tcW w:w="652" w:type="dxa"/>
                  <w:shd w:val="clear" w:color="auto" w:fill="auto"/>
                  <w:vAlign w:val="center"/>
                </w:tcPr>
                <w:p w14:paraId="09967337" w14:textId="77777777" w:rsidR="00807884" w:rsidRPr="00F81D75" w:rsidRDefault="00807884" w:rsidP="0034617E">
                  <w:pPr>
                    <w:jc w:val="center"/>
                    <w:rPr>
                      <w:rFonts w:ascii="VicCursive" w:hAnsi="VicCursive"/>
                      <w:b/>
                      <w:bCs/>
                    </w:rPr>
                  </w:pPr>
                  <w:r w:rsidRPr="00F81D75">
                    <w:rPr>
                      <w:rFonts w:ascii="VicCursive" w:hAnsi="VicCursive"/>
                      <w:b/>
                      <w:bCs/>
                    </w:rPr>
                    <w:t>20</w:t>
                  </w:r>
                </w:p>
              </w:tc>
            </w:tr>
            <w:tr w:rsidR="00807884" w:rsidRPr="00F81D75" w14:paraId="09967343" w14:textId="77777777" w:rsidTr="0034617E">
              <w:trPr>
                <w:trHeight w:val="567"/>
              </w:trPr>
              <w:tc>
                <w:tcPr>
                  <w:tcW w:w="567" w:type="dxa"/>
                  <w:shd w:val="clear" w:color="auto" w:fill="auto"/>
                  <w:vAlign w:val="center"/>
                </w:tcPr>
                <w:p w14:paraId="09967339" w14:textId="77777777" w:rsidR="00807884" w:rsidRPr="00F81D75" w:rsidRDefault="00807884" w:rsidP="0034617E">
                  <w:pPr>
                    <w:jc w:val="center"/>
                    <w:rPr>
                      <w:rFonts w:ascii="VicCursive" w:hAnsi="VicCursive"/>
                      <w:b/>
                      <w:bCs/>
                    </w:rPr>
                  </w:pPr>
                  <w:r w:rsidRPr="00F81D75">
                    <w:rPr>
                      <w:rFonts w:ascii="VicCursive" w:hAnsi="VicCursive"/>
                      <w:b/>
                      <w:bCs/>
                    </w:rPr>
                    <w:t>21</w:t>
                  </w:r>
                </w:p>
              </w:tc>
              <w:tc>
                <w:tcPr>
                  <w:tcW w:w="567" w:type="dxa"/>
                  <w:shd w:val="clear" w:color="auto" w:fill="auto"/>
                  <w:vAlign w:val="center"/>
                </w:tcPr>
                <w:p w14:paraId="0996733A" w14:textId="77777777" w:rsidR="00807884" w:rsidRPr="00F81D75" w:rsidRDefault="00807884" w:rsidP="0034617E">
                  <w:pPr>
                    <w:jc w:val="center"/>
                    <w:rPr>
                      <w:rFonts w:ascii="VicCursive" w:hAnsi="VicCursive"/>
                      <w:b/>
                      <w:bCs/>
                    </w:rPr>
                  </w:pPr>
                  <w:r w:rsidRPr="00F81D75">
                    <w:rPr>
                      <w:rFonts w:ascii="VicCursive" w:hAnsi="VicCursive"/>
                      <w:b/>
                      <w:bCs/>
                    </w:rPr>
                    <w:t>22</w:t>
                  </w:r>
                </w:p>
              </w:tc>
              <w:tc>
                <w:tcPr>
                  <w:tcW w:w="567" w:type="dxa"/>
                  <w:shd w:val="clear" w:color="auto" w:fill="auto"/>
                  <w:vAlign w:val="center"/>
                </w:tcPr>
                <w:p w14:paraId="0996733B" w14:textId="77777777" w:rsidR="00807884" w:rsidRPr="00F81D75" w:rsidRDefault="00807884" w:rsidP="0034617E">
                  <w:pPr>
                    <w:jc w:val="center"/>
                    <w:rPr>
                      <w:rFonts w:ascii="VicCursive" w:hAnsi="VicCursive"/>
                      <w:b/>
                      <w:bCs/>
                    </w:rPr>
                  </w:pPr>
                  <w:r w:rsidRPr="00F81D75">
                    <w:rPr>
                      <w:rFonts w:ascii="VicCursive" w:hAnsi="VicCursive"/>
                      <w:b/>
                      <w:bCs/>
                    </w:rPr>
                    <w:t>23</w:t>
                  </w:r>
                </w:p>
              </w:tc>
              <w:tc>
                <w:tcPr>
                  <w:tcW w:w="567" w:type="dxa"/>
                  <w:shd w:val="clear" w:color="auto" w:fill="auto"/>
                  <w:vAlign w:val="center"/>
                </w:tcPr>
                <w:p w14:paraId="0996733C" w14:textId="77777777" w:rsidR="00807884" w:rsidRPr="00F81D75" w:rsidRDefault="00807884" w:rsidP="0034617E">
                  <w:pPr>
                    <w:jc w:val="center"/>
                    <w:rPr>
                      <w:rFonts w:ascii="VicCursive" w:hAnsi="VicCursive"/>
                      <w:b/>
                      <w:bCs/>
                    </w:rPr>
                  </w:pPr>
                  <w:r w:rsidRPr="00F81D75">
                    <w:rPr>
                      <w:rFonts w:ascii="VicCursive" w:hAnsi="VicCursive"/>
                      <w:b/>
                      <w:bCs/>
                    </w:rPr>
                    <w:t>24</w:t>
                  </w:r>
                </w:p>
              </w:tc>
              <w:tc>
                <w:tcPr>
                  <w:tcW w:w="567" w:type="dxa"/>
                  <w:shd w:val="clear" w:color="auto" w:fill="auto"/>
                  <w:vAlign w:val="center"/>
                </w:tcPr>
                <w:p w14:paraId="0996733D" w14:textId="77777777" w:rsidR="00807884" w:rsidRPr="00F81D75" w:rsidRDefault="00807884" w:rsidP="0034617E">
                  <w:pPr>
                    <w:jc w:val="center"/>
                    <w:rPr>
                      <w:rFonts w:ascii="VicCursive" w:hAnsi="VicCursive"/>
                      <w:b/>
                      <w:bCs/>
                    </w:rPr>
                  </w:pPr>
                  <w:r w:rsidRPr="00F81D75">
                    <w:rPr>
                      <w:rFonts w:ascii="VicCursive" w:hAnsi="VicCursive"/>
                      <w:b/>
                      <w:bCs/>
                    </w:rPr>
                    <w:t>25</w:t>
                  </w:r>
                </w:p>
              </w:tc>
              <w:tc>
                <w:tcPr>
                  <w:tcW w:w="567" w:type="dxa"/>
                  <w:shd w:val="clear" w:color="auto" w:fill="auto"/>
                  <w:vAlign w:val="center"/>
                </w:tcPr>
                <w:p w14:paraId="0996733E" w14:textId="77777777" w:rsidR="00807884" w:rsidRPr="00F81D75" w:rsidRDefault="00807884" w:rsidP="0034617E">
                  <w:pPr>
                    <w:jc w:val="center"/>
                    <w:rPr>
                      <w:rFonts w:ascii="VicCursive" w:hAnsi="VicCursive"/>
                      <w:b/>
                      <w:bCs/>
                    </w:rPr>
                  </w:pPr>
                  <w:r w:rsidRPr="00F81D75">
                    <w:rPr>
                      <w:rFonts w:ascii="VicCursive" w:hAnsi="VicCursive"/>
                      <w:b/>
                      <w:bCs/>
                    </w:rPr>
                    <w:t>26</w:t>
                  </w:r>
                </w:p>
              </w:tc>
              <w:tc>
                <w:tcPr>
                  <w:tcW w:w="567" w:type="dxa"/>
                  <w:shd w:val="clear" w:color="auto" w:fill="auto"/>
                  <w:vAlign w:val="center"/>
                </w:tcPr>
                <w:p w14:paraId="0996733F" w14:textId="77777777" w:rsidR="00807884" w:rsidRPr="00F81D75" w:rsidRDefault="00807884" w:rsidP="0034617E">
                  <w:pPr>
                    <w:jc w:val="center"/>
                    <w:rPr>
                      <w:rFonts w:ascii="VicCursive" w:hAnsi="VicCursive"/>
                      <w:b/>
                      <w:bCs/>
                    </w:rPr>
                  </w:pPr>
                  <w:r w:rsidRPr="00F81D75">
                    <w:rPr>
                      <w:rFonts w:ascii="VicCursive" w:hAnsi="VicCursive"/>
                      <w:b/>
                      <w:bCs/>
                    </w:rPr>
                    <w:t>27</w:t>
                  </w:r>
                </w:p>
              </w:tc>
              <w:tc>
                <w:tcPr>
                  <w:tcW w:w="567" w:type="dxa"/>
                  <w:shd w:val="clear" w:color="auto" w:fill="auto"/>
                  <w:vAlign w:val="center"/>
                </w:tcPr>
                <w:p w14:paraId="09967340" w14:textId="77777777" w:rsidR="00807884" w:rsidRPr="00F81D75" w:rsidRDefault="00807884" w:rsidP="0034617E">
                  <w:pPr>
                    <w:jc w:val="center"/>
                    <w:rPr>
                      <w:rFonts w:ascii="VicCursive" w:hAnsi="VicCursive"/>
                      <w:b/>
                      <w:bCs/>
                    </w:rPr>
                  </w:pPr>
                  <w:r w:rsidRPr="00F81D75">
                    <w:rPr>
                      <w:rFonts w:ascii="VicCursive" w:hAnsi="VicCursive"/>
                      <w:b/>
                      <w:bCs/>
                    </w:rPr>
                    <w:t>28</w:t>
                  </w:r>
                </w:p>
              </w:tc>
              <w:tc>
                <w:tcPr>
                  <w:tcW w:w="567" w:type="dxa"/>
                  <w:shd w:val="clear" w:color="auto" w:fill="auto"/>
                  <w:vAlign w:val="center"/>
                </w:tcPr>
                <w:p w14:paraId="09967341" w14:textId="77777777" w:rsidR="00807884" w:rsidRPr="00F81D75" w:rsidRDefault="00807884" w:rsidP="0034617E">
                  <w:pPr>
                    <w:jc w:val="center"/>
                    <w:rPr>
                      <w:rFonts w:ascii="VicCursive" w:hAnsi="VicCursive"/>
                      <w:b/>
                      <w:bCs/>
                    </w:rPr>
                  </w:pPr>
                  <w:r w:rsidRPr="00F81D75">
                    <w:rPr>
                      <w:rFonts w:ascii="VicCursive" w:hAnsi="VicCursive"/>
                      <w:b/>
                      <w:bCs/>
                    </w:rPr>
                    <w:t>29</w:t>
                  </w:r>
                </w:p>
              </w:tc>
              <w:tc>
                <w:tcPr>
                  <w:tcW w:w="652" w:type="dxa"/>
                  <w:shd w:val="clear" w:color="auto" w:fill="auto"/>
                  <w:vAlign w:val="center"/>
                </w:tcPr>
                <w:p w14:paraId="09967342" w14:textId="77777777" w:rsidR="00807884" w:rsidRPr="00F81D75" w:rsidRDefault="00807884" w:rsidP="0034617E">
                  <w:pPr>
                    <w:jc w:val="center"/>
                    <w:rPr>
                      <w:rFonts w:ascii="VicCursive" w:hAnsi="VicCursive"/>
                      <w:b/>
                      <w:bCs/>
                    </w:rPr>
                  </w:pPr>
                  <w:r w:rsidRPr="00F81D75">
                    <w:rPr>
                      <w:rFonts w:ascii="VicCursive" w:hAnsi="VicCursive"/>
                      <w:b/>
                      <w:bCs/>
                    </w:rPr>
                    <w:t>30</w:t>
                  </w:r>
                </w:p>
              </w:tc>
            </w:tr>
            <w:tr w:rsidR="00807884" w:rsidRPr="00F81D75" w14:paraId="0996734E" w14:textId="77777777" w:rsidTr="0034617E">
              <w:trPr>
                <w:trHeight w:val="567"/>
              </w:trPr>
              <w:tc>
                <w:tcPr>
                  <w:tcW w:w="567" w:type="dxa"/>
                  <w:shd w:val="clear" w:color="auto" w:fill="auto"/>
                  <w:vAlign w:val="center"/>
                </w:tcPr>
                <w:p w14:paraId="09967344" w14:textId="77777777" w:rsidR="00807884" w:rsidRPr="00F81D75" w:rsidRDefault="00807884" w:rsidP="0034617E">
                  <w:pPr>
                    <w:jc w:val="center"/>
                    <w:rPr>
                      <w:rFonts w:ascii="VicCursive" w:hAnsi="VicCursive"/>
                      <w:b/>
                      <w:bCs/>
                    </w:rPr>
                  </w:pPr>
                  <w:r w:rsidRPr="00F81D75">
                    <w:rPr>
                      <w:rFonts w:ascii="VicCursive" w:hAnsi="VicCursive"/>
                      <w:b/>
                      <w:bCs/>
                    </w:rPr>
                    <w:t>31</w:t>
                  </w:r>
                </w:p>
              </w:tc>
              <w:tc>
                <w:tcPr>
                  <w:tcW w:w="567" w:type="dxa"/>
                  <w:shd w:val="clear" w:color="auto" w:fill="auto"/>
                  <w:vAlign w:val="center"/>
                </w:tcPr>
                <w:p w14:paraId="09967345" w14:textId="77777777" w:rsidR="00807884" w:rsidRPr="00F81D75" w:rsidRDefault="00807884" w:rsidP="0034617E">
                  <w:pPr>
                    <w:jc w:val="center"/>
                    <w:rPr>
                      <w:rFonts w:ascii="VicCursive" w:hAnsi="VicCursive"/>
                      <w:b/>
                      <w:bCs/>
                    </w:rPr>
                  </w:pPr>
                  <w:r w:rsidRPr="00F81D75">
                    <w:rPr>
                      <w:rFonts w:ascii="VicCursive" w:hAnsi="VicCursive"/>
                      <w:b/>
                      <w:bCs/>
                    </w:rPr>
                    <w:t>32</w:t>
                  </w:r>
                </w:p>
              </w:tc>
              <w:tc>
                <w:tcPr>
                  <w:tcW w:w="567" w:type="dxa"/>
                  <w:shd w:val="clear" w:color="auto" w:fill="auto"/>
                  <w:vAlign w:val="center"/>
                </w:tcPr>
                <w:p w14:paraId="09967346" w14:textId="77777777" w:rsidR="00807884" w:rsidRPr="00F81D75" w:rsidRDefault="00807884" w:rsidP="0034617E">
                  <w:pPr>
                    <w:jc w:val="center"/>
                    <w:rPr>
                      <w:rFonts w:ascii="VicCursive" w:hAnsi="VicCursive"/>
                      <w:b/>
                      <w:bCs/>
                    </w:rPr>
                  </w:pPr>
                  <w:r w:rsidRPr="00F81D75">
                    <w:rPr>
                      <w:rFonts w:ascii="VicCursive" w:hAnsi="VicCursive"/>
                      <w:b/>
                      <w:bCs/>
                    </w:rPr>
                    <w:t>33</w:t>
                  </w:r>
                </w:p>
              </w:tc>
              <w:tc>
                <w:tcPr>
                  <w:tcW w:w="567" w:type="dxa"/>
                  <w:shd w:val="clear" w:color="auto" w:fill="auto"/>
                  <w:vAlign w:val="center"/>
                </w:tcPr>
                <w:p w14:paraId="09967347" w14:textId="77777777" w:rsidR="00807884" w:rsidRPr="00F81D75" w:rsidRDefault="00807884" w:rsidP="0034617E">
                  <w:pPr>
                    <w:jc w:val="center"/>
                    <w:rPr>
                      <w:rFonts w:ascii="VicCursive" w:hAnsi="VicCursive"/>
                      <w:b/>
                      <w:bCs/>
                    </w:rPr>
                  </w:pPr>
                  <w:r w:rsidRPr="00F81D75">
                    <w:rPr>
                      <w:rFonts w:ascii="VicCursive" w:hAnsi="VicCursive"/>
                      <w:b/>
                      <w:bCs/>
                    </w:rPr>
                    <w:t>34</w:t>
                  </w:r>
                </w:p>
              </w:tc>
              <w:tc>
                <w:tcPr>
                  <w:tcW w:w="567" w:type="dxa"/>
                  <w:shd w:val="clear" w:color="auto" w:fill="auto"/>
                  <w:vAlign w:val="center"/>
                </w:tcPr>
                <w:p w14:paraId="09967348" w14:textId="77777777" w:rsidR="00807884" w:rsidRPr="00F81D75" w:rsidRDefault="00807884" w:rsidP="0034617E">
                  <w:pPr>
                    <w:jc w:val="center"/>
                    <w:rPr>
                      <w:rFonts w:ascii="VicCursive" w:hAnsi="VicCursive"/>
                      <w:b/>
                      <w:bCs/>
                    </w:rPr>
                  </w:pPr>
                  <w:r w:rsidRPr="00F81D75">
                    <w:rPr>
                      <w:rFonts w:ascii="VicCursive" w:hAnsi="VicCursive"/>
                      <w:b/>
                      <w:bCs/>
                    </w:rPr>
                    <w:t>35</w:t>
                  </w:r>
                </w:p>
              </w:tc>
              <w:tc>
                <w:tcPr>
                  <w:tcW w:w="567" w:type="dxa"/>
                  <w:shd w:val="clear" w:color="auto" w:fill="auto"/>
                  <w:vAlign w:val="center"/>
                </w:tcPr>
                <w:p w14:paraId="09967349" w14:textId="77777777" w:rsidR="00807884" w:rsidRPr="00F81D75" w:rsidRDefault="00807884" w:rsidP="0034617E">
                  <w:pPr>
                    <w:jc w:val="center"/>
                    <w:rPr>
                      <w:rFonts w:ascii="VicCursive" w:hAnsi="VicCursive"/>
                      <w:b/>
                      <w:bCs/>
                    </w:rPr>
                  </w:pPr>
                  <w:r w:rsidRPr="00F81D75">
                    <w:rPr>
                      <w:rFonts w:ascii="VicCursive" w:hAnsi="VicCursive"/>
                      <w:b/>
                      <w:bCs/>
                    </w:rPr>
                    <w:t>36</w:t>
                  </w:r>
                </w:p>
              </w:tc>
              <w:tc>
                <w:tcPr>
                  <w:tcW w:w="567" w:type="dxa"/>
                  <w:shd w:val="clear" w:color="auto" w:fill="auto"/>
                  <w:vAlign w:val="center"/>
                </w:tcPr>
                <w:p w14:paraId="0996734A" w14:textId="77777777" w:rsidR="00807884" w:rsidRPr="00F81D75" w:rsidRDefault="00807884" w:rsidP="0034617E">
                  <w:pPr>
                    <w:jc w:val="center"/>
                    <w:rPr>
                      <w:rFonts w:ascii="VicCursive" w:hAnsi="VicCursive"/>
                      <w:b/>
                      <w:bCs/>
                    </w:rPr>
                  </w:pPr>
                  <w:r w:rsidRPr="00F81D75">
                    <w:rPr>
                      <w:rFonts w:ascii="VicCursive" w:hAnsi="VicCursive"/>
                      <w:b/>
                      <w:bCs/>
                    </w:rPr>
                    <w:t>37</w:t>
                  </w:r>
                </w:p>
              </w:tc>
              <w:tc>
                <w:tcPr>
                  <w:tcW w:w="567" w:type="dxa"/>
                  <w:shd w:val="clear" w:color="auto" w:fill="auto"/>
                  <w:vAlign w:val="center"/>
                </w:tcPr>
                <w:p w14:paraId="0996734B" w14:textId="77777777" w:rsidR="00807884" w:rsidRPr="00F81D75" w:rsidRDefault="00807884" w:rsidP="0034617E">
                  <w:pPr>
                    <w:jc w:val="center"/>
                    <w:rPr>
                      <w:rFonts w:ascii="VicCursive" w:hAnsi="VicCursive"/>
                      <w:b/>
                      <w:bCs/>
                    </w:rPr>
                  </w:pPr>
                  <w:r w:rsidRPr="00F81D75">
                    <w:rPr>
                      <w:rFonts w:ascii="VicCursive" w:hAnsi="VicCursive"/>
                      <w:b/>
                      <w:bCs/>
                    </w:rPr>
                    <w:t>38</w:t>
                  </w:r>
                </w:p>
              </w:tc>
              <w:tc>
                <w:tcPr>
                  <w:tcW w:w="567" w:type="dxa"/>
                  <w:shd w:val="clear" w:color="auto" w:fill="auto"/>
                  <w:vAlign w:val="center"/>
                </w:tcPr>
                <w:p w14:paraId="0996734C" w14:textId="77777777" w:rsidR="00807884" w:rsidRPr="00F81D75" w:rsidRDefault="00807884" w:rsidP="0034617E">
                  <w:pPr>
                    <w:jc w:val="center"/>
                    <w:rPr>
                      <w:rFonts w:ascii="VicCursive" w:hAnsi="VicCursive"/>
                      <w:b/>
                      <w:bCs/>
                    </w:rPr>
                  </w:pPr>
                  <w:r w:rsidRPr="00F81D75">
                    <w:rPr>
                      <w:rFonts w:ascii="VicCursive" w:hAnsi="VicCursive"/>
                      <w:b/>
                      <w:bCs/>
                    </w:rPr>
                    <w:t>39</w:t>
                  </w:r>
                </w:p>
              </w:tc>
              <w:tc>
                <w:tcPr>
                  <w:tcW w:w="652" w:type="dxa"/>
                  <w:shd w:val="clear" w:color="auto" w:fill="auto"/>
                  <w:vAlign w:val="center"/>
                </w:tcPr>
                <w:p w14:paraId="0996734D" w14:textId="77777777" w:rsidR="00807884" w:rsidRPr="00F81D75" w:rsidRDefault="00807884" w:rsidP="0034617E">
                  <w:pPr>
                    <w:jc w:val="center"/>
                    <w:rPr>
                      <w:rFonts w:ascii="VicCursive" w:hAnsi="VicCursive"/>
                      <w:b/>
                      <w:bCs/>
                    </w:rPr>
                  </w:pPr>
                  <w:r w:rsidRPr="00F81D75">
                    <w:rPr>
                      <w:rFonts w:ascii="VicCursive" w:hAnsi="VicCursive"/>
                      <w:b/>
                      <w:bCs/>
                    </w:rPr>
                    <w:t>40</w:t>
                  </w:r>
                </w:p>
              </w:tc>
            </w:tr>
            <w:tr w:rsidR="00807884" w:rsidRPr="00F81D75" w14:paraId="09967359" w14:textId="77777777" w:rsidTr="0034617E">
              <w:trPr>
                <w:trHeight w:val="567"/>
              </w:trPr>
              <w:tc>
                <w:tcPr>
                  <w:tcW w:w="567" w:type="dxa"/>
                  <w:shd w:val="clear" w:color="auto" w:fill="auto"/>
                  <w:vAlign w:val="center"/>
                </w:tcPr>
                <w:p w14:paraId="0996734F" w14:textId="77777777" w:rsidR="00807884" w:rsidRPr="00F81D75" w:rsidRDefault="00807884" w:rsidP="0034617E">
                  <w:pPr>
                    <w:jc w:val="center"/>
                    <w:rPr>
                      <w:rFonts w:ascii="VicCursive" w:hAnsi="VicCursive"/>
                      <w:b/>
                      <w:bCs/>
                    </w:rPr>
                  </w:pPr>
                  <w:r w:rsidRPr="00F81D75">
                    <w:rPr>
                      <w:rFonts w:ascii="VicCursive" w:hAnsi="VicCursive"/>
                      <w:b/>
                      <w:bCs/>
                    </w:rPr>
                    <w:t>41</w:t>
                  </w:r>
                </w:p>
              </w:tc>
              <w:tc>
                <w:tcPr>
                  <w:tcW w:w="567" w:type="dxa"/>
                  <w:shd w:val="clear" w:color="auto" w:fill="auto"/>
                  <w:vAlign w:val="center"/>
                </w:tcPr>
                <w:p w14:paraId="09967350" w14:textId="77777777" w:rsidR="00807884" w:rsidRPr="00F81D75" w:rsidRDefault="00807884" w:rsidP="0034617E">
                  <w:pPr>
                    <w:jc w:val="center"/>
                    <w:rPr>
                      <w:rFonts w:ascii="VicCursive" w:hAnsi="VicCursive"/>
                      <w:b/>
                      <w:bCs/>
                    </w:rPr>
                  </w:pPr>
                  <w:r w:rsidRPr="00F81D75">
                    <w:rPr>
                      <w:rFonts w:ascii="VicCursive" w:hAnsi="VicCursive"/>
                      <w:b/>
                      <w:bCs/>
                    </w:rPr>
                    <w:t>42</w:t>
                  </w:r>
                </w:p>
              </w:tc>
              <w:tc>
                <w:tcPr>
                  <w:tcW w:w="567" w:type="dxa"/>
                  <w:shd w:val="clear" w:color="auto" w:fill="auto"/>
                  <w:vAlign w:val="center"/>
                </w:tcPr>
                <w:p w14:paraId="09967351" w14:textId="77777777" w:rsidR="00807884" w:rsidRPr="00F81D75" w:rsidRDefault="00807884" w:rsidP="0034617E">
                  <w:pPr>
                    <w:jc w:val="center"/>
                    <w:rPr>
                      <w:rFonts w:ascii="VicCursive" w:hAnsi="VicCursive"/>
                      <w:b/>
                      <w:bCs/>
                    </w:rPr>
                  </w:pPr>
                  <w:r w:rsidRPr="00F81D75">
                    <w:rPr>
                      <w:rFonts w:ascii="VicCursive" w:hAnsi="VicCursive"/>
                      <w:b/>
                      <w:bCs/>
                    </w:rPr>
                    <w:t>43</w:t>
                  </w:r>
                </w:p>
              </w:tc>
              <w:tc>
                <w:tcPr>
                  <w:tcW w:w="567" w:type="dxa"/>
                  <w:shd w:val="clear" w:color="auto" w:fill="auto"/>
                  <w:vAlign w:val="center"/>
                </w:tcPr>
                <w:p w14:paraId="09967352" w14:textId="77777777" w:rsidR="00807884" w:rsidRPr="00F81D75" w:rsidRDefault="00807884" w:rsidP="0034617E">
                  <w:pPr>
                    <w:jc w:val="center"/>
                    <w:rPr>
                      <w:rFonts w:ascii="VicCursive" w:hAnsi="VicCursive"/>
                      <w:b/>
                      <w:bCs/>
                    </w:rPr>
                  </w:pPr>
                  <w:r w:rsidRPr="00F81D75">
                    <w:rPr>
                      <w:rFonts w:ascii="VicCursive" w:hAnsi="VicCursive"/>
                      <w:b/>
                      <w:bCs/>
                    </w:rPr>
                    <w:t>44</w:t>
                  </w:r>
                </w:p>
              </w:tc>
              <w:tc>
                <w:tcPr>
                  <w:tcW w:w="567" w:type="dxa"/>
                  <w:shd w:val="clear" w:color="auto" w:fill="auto"/>
                  <w:vAlign w:val="center"/>
                </w:tcPr>
                <w:p w14:paraId="09967353" w14:textId="77777777" w:rsidR="00807884" w:rsidRPr="00F81D75" w:rsidRDefault="00807884" w:rsidP="0034617E">
                  <w:pPr>
                    <w:jc w:val="center"/>
                    <w:rPr>
                      <w:rFonts w:ascii="VicCursive" w:hAnsi="VicCursive"/>
                      <w:b/>
                      <w:bCs/>
                    </w:rPr>
                  </w:pPr>
                  <w:r w:rsidRPr="00F81D75">
                    <w:rPr>
                      <w:rFonts w:ascii="VicCursive" w:hAnsi="VicCursive"/>
                      <w:b/>
                      <w:bCs/>
                    </w:rPr>
                    <w:t>45</w:t>
                  </w:r>
                </w:p>
              </w:tc>
              <w:tc>
                <w:tcPr>
                  <w:tcW w:w="567" w:type="dxa"/>
                  <w:shd w:val="clear" w:color="auto" w:fill="auto"/>
                  <w:vAlign w:val="center"/>
                </w:tcPr>
                <w:p w14:paraId="09967354" w14:textId="77777777" w:rsidR="00807884" w:rsidRPr="00F81D75" w:rsidRDefault="00807884" w:rsidP="0034617E">
                  <w:pPr>
                    <w:jc w:val="center"/>
                    <w:rPr>
                      <w:rFonts w:ascii="VicCursive" w:hAnsi="VicCursive"/>
                      <w:b/>
                      <w:bCs/>
                    </w:rPr>
                  </w:pPr>
                  <w:r w:rsidRPr="00F81D75">
                    <w:rPr>
                      <w:rFonts w:ascii="VicCursive" w:hAnsi="VicCursive"/>
                      <w:b/>
                      <w:bCs/>
                    </w:rPr>
                    <w:t>46</w:t>
                  </w:r>
                </w:p>
              </w:tc>
              <w:tc>
                <w:tcPr>
                  <w:tcW w:w="567" w:type="dxa"/>
                  <w:shd w:val="clear" w:color="auto" w:fill="auto"/>
                  <w:vAlign w:val="center"/>
                </w:tcPr>
                <w:p w14:paraId="09967355" w14:textId="77777777" w:rsidR="00807884" w:rsidRPr="00F81D75" w:rsidRDefault="00807884" w:rsidP="0034617E">
                  <w:pPr>
                    <w:jc w:val="center"/>
                    <w:rPr>
                      <w:rFonts w:ascii="VicCursive" w:hAnsi="VicCursive"/>
                      <w:b/>
                      <w:bCs/>
                    </w:rPr>
                  </w:pPr>
                  <w:r w:rsidRPr="00F81D75">
                    <w:rPr>
                      <w:rFonts w:ascii="VicCursive" w:hAnsi="VicCursive"/>
                      <w:b/>
                      <w:bCs/>
                    </w:rPr>
                    <w:t>47</w:t>
                  </w:r>
                </w:p>
              </w:tc>
              <w:tc>
                <w:tcPr>
                  <w:tcW w:w="567" w:type="dxa"/>
                  <w:shd w:val="clear" w:color="auto" w:fill="auto"/>
                  <w:vAlign w:val="center"/>
                </w:tcPr>
                <w:p w14:paraId="09967356" w14:textId="77777777" w:rsidR="00807884" w:rsidRPr="00F81D75" w:rsidRDefault="00807884" w:rsidP="0034617E">
                  <w:pPr>
                    <w:jc w:val="center"/>
                    <w:rPr>
                      <w:rFonts w:ascii="VicCursive" w:hAnsi="VicCursive"/>
                      <w:b/>
                      <w:bCs/>
                    </w:rPr>
                  </w:pPr>
                  <w:r w:rsidRPr="00F81D75">
                    <w:rPr>
                      <w:rFonts w:ascii="VicCursive" w:hAnsi="VicCursive"/>
                      <w:b/>
                      <w:bCs/>
                    </w:rPr>
                    <w:t>48</w:t>
                  </w:r>
                </w:p>
              </w:tc>
              <w:tc>
                <w:tcPr>
                  <w:tcW w:w="567" w:type="dxa"/>
                  <w:shd w:val="clear" w:color="auto" w:fill="auto"/>
                  <w:vAlign w:val="center"/>
                </w:tcPr>
                <w:p w14:paraId="09967357" w14:textId="77777777" w:rsidR="00807884" w:rsidRPr="00F81D75" w:rsidRDefault="00807884" w:rsidP="0034617E">
                  <w:pPr>
                    <w:jc w:val="center"/>
                    <w:rPr>
                      <w:rFonts w:ascii="VicCursive" w:hAnsi="VicCursive"/>
                      <w:b/>
                      <w:bCs/>
                    </w:rPr>
                  </w:pPr>
                  <w:r w:rsidRPr="00F81D75">
                    <w:rPr>
                      <w:rFonts w:ascii="VicCursive" w:hAnsi="VicCursive"/>
                      <w:b/>
                      <w:bCs/>
                    </w:rPr>
                    <w:t>49</w:t>
                  </w:r>
                </w:p>
              </w:tc>
              <w:tc>
                <w:tcPr>
                  <w:tcW w:w="652" w:type="dxa"/>
                  <w:shd w:val="clear" w:color="auto" w:fill="auto"/>
                  <w:vAlign w:val="center"/>
                </w:tcPr>
                <w:p w14:paraId="09967358" w14:textId="77777777" w:rsidR="00807884" w:rsidRPr="00F81D75" w:rsidRDefault="00807884" w:rsidP="0034617E">
                  <w:pPr>
                    <w:jc w:val="center"/>
                    <w:rPr>
                      <w:rFonts w:ascii="VicCursive" w:hAnsi="VicCursive"/>
                      <w:b/>
                      <w:bCs/>
                    </w:rPr>
                  </w:pPr>
                  <w:r w:rsidRPr="00F81D75">
                    <w:rPr>
                      <w:rFonts w:ascii="VicCursive" w:hAnsi="VicCursive"/>
                      <w:b/>
                      <w:bCs/>
                    </w:rPr>
                    <w:t>50</w:t>
                  </w:r>
                </w:p>
              </w:tc>
            </w:tr>
            <w:tr w:rsidR="00807884" w:rsidRPr="00F81D75" w14:paraId="09967364" w14:textId="77777777" w:rsidTr="0034617E">
              <w:trPr>
                <w:trHeight w:val="567"/>
              </w:trPr>
              <w:tc>
                <w:tcPr>
                  <w:tcW w:w="567" w:type="dxa"/>
                  <w:shd w:val="clear" w:color="auto" w:fill="auto"/>
                  <w:vAlign w:val="center"/>
                </w:tcPr>
                <w:p w14:paraId="0996735A" w14:textId="77777777" w:rsidR="00807884" w:rsidRPr="00F81D75" w:rsidRDefault="00807884" w:rsidP="0034617E">
                  <w:pPr>
                    <w:jc w:val="center"/>
                    <w:rPr>
                      <w:rFonts w:ascii="VicCursive" w:hAnsi="VicCursive"/>
                      <w:b/>
                      <w:bCs/>
                    </w:rPr>
                  </w:pPr>
                  <w:r w:rsidRPr="00F81D75">
                    <w:rPr>
                      <w:rFonts w:ascii="VicCursive" w:hAnsi="VicCursive"/>
                      <w:b/>
                      <w:bCs/>
                    </w:rPr>
                    <w:t>51</w:t>
                  </w:r>
                </w:p>
              </w:tc>
              <w:tc>
                <w:tcPr>
                  <w:tcW w:w="567" w:type="dxa"/>
                  <w:shd w:val="clear" w:color="auto" w:fill="auto"/>
                  <w:vAlign w:val="center"/>
                </w:tcPr>
                <w:p w14:paraId="0996735B" w14:textId="77777777" w:rsidR="00807884" w:rsidRPr="00F81D75" w:rsidRDefault="00807884" w:rsidP="0034617E">
                  <w:pPr>
                    <w:jc w:val="center"/>
                    <w:rPr>
                      <w:rFonts w:ascii="VicCursive" w:hAnsi="VicCursive"/>
                      <w:b/>
                      <w:bCs/>
                    </w:rPr>
                  </w:pPr>
                  <w:r w:rsidRPr="00F81D75">
                    <w:rPr>
                      <w:rFonts w:ascii="VicCursive" w:hAnsi="VicCursive"/>
                      <w:b/>
                      <w:bCs/>
                    </w:rPr>
                    <w:t>52</w:t>
                  </w:r>
                </w:p>
              </w:tc>
              <w:tc>
                <w:tcPr>
                  <w:tcW w:w="567" w:type="dxa"/>
                  <w:shd w:val="clear" w:color="auto" w:fill="auto"/>
                  <w:vAlign w:val="center"/>
                </w:tcPr>
                <w:p w14:paraId="0996735C" w14:textId="77777777" w:rsidR="00807884" w:rsidRPr="00F81D75" w:rsidRDefault="00807884" w:rsidP="0034617E">
                  <w:pPr>
                    <w:jc w:val="center"/>
                    <w:rPr>
                      <w:rFonts w:ascii="VicCursive" w:hAnsi="VicCursive"/>
                      <w:b/>
                      <w:bCs/>
                    </w:rPr>
                  </w:pPr>
                  <w:r w:rsidRPr="00F81D75">
                    <w:rPr>
                      <w:rFonts w:ascii="VicCursive" w:hAnsi="VicCursive"/>
                      <w:b/>
                      <w:bCs/>
                    </w:rPr>
                    <w:t>53</w:t>
                  </w:r>
                </w:p>
              </w:tc>
              <w:tc>
                <w:tcPr>
                  <w:tcW w:w="567" w:type="dxa"/>
                  <w:shd w:val="clear" w:color="auto" w:fill="auto"/>
                  <w:vAlign w:val="center"/>
                </w:tcPr>
                <w:p w14:paraId="0996735D" w14:textId="77777777" w:rsidR="00807884" w:rsidRPr="00F81D75" w:rsidRDefault="00807884" w:rsidP="0034617E">
                  <w:pPr>
                    <w:jc w:val="center"/>
                    <w:rPr>
                      <w:rFonts w:ascii="VicCursive" w:hAnsi="VicCursive"/>
                      <w:b/>
                      <w:bCs/>
                    </w:rPr>
                  </w:pPr>
                  <w:r w:rsidRPr="00F81D75">
                    <w:rPr>
                      <w:rFonts w:ascii="VicCursive" w:hAnsi="VicCursive"/>
                      <w:b/>
                      <w:bCs/>
                    </w:rPr>
                    <w:t>54</w:t>
                  </w:r>
                </w:p>
              </w:tc>
              <w:tc>
                <w:tcPr>
                  <w:tcW w:w="567" w:type="dxa"/>
                  <w:shd w:val="clear" w:color="auto" w:fill="auto"/>
                  <w:vAlign w:val="center"/>
                </w:tcPr>
                <w:p w14:paraId="0996735E" w14:textId="77777777" w:rsidR="00807884" w:rsidRPr="00F81D75" w:rsidRDefault="00807884" w:rsidP="0034617E">
                  <w:pPr>
                    <w:jc w:val="center"/>
                    <w:rPr>
                      <w:rFonts w:ascii="VicCursive" w:hAnsi="VicCursive"/>
                      <w:b/>
                      <w:bCs/>
                    </w:rPr>
                  </w:pPr>
                  <w:r w:rsidRPr="00F81D75">
                    <w:rPr>
                      <w:rFonts w:ascii="VicCursive" w:hAnsi="VicCursive"/>
                      <w:b/>
                      <w:bCs/>
                    </w:rPr>
                    <w:t>55</w:t>
                  </w:r>
                </w:p>
              </w:tc>
              <w:tc>
                <w:tcPr>
                  <w:tcW w:w="567" w:type="dxa"/>
                  <w:shd w:val="clear" w:color="auto" w:fill="auto"/>
                  <w:vAlign w:val="center"/>
                </w:tcPr>
                <w:p w14:paraId="0996735F" w14:textId="77777777" w:rsidR="00807884" w:rsidRPr="00F81D75" w:rsidRDefault="00807884" w:rsidP="0034617E">
                  <w:pPr>
                    <w:jc w:val="center"/>
                    <w:rPr>
                      <w:rFonts w:ascii="VicCursive" w:hAnsi="VicCursive"/>
                      <w:b/>
                      <w:bCs/>
                    </w:rPr>
                  </w:pPr>
                  <w:r w:rsidRPr="00F81D75">
                    <w:rPr>
                      <w:rFonts w:ascii="VicCursive" w:hAnsi="VicCursive"/>
                      <w:b/>
                      <w:bCs/>
                    </w:rPr>
                    <w:t>56</w:t>
                  </w:r>
                </w:p>
              </w:tc>
              <w:tc>
                <w:tcPr>
                  <w:tcW w:w="567" w:type="dxa"/>
                  <w:shd w:val="clear" w:color="auto" w:fill="auto"/>
                  <w:vAlign w:val="center"/>
                </w:tcPr>
                <w:p w14:paraId="09967360" w14:textId="77777777" w:rsidR="00807884" w:rsidRPr="00F81D75" w:rsidRDefault="00807884" w:rsidP="0034617E">
                  <w:pPr>
                    <w:jc w:val="center"/>
                    <w:rPr>
                      <w:rFonts w:ascii="VicCursive" w:hAnsi="VicCursive"/>
                      <w:b/>
                      <w:bCs/>
                    </w:rPr>
                  </w:pPr>
                  <w:r w:rsidRPr="00F81D75">
                    <w:rPr>
                      <w:rFonts w:ascii="VicCursive" w:hAnsi="VicCursive"/>
                      <w:b/>
                      <w:bCs/>
                    </w:rPr>
                    <w:t>57</w:t>
                  </w:r>
                </w:p>
              </w:tc>
              <w:tc>
                <w:tcPr>
                  <w:tcW w:w="567" w:type="dxa"/>
                  <w:shd w:val="clear" w:color="auto" w:fill="auto"/>
                  <w:vAlign w:val="center"/>
                </w:tcPr>
                <w:p w14:paraId="09967361" w14:textId="77777777" w:rsidR="00807884" w:rsidRPr="00F81D75" w:rsidRDefault="00807884" w:rsidP="0034617E">
                  <w:pPr>
                    <w:jc w:val="center"/>
                    <w:rPr>
                      <w:rFonts w:ascii="VicCursive" w:hAnsi="VicCursive"/>
                      <w:b/>
                      <w:bCs/>
                    </w:rPr>
                  </w:pPr>
                  <w:r w:rsidRPr="00F81D75">
                    <w:rPr>
                      <w:rFonts w:ascii="VicCursive" w:hAnsi="VicCursive"/>
                      <w:b/>
                      <w:bCs/>
                    </w:rPr>
                    <w:t>58</w:t>
                  </w:r>
                </w:p>
              </w:tc>
              <w:tc>
                <w:tcPr>
                  <w:tcW w:w="567" w:type="dxa"/>
                  <w:shd w:val="clear" w:color="auto" w:fill="auto"/>
                  <w:vAlign w:val="center"/>
                </w:tcPr>
                <w:p w14:paraId="09967362" w14:textId="77777777" w:rsidR="00807884" w:rsidRPr="00F81D75" w:rsidRDefault="00807884" w:rsidP="0034617E">
                  <w:pPr>
                    <w:jc w:val="center"/>
                    <w:rPr>
                      <w:rFonts w:ascii="VicCursive" w:hAnsi="VicCursive"/>
                      <w:b/>
                      <w:bCs/>
                    </w:rPr>
                  </w:pPr>
                  <w:r w:rsidRPr="00F81D75">
                    <w:rPr>
                      <w:rFonts w:ascii="VicCursive" w:hAnsi="VicCursive"/>
                      <w:b/>
                      <w:bCs/>
                    </w:rPr>
                    <w:t>59</w:t>
                  </w:r>
                </w:p>
              </w:tc>
              <w:tc>
                <w:tcPr>
                  <w:tcW w:w="652" w:type="dxa"/>
                  <w:shd w:val="clear" w:color="auto" w:fill="auto"/>
                  <w:vAlign w:val="center"/>
                </w:tcPr>
                <w:p w14:paraId="09967363" w14:textId="77777777" w:rsidR="00807884" w:rsidRPr="00F81D75" w:rsidRDefault="00807884" w:rsidP="0034617E">
                  <w:pPr>
                    <w:jc w:val="center"/>
                    <w:rPr>
                      <w:rFonts w:ascii="VicCursive" w:hAnsi="VicCursive"/>
                      <w:b/>
                      <w:bCs/>
                    </w:rPr>
                  </w:pPr>
                  <w:r w:rsidRPr="00F81D75">
                    <w:rPr>
                      <w:rFonts w:ascii="VicCursive" w:hAnsi="VicCursive"/>
                      <w:b/>
                      <w:bCs/>
                    </w:rPr>
                    <w:t>60</w:t>
                  </w:r>
                </w:p>
              </w:tc>
            </w:tr>
            <w:tr w:rsidR="00807884" w:rsidRPr="00F81D75" w14:paraId="0996736F" w14:textId="77777777" w:rsidTr="0034617E">
              <w:trPr>
                <w:trHeight w:val="567"/>
              </w:trPr>
              <w:tc>
                <w:tcPr>
                  <w:tcW w:w="567" w:type="dxa"/>
                  <w:shd w:val="clear" w:color="auto" w:fill="auto"/>
                  <w:vAlign w:val="center"/>
                </w:tcPr>
                <w:p w14:paraId="09967365" w14:textId="77777777" w:rsidR="00807884" w:rsidRPr="00F81D75" w:rsidRDefault="00807884" w:rsidP="0034617E">
                  <w:pPr>
                    <w:jc w:val="center"/>
                    <w:rPr>
                      <w:rFonts w:ascii="VicCursive" w:hAnsi="VicCursive"/>
                      <w:b/>
                      <w:bCs/>
                    </w:rPr>
                  </w:pPr>
                  <w:r w:rsidRPr="00F81D75">
                    <w:rPr>
                      <w:rFonts w:ascii="VicCursive" w:hAnsi="VicCursive"/>
                      <w:b/>
                      <w:bCs/>
                    </w:rPr>
                    <w:t>61</w:t>
                  </w:r>
                </w:p>
              </w:tc>
              <w:tc>
                <w:tcPr>
                  <w:tcW w:w="567" w:type="dxa"/>
                  <w:shd w:val="clear" w:color="auto" w:fill="auto"/>
                  <w:vAlign w:val="center"/>
                </w:tcPr>
                <w:p w14:paraId="09967366" w14:textId="77777777" w:rsidR="00807884" w:rsidRPr="00F81D75" w:rsidRDefault="00807884" w:rsidP="0034617E">
                  <w:pPr>
                    <w:jc w:val="center"/>
                    <w:rPr>
                      <w:rFonts w:ascii="VicCursive" w:hAnsi="VicCursive"/>
                      <w:b/>
                      <w:bCs/>
                    </w:rPr>
                  </w:pPr>
                  <w:r w:rsidRPr="00F81D75">
                    <w:rPr>
                      <w:rFonts w:ascii="VicCursive" w:hAnsi="VicCursive"/>
                      <w:b/>
                      <w:bCs/>
                    </w:rPr>
                    <w:t>62</w:t>
                  </w:r>
                </w:p>
              </w:tc>
              <w:tc>
                <w:tcPr>
                  <w:tcW w:w="567" w:type="dxa"/>
                  <w:shd w:val="clear" w:color="auto" w:fill="auto"/>
                  <w:vAlign w:val="center"/>
                </w:tcPr>
                <w:p w14:paraId="09967367" w14:textId="77777777" w:rsidR="00807884" w:rsidRPr="00F81D75" w:rsidRDefault="00807884" w:rsidP="0034617E">
                  <w:pPr>
                    <w:jc w:val="center"/>
                    <w:rPr>
                      <w:rFonts w:ascii="VicCursive" w:hAnsi="VicCursive"/>
                      <w:b/>
                      <w:bCs/>
                    </w:rPr>
                  </w:pPr>
                  <w:r w:rsidRPr="00F81D75">
                    <w:rPr>
                      <w:rFonts w:ascii="VicCursive" w:hAnsi="VicCursive"/>
                      <w:b/>
                      <w:bCs/>
                    </w:rPr>
                    <w:t>63</w:t>
                  </w:r>
                </w:p>
              </w:tc>
              <w:tc>
                <w:tcPr>
                  <w:tcW w:w="567" w:type="dxa"/>
                  <w:shd w:val="clear" w:color="auto" w:fill="auto"/>
                  <w:vAlign w:val="center"/>
                </w:tcPr>
                <w:p w14:paraId="09967368" w14:textId="77777777" w:rsidR="00807884" w:rsidRPr="00F81D75" w:rsidRDefault="00807884" w:rsidP="0034617E">
                  <w:pPr>
                    <w:jc w:val="center"/>
                    <w:rPr>
                      <w:rFonts w:ascii="VicCursive" w:hAnsi="VicCursive"/>
                      <w:b/>
                      <w:bCs/>
                    </w:rPr>
                  </w:pPr>
                  <w:r w:rsidRPr="00F81D75">
                    <w:rPr>
                      <w:rFonts w:ascii="VicCursive" w:hAnsi="VicCursive"/>
                      <w:b/>
                      <w:bCs/>
                    </w:rPr>
                    <w:t>64</w:t>
                  </w:r>
                </w:p>
              </w:tc>
              <w:tc>
                <w:tcPr>
                  <w:tcW w:w="567" w:type="dxa"/>
                  <w:shd w:val="clear" w:color="auto" w:fill="auto"/>
                  <w:vAlign w:val="center"/>
                </w:tcPr>
                <w:p w14:paraId="09967369" w14:textId="77777777" w:rsidR="00807884" w:rsidRPr="00F81D75" w:rsidRDefault="00807884" w:rsidP="0034617E">
                  <w:pPr>
                    <w:jc w:val="center"/>
                    <w:rPr>
                      <w:rFonts w:ascii="VicCursive" w:hAnsi="VicCursive"/>
                      <w:b/>
                      <w:bCs/>
                    </w:rPr>
                  </w:pPr>
                  <w:r w:rsidRPr="00F81D75">
                    <w:rPr>
                      <w:rFonts w:ascii="VicCursive" w:hAnsi="VicCursive"/>
                      <w:b/>
                      <w:bCs/>
                    </w:rPr>
                    <w:t>65</w:t>
                  </w:r>
                </w:p>
              </w:tc>
              <w:tc>
                <w:tcPr>
                  <w:tcW w:w="567" w:type="dxa"/>
                  <w:shd w:val="clear" w:color="auto" w:fill="auto"/>
                  <w:vAlign w:val="center"/>
                </w:tcPr>
                <w:p w14:paraId="0996736A" w14:textId="77777777" w:rsidR="00807884" w:rsidRPr="00F81D75" w:rsidRDefault="00807884" w:rsidP="0034617E">
                  <w:pPr>
                    <w:jc w:val="center"/>
                    <w:rPr>
                      <w:rFonts w:ascii="VicCursive" w:hAnsi="VicCursive"/>
                      <w:b/>
                      <w:bCs/>
                    </w:rPr>
                  </w:pPr>
                  <w:r w:rsidRPr="00F81D75">
                    <w:rPr>
                      <w:rFonts w:ascii="VicCursive" w:hAnsi="VicCursive"/>
                      <w:b/>
                      <w:bCs/>
                    </w:rPr>
                    <w:t>66</w:t>
                  </w:r>
                </w:p>
              </w:tc>
              <w:tc>
                <w:tcPr>
                  <w:tcW w:w="567" w:type="dxa"/>
                  <w:shd w:val="clear" w:color="auto" w:fill="auto"/>
                  <w:vAlign w:val="center"/>
                </w:tcPr>
                <w:p w14:paraId="0996736B" w14:textId="77777777" w:rsidR="00807884" w:rsidRPr="00F81D75" w:rsidRDefault="00807884" w:rsidP="0034617E">
                  <w:pPr>
                    <w:jc w:val="center"/>
                    <w:rPr>
                      <w:rFonts w:ascii="VicCursive" w:hAnsi="VicCursive"/>
                      <w:b/>
                      <w:bCs/>
                    </w:rPr>
                  </w:pPr>
                  <w:r w:rsidRPr="00F81D75">
                    <w:rPr>
                      <w:rFonts w:ascii="VicCursive" w:hAnsi="VicCursive"/>
                      <w:b/>
                      <w:bCs/>
                    </w:rPr>
                    <w:t>67</w:t>
                  </w:r>
                </w:p>
              </w:tc>
              <w:tc>
                <w:tcPr>
                  <w:tcW w:w="567" w:type="dxa"/>
                  <w:shd w:val="clear" w:color="auto" w:fill="auto"/>
                  <w:vAlign w:val="center"/>
                </w:tcPr>
                <w:p w14:paraId="0996736C" w14:textId="77777777" w:rsidR="00807884" w:rsidRPr="00F81D75" w:rsidRDefault="00807884" w:rsidP="0034617E">
                  <w:pPr>
                    <w:jc w:val="center"/>
                    <w:rPr>
                      <w:rFonts w:ascii="VicCursive" w:hAnsi="VicCursive"/>
                      <w:b/>
                      <w:bCs/>
                    </w:rPr>
                  </w:pPr>
                  <w:r w:rsidRPr="00F81D75">
                    <w:rPr>
                      <w:rFonts w:ascii="VicCursive" w:hAnsi="VicCursive"/>
                      <w:b/>
                      <w:bCs/>
                    </w:rPr>
                    <w:t>68</w:t>
                  </w:r>
                </w:p>
              </w:tc>
              <w:tc>
                <w:tcPr>
                  <w:tcW w:w="567" w:type="dxa"/>
                  <w:shd w:val="clear" w:color="auto" w:fill="auto"/>
                  <w:vAlign w:val="center"/>
                </w:tcPr>
                <w:p w14:paraId="0996736D" w14:textId="77777777" w:rsidR="00807884" w:rsidRPr="00F81D75" w:rsidRDefault="00807884" w:rsidP="0034617E">
                  <w:pPr>
                    <w:jc w:val="center"/>
                    <w:rPr>
                      <w:rFonts w:ascii="VicCursive" w:hAnsi="VicCursive"/>
                      <w:b/>
                      <w:bCs/>
                    </w:rPr>
                  </w:pPr>
                  <w:r w:rsidRPr="00F81D75">
                    <w:rPr>
                      <w:rFonts w:ascii="VicCursive" w:hAnsi="VicCursive"/>
                      <w:b/>
                      <w:bCs/>
                    </w:rPr>
                    <w:t>69</w:t>
                  </w:r>
                </w:p>
              </w:tc>
              <w:tc>
                <w:tcPr>
                  <w:tcW w:w="652" w:type="dxa"/>
                  <w:shd w:val="clear" w:color="auto" w:fill="auto"/>
                  <w:vAlign w:val="center"/>
                </w:tcPr>
                <w:p w14:paraId="0996736E" w14:textId="77777777" w:rsidR="00807884" w:rsidRPr="00F81D75" w:rsidRDefault="00807884" w:rsidP="0034617E">
                  <w:pPr>
                    <w:jc w:val="center"/>
                    <w:rPr>
                      <w:rFonts w:ascii="VicCursive" w:hAnsi="VicCursive"/>
                      <w:b/>
                      <w:bCs/>
                    </w:rPr>
                  </w:pPr>
                  <w:r w:rsidRPr="00F81D75">
                    <w:rPr>
                      <w:rFonts w:ascii="VicCursive" w:hAnsi="VicCursive"/>
                      <w:b/>
                      <w:bCs/>
                    </w:rPr>
                    <w:t>70</w:t>
                  </w:r>
                </w:p>
              </w:tc>
            </w:tr>
            <w:tr w:rsidR="00807884" w:rsidRPr="00F81D75" w14:paraId="0996737A" w14:textId="77777777" w:rsidTr="0034617E">
              <w:trPr>
                <w:trHeight w:val="567"/>
              </w:trPr>
              <w:tc>
                <w:tcPr>
                  <w:tcW w:w="567" w:type="dxa"/>
                  <w:shd w:val="clear" w:color="auto" w:fill="auto"/>
                  <w:vAlign w:val="center"/>
                </w:tcPr>
                <w:p w14:paraId="09967370" w14:textId="77777777" w:rsidR="00807884" w:rsidRPr="00F81D75" w:rsidRDefault="00807884" w:rsidP="0034617E">
                  <w:pPr>
                    <w:jc w:val="center"/>
                    <w:rPr>
                      <w:rFonts w:ascii="VicCursive" w:hAnsi="VicCursive"/>
                      <w:b/>
                      <w:bCs/>
                    </w:rPr>
                  </w:pPr>
                  <w:r w:rsidRPr="00F81D75">
                    <w:rPr>
                      <w:rFonts w:ascii="VicCursive" w:hAnsi="VicCursive"/>
                      <w:b/>
                      <w:bCs/>
                    </w:rPr>
                    <w:t>71</w:t>
                  </w:r>
                </w:p>
              </w:tc>
              <w:tc>
                <w:tcPr>
                  <w:tcW w:w="567" w:type="dxa"/>
                  <w:shd w:val="clear" w:color="auto" w:fill="auto"/>
                  <w:vAlign w:val="center"/>
                </w:tcPr>
                <w:p w14:paraId="09967371" w14:textId="77777777" w:rsidR="00807884" w:rsidRPr="00F81D75" w:rsidRDefault="00807884" w:rsidP="0034617E">
                  <w:pPr>
                    <w:jc w:val="center"/>
                    <w:rPr>
                      <w:rFonts w:ascii="VicCursive" w:hAnsi="VicCursive"/>
                      <w:b/>
                      <w:bCs/>
                    </w:rPr>
                  </w:pPr>
                  <w:r w:rsidRPr="00F81D75">
                    <w:rPr>
                      <w:rFonts w:ascii="VicCursive" w:hAnsi="VicCursive"/>
                      <w:b/>
                      <w:bCs/>
                    </w:rPr>
                    <w:t>72</w:t>
                  </w:r>
                </w:p>
              </w:tc>
              <w:tc>
                <w:tcPr>
                  <w:tcW w:w="567" w:type="dxa"/>
                  <w:shd w:val="clear" w:color="auto" w:fill="auto"/>
                  <w:vAlign w:val="center"/>
                </w:tcPr>
                <w:p w14:paraId="09967372" w14:textId="77777777" w:rsidR="00807884" w:rsidRPr="00F81D75" w:rsidRDefault="00807884" w:rsidP="0034617E">
                  <w:pPr>
                    <w:jc w:val="center"/>
                    <w:rPr>
                      <w:rFonts w:ascii="VicCursive" w:hAnsi="VicCursive"/>
                      <w:b/>
                      <w:bCs/>
                    </w:rPr>
                  </w:pPr>
                  <w:r w:rsidRPr="00F81D75">
                    <w:rPr>
                      <w:rFonts w:ascii="VicCursive" w:hAnsi="VicCursive"/>
                      <w:b/>
                      <w:bCs/>
                    </w:rPr>
                    <w:t>73</w:t>
                  </w:r>
                </w:p>
              </w:tc>
              <w:tc>
                <w:tcPr>
                  <w:tcW w:w="567" w:type="dxa"/>
                  <w:shd w:val="clear" w:color="auto" w:fill="auto"/>
                  <w:vAlign w:val="center"/>
                </w:tcPr>
                <w:p w14:paraId="09967373" w14:textId="77777777" w:rsidR="00807884" w:rsidRPr="00F81D75" w:rsidRDefault="00807884" w:rsidP="0034617E">
                  <w:pPr>
                    <w:jc w:val="center"/>
                    <w:rPr>
                      <w:rFonts w:ascii="VicCursive" w:hAnsi="VicCursive"/>
                      <w:b/>
                      <w:bCs/>
                    </w:rPr>
                  </w:pPr>
                  <w:r w:rsidRPr="00F81D75">
                    <w:rPr>
                      <w:rFonts w:ascii="VicCursive" w:hAnsi="VicCursive"/>
                      <w:b/>
                      <w:bCs/>
                    </w:rPr>
                    <w:t>74</w:t>
                  </w:r>
                </w:p>
              </w:tc>
              <w:tc>
                <w:tcPr>
                  <w:tcW w:w="567" w:type="dxa"/>
                  <w:shd w:val="clear" w:color="auto" w:fill="auto"/>
                  <w:vAlign w:val="center"/>
                </w:tcPr>
                <w:p w14:paraId="09967374" w14:textId="77777777" w:rsidR="00807884" w:rsidRPr="00F81D75" w:rsidRDefault="00807884" w:rsidP="0034617E">
                  <w:pPr>
                    <w:jc w:val="center"/>
                    <w:rPr>
                      <w:rFonts w:ascii="VicCursive" w:hAnsi="VicCursive"/>
                      <w:b/>
                      <w:bCs/>
                    </w:rPr>
                  </w:pPr>
                  <w:r w:rsidRPr="00F81D75">
                    <w:rPr>
                      <w:rFonts w:ascii="VicCursive" w:hAnsi="VicCursive"/>
                      <w:b/>
                      <w:bCs/>
                    </w:rPr>
                    <w:t>75</w:t>
                  </w:r>
                </w:p>
              </w:tc>
              <w:tc>
                <w:tcPr>
                  <w:tcW w:w="567" w:type="dxa"/>
                  <w:shd w:val="clear" w:color="auto" w:fill="auto"/>
                  <w:vAlign w:val="center"/>
                </w:tcPr>
                <w:p w14:paraId="09967375" w14:textId="77777777" w:rsidR="00807884" w:rsidRPr="00F81D75" w:rsidRDefault="00807884" w:rsidP="0034617E">
                  <w:pPr>
                    <w:jc w:val="center"/>
                    <w:rPr>
                      <w:rFonts w:ascii="VicCursive" w:hAnsi="VicCursive"/>
                      <w:b/>
                      <w:bCs/>
                    </w:rPr>
                  </w:pPr>
                  <w:r w:rsidRPr="00F81D75">
                    <w:rPr>
                      <w:rFonts w:ascii="VicCursive" w:hAnsi="VicCursive"/>
                      <w:b/>
                      <w:bCs/>
                    </w:rPr>
                    <w:t>76</w:t>
                  </w:r>
                </w:p>
              </w:tc>
              <w:tc>
                <w:tcPr>
                  <w:tcW w:w="567" w:type="dxa"/>
                  <w:shd w:val="clear" w:color="auto" w:fill="auto"/>
                  <w:vAlign w:val="center"/>
                </w:tcPr>
                <w:p w14:paraId="09967376" w14:textId="77777777" w:rsidR="00807884" w:rsidRPr="00F81D75" w:rsidRDefault="00807884" w:rsidP="0034617E">
                  <w:pPr>
                    <w:jc w:val="center"/>
                    <w:rPr>
                      <w:rFonts w:ascii="VicCursive" w:hAnsi="VicCursive"/>
                      <w:b/>
                      <w:bCs/>
                    </w:rPr>
                  </w:pPr>
                  <w:r w:rsidRPr="00F81D75">
                    <w:rPr>
                      <w:rFonts w:ascii="VicCursive" w:hAnsi="VicCursive"/>
                      <w:b/>
                      <w:bCs/>
                    </w:rPr>
                    <w:t>77</w:t>
                  </w:r>
                </w:p>
              </w:tc>
              <w:tc>
                <w:tcPr>
                  <w:tcW w:w="567" w:type="dxa"/>
                  <w:shd w:val="clear" w:color="auto" w:fill="auto"/>
                  <w:vAlign w:val="center"/>
                </w:tcPr>
                <w:p w14:paraId="09967377" w14:textId="77777777" w:rsidR="00807884" w:rsidRPr="00F81D75" w:rsidRDefault="00807884" w:rsidP="0034617E">
                  <w:pPr>
                    <w:jc w:val="center"/>
                    <w:rPr>
                      <w:rFonts w:ascii="VicCursive" w:hAnsi="VicCursive"/>
                      <w:b/>
                      <w:bCs/>
                    </w:rPr>
                  </w:pPr>
                  <w:r w:rsidRPr="00F81D75">
                    <w:rPr>
                      <w:rFonts w:ascii="VicCursive" w:hAnsi="VicCursive"/>
                      <w:b/>
                      <w:bCs/>
                    </w:rPr>
                    <w:t>78</w:t>
                  </w:r>
                </w:p>
              </w:tc>
              <w:tc>
                <w:tcPr>
                  <w:tcW w:w="567" w:type="dxa"/>
                  <w:shd w:val="clear" w:color="auto" w:fill="auto"/>
                  <w:vAlign w:val="center"/>
                </w:tcPr>
                <w:p w14:paraId="09967378" w14:textId="77777777" w:rsidR="00807884" w:rsidRPr="00F81D75" w:rsidRDefault="00807884" w:rsidP="0034617E">
                  <w:pPr>
                    <w:jc w:val="center"/>
                    <w:rPr>
                      <w:rFonts w:ascii="VicCursive" w:hAnsi="VicCursive"/>
                      <w:b/>
                      <w:bCs/>
                    </w:rPr>
                  </w:pPr>
                  <w:r w:rsidRPr="00F81D75">
                    <w:rPr>
                      <w:rFonts w:ascii="VicCursive" w:hAnsi="VicCursive"/>
                      <w:b/>
                      <w:bCs/>
                    </w:rPr>
                    <w:t>79</w:t>
                  </w:r>
                </w:p>
              </w:tc>
              <w:tc>
                <w:tcPr>
                  <w:tcW w:w="652" w:type="dxa"/>
                  <w:shd w:val="clear" w:color="auto" w:fill="auto"/>
                  <w:vAlign w:val="center"/>
                </w:tcPr>
                <w:p w14:paraId="09967379" w14:textId="77777777" w:rsidR="00807884" w:rsidRPr="00F81D75" w:rsidRDefault="00807884" w:rsidP="0034617E">
                  <w:pPr>
                    <w:jc w:val="center"/>
                    <w:rPr>
                      <w:rFonts w:ascii="VicCursive" w:hAnsi="VicCursive"/>
                      <w:b/>
                      <w:bCs/>
                    </w:rPr>
                  </w:pPr>
                  <w:r w:rsidRPr="00F81D75">
                    <w:rPr>
                      <w:rFonts w:ascii="VicCursive" w:hAnsi="VicCursive"/>
                      <w:b/>
                      <w:bCs/>
                    </w:rPr>
                    <w:t>80</w:t>
                  </w:r>
                </w:p>
              </w:tc>
            </w:tr>
            <w:tr w:rsidR="00807884" w:rsidRPr="00F81D75" w14:paraId="09967385" w14:textId="77777777" w:rsidTr="0034617E">
              <w:trPr>
                <w:trHeight w:val="567"/>
              </w:trPr>
              <w:tc>
                <w:tcPr>
                  <w:tcW w:w="567" w:type="dxa"/>
                  <w:shd w:val="clear" w:color="auto" w:fill="auto"/>
                  <w:vAlign w:val="center"/>
                </w:tcPr>
                <w:p w14:paraId="0996737B" w14:textId="77777777" w:rsidR="00807884" w:rsidRPr="00F81D75" w:rsidRDefault="00807884" w:rsidP="0034617E">
                  <w:pPr>
                    <w:jc w:val="center"/>
                    <w:rPr>
                      <w:rFonts w:ascii="VicCursive" w:hAnsi="VicCursive"/>
                      <w:b/>
                      <w:bCs/>
                    </w:rPr>
                  </w:pPr>
                  <w:r w:rsidRPr="00F81D75">
                    <w:rPr>
                      <w:rFonts w:ascii="VicCursive" w:hAnsi="VicCursive"/>
                      <w:b/>
                      <w:bCs/>
                    </w:rPr>
                    <w:t>81</w:t>
                  </w:r>
                </w:p>
              </w:tc>
              <w:tc>
                <w:tcPr>
                  <w:tcW w:w="567" w:type="dxa"/>
                  <w:shd w:val="clear" w:color="auto" w:fill="auto"/>
                  <w:vAlign w:val="center"/>
                </w:tcPr>
                <w:p w14:paraId="0996737C" w14:textId="77777777" w:rsidR="00807884" w:rsidRPr="00F81D75" w:rsidRDefault="00807884" w:rsidP="0034617E">
                  <w:pPr>
                    <w:jc w:val="center"/>
                    <w:rPr>
                      <w:rFonts w:ascii="VicCursive" w:hAnsi="VicCursive"/>
                      <w:b/>
                      <w:bCs/>
                    </w:rPr>
                  </w:pPr>
                  <w:r w:rsidRPr="00F81D75">
                    <w:rPr>
                      <w:rFonts w:ascii="VicCursive" w:hAnsi="VicCursive"/>
                      <w:b/>
                      <w:bCs/>
                    </w:rPr>
                    <w:t>82</w:t>
                  </w:r>
                </w:p>
              </w:tc>
              <w:tc>
                <w:tcPr>
                  <w:tcW w:w="567" w:type="dxa"/>
                  <w:shd w:val="clear" w:color="auto" w:fill="auto"/>
                  <w:vAlign w:val="center"/>
                </w:tcPr>
                <w:p w14:paraId="0996737D" w14:textId="77777777" w:rsidR="00807884" w:rsidRPr="00F81D75" w:rsidRDefault="00807884" w:rsidP="0034617E">
                  <w:pPr>
                    <w:jc w:val="center"/>
                    <w:rPr>
                      <w:rFonts w:ascii="VicCursive" w:hAnsi="VicCursive"/>
                      <w:b/>
                      <w:bCs/>
                    </w:rPr>
                  </w:pPr>
                  <w:r w:rsidRPr="00F81D75">
                    <w:rPr>
                      <w:rFonts w:ascii="VicCursive" w:hAnsi="VicCursive"/>
                      <w:b/>
                      <w:bCs/>
                    </w:rPr>
                    <w:t>83</w:t>
                  </w:r>
                </w:p>
              </w:tc>
              <w:tc>
                <w:tcPr>
                  <w:tcW w:w="567" w:type="dxa"/>
                  <w:shd w:val="clear" w:color="auto" w:fill="auto"/>
                  <w:vAlign w:val="center"/>
                </w:tcPr>
                <w:p w14:paraId="0996737E" w14:textId="77777777" w:rsidR="00807884" w:rsidRPr="00F81D75" w:rsidRDefault="00807884" w:rsidP="0034617E">
                  <w:pPr>
                    <w:jc w:val="center"/>
                    <w:rPr>
                      <w:rFonts w:ascii="VicCursive" w:hAnsi="VicCursive"/>
                      <w:b/>
                      <w:bCs/>
                    </w:rPr>
                  </w:pPr>
                  <w:r w:rsidRPr="00F81D75">
                    <w:rPr>
                      <w:rFonts w:ascii="VicCursive" w:hAnsi="VicCursive"/>
                      <w:b/>
                      <w:bCs/>
                    </w:rPr>
                    <w:t>84</w:t>
                  </w:r>
                </w:p>
              </w:tc>
              <w:tc>
                <w:tcPr>
                  <w:tcW w:w="567" w:type="dxa"/>
                  <w:shd w:val="clear" w:color="auto" w:fill="auto"/>
                  <w:vAlign w:val="center"/>
                </w:tcPr>
                <w:p w14:paraId="0996737F" w14:textId="77777777" w:rsidR="00807884" w:rsidRPr="00F81D75" w:rsidRDefault="00807884" w:rsidP="0034617E">
                  <w:pPr>
                    <w:jc w:val="center"/>
                    <w:rPr>
                      <w:rFonts w:ascii="VicCursive" w:hAnsi="VicCursive"/>
                      <w:b/>
                      <w:bCs/>
                    </w:rPr>
                  </w:pPr>
                  <w:r w:rsidRPr="00F81D75">
                    <w:rPr>
                      <w:rFonts w:ascii="VicCursive" w:hAnsi="VicCursive"/>
                      <w:b/>
                      <w:bCs/>
                    </w:rPr>
                    <w:t>85</w:t>
                  </w:r>
                </w:p>
              </w:tc>
              <w:tc>
                <w:tcPr>
                  <w:tcW w:w="567" w:type="dxa"/>
                  <w:shd w:val="clear" w:color="auto" w:fill="auto"/>
                  <w:vAlign w:val="center"/>
                </w:tcPr>
                <w:p w14:paraId="09967380" w14:textId="77777777" w:rsidR="00807884" w:rsidRPr="00F81D75" w:rsidRDefault="00807884" w:rsidP="0034617E">
                  <w:pPr>
                    <w:jc w:val="center"/>
                    <w:rPr>
                      <w:rFonts w:ascii="VicCursive" w:hAnsi="VicCursive"/>
                      <w:b/>
                      <w:bCs/>
                    </w:rPr>
                  </w:pPr>
                  <w:r w:rsidRPr="00F81D75">
                    <w:rPr>
                      <w:rFonts w:ascii="VicCursive" w:hAnsi="VicCursive"/>
                      <w:b/>
                      <w:bCs/>
                    </w:rPr>
                    <w:t>86</w:t>
                  </w:r>
                </w:p>
              </w:tc>
              <w:tc>
                <w:tcPr>
                  <w:tcW w:w="567" w:type="dxa"/>
                  <w:shd w:val="clear" w:color="auto" w:fill="auto"/>
                  <w:vAlign w:val="center"/>
                </w:tcPr>
                <w:p w14:paraId="09967381" w14:textId="77777777" w:rsidR="00807884" w:rsidRPr="00F81D75" w:rsidRDefault="00807884" w:rsidP="0034617E">
                  <w:pPr>
                    <w:jc w:val="center"/>
                    <w:rPr>
                      <w:rFonts w:ascii="VicCursive" w:hAnsi="VicCursive"/>
                      <w:b/>
                      <w:bCs/>
                    </w:rPr>
                  </w:pPr>
                  <w:r w:rsidRPr="00F81D75">
                    <w:rPr>
                      <w:rFonts w:ascii="VicCursive" w:hAnsi="VicCursive"/>
                      <w:b/>
                      <w:bCs/>
                    </w:rPr>
                    <w:t>87</w:t>
                  </w:r>
                </w:p>
              </w:tc>
              <w:tc>
                <w:tcPr>
                  <w:tcW w:w="567" w:type="dxa"/>
                  <w:shd w:val="clear" w:color="auto" w:fill="auto"/>
                  <w:vAlign w:val="center"/>
                </w:tcPr>
                <w:p w14:paraId="09967382" w14:textId="77777777" w:rsidR="00807884" w:rsidRPr="00F81D75" w:rsidRDefault="00807884" w:rsidP="0034617E">
                  <w:pPr>
                    <w:jc w:val="center"/>
                    <w:rPr>
                      <w:rFonts w:ascii="VicCursive" w:hAnsi="VicCursive"/>
                      <w:b/>
                      <w:bCs/>
                    </w:rPr>
                  </w:pPr>
                  <w:r w:rsidRPr="00F81D75">
                    <w:rPr>
                      <w:rFonts w:ascii="VicCursive" w:hAnsi="VicCursive"/>
                      <w:b/>
                      <w:bCs/>
                    </w:rPr>
                    <w:t>88</w:t>
                  </w:r>
                </w:p>
              </w:tc>
              <w:tc>
                <w:tcPr>
                  <w:tcW w:w="567" w:type="dxa"/>
                  <w:shd w:val="clear" w:color="auto" w:fill="auto"/>
                  <w:vAlign w:val="center"/>
                </w:tcPr>
                <w:p w14:paraId="09967383" w14:textId="77777777" w:rsidR="00807884" w:rsidRPr="00F81D75" w:rsidRDefault="00807884" w:rsidP="0034617E">
                  <w:pPr>
                    <w:jc w:val="center"/>
                    <w:rPr>
                      <w:rFonts w:ascii="VicCursive" w:hAnsi="VicCursive"/>
                      <w:b/>
                      <w:bCs/>
                    </w:rPr>
                  </w:pPr>
                  <w:r w:rsidRPr="00F81D75">
                    <w:rPr>
                      <w:rFonts w:ascii="VicCursive" w:hAnsi="VicCursive"/>
                      <w:b/>
                      <w:bCs/>
                    </w:rPr>
                    <w:t>89</w:t>
                  </w:r>
                </w:p>
              </w:tc>
              <w:tc>
                <w:tcPr>
                  <w:tcW w:w="652" w:type="dxa"/>
                  <w:shd w:val="clear" w:color="auto" w:fill="auto"/>
                  <w:vAlign w:val="center"/>
                </w:tcPr>
                <w:p w14:paraId="09967384" w14:textId="77777777" w:rsidR="00807884" w:rsidRPr="00F81D75" w:rsidRDefault="00807884" w:rsidP="0034617E">
                  <w:pPr>
                    <w:jc w:val="center"/>
                    <w:rPr>
                      <w:rFonts w:ascii="VicCursive" w:hAnsi="VicCursive"/>
                      <w:b/>
                      <w:bCs/>
                    </w:rPr>
                  </w:pPr>
                  <w:r w:rsidRPr="00F81D75">
                    <w:rPr>
                      <w:rFonts w:ascii="VicCursive" w:hAnsi="VicCursive"/>
                      <w:b/>
                      <w:bCs/>
                    </w:rPr>
                    <w:t>90</w:t>
                  </w:r>
                </w:p>
              </w:tc>
            </w:tr>
            <w:tr w:rsidR="00807884" w:rsidRPr="00F81D75" w14:paraId="09967390" w14:textId="77777777" w:rsidTr="0034617E">
              <w:trPr>
                <w:trHeight w:val="567"/>
              </w:trPr>
              <w:tc>
                <w:tcPr>
                  <w:tcW w:w="567" w:type="dxa"/>
                  <w:shd w:val="clear" w:color="auto" w:fill="auto"/>
                  <w:vAlign w:val="center"/>
                </w:tcPr>
                <w:p w14:paraId="09967386" w14:textId="77777777" w:rsidR="00807884" w:rsidRPr="00F81D75" w:rsidRDefault="00807884" w:rsidP="0034617E">
                  <w:pPr>
                    <w:jc w:val="center"/>
                    <w:rPr>
                      <w:rFonts w:ascii="VicCursive" w:hAnsi="VicCursive"/>
                      <w:b/>
                      <w:bCs/>
                    </w:rPr>
                  </w:pPr>
                  <w:r w:rsidRPr="00F81D75">
                    <w:rPr>
                      <w:rFonts w:ascii="VicCursive" w:hAnsi="VicCursive"/>
                      <w:b/>
                      <w:bCs/>
                    </w:rPr>
                    <w:t>91</w:t>
                  </w:r>
                </w:p>
              </w:tc>
              <w:tc>
                <w:tcPr>
                  <w:tcW w:w="567" w:type="dxa"/>
                  <w:shd w:val="clear" w:color="auto" w:fill="auto"/>
                  <w:vAlign w:val="center"/>
                </w:tcPr>
                <w:p w14:paraId="09967387" w14:textId="77777777" w:rsidR="00807884" w:rsidRPr="00F81D75" w:rsidRDefault="00807884" w:rsidP="0034617E">
                  <w:pPr>
                    <w:jc w:val="center"/>
                    <w:rPr>
                      <w:rFonts w:ascii="VicCursive" w:hAnsi="VicCursive"/>
                      <w:b/>
                      <w:bCs/>
                    </w:rPr>
                  </w:pPr>
                  <w:r w:rsidRPr="00F81D75">
                    <w:rPr>
                      <w:rFonts w:ascii="VicCursive" w:hAnsi="VicCursive"/>
                      <w:b/>
                      <w:bCs/>
                    </w:rPr>
                    <w:t>92</w:t>
                  </w:r>
                </w:p>
              </w:tc>
              <w:tc>
                <w:tcPr>
                  <w:tcW w:w="567" w:type="dxa"/>
                  <w:shd w:val="clear" w:color="auto" w:fill="auto"/>
                  <w:vAlign w:val="center"/>
                </w:tcPr>
                <w:p w14:paraId="09967388" w14:textId="77777777" w:rsidR="00807884" w:rsidRPr="00F81D75" w:rsidRDefault="00807884" w:rsidP="0034617E">
                  <w:pPr>
                    <w:jc w:val="center"/>
                    <w:rPr>
                      <w:rFonts w:ascii="VicCursive" w:hAnsi="VicCursive"/>
                      <w:b/>
                      <w:bCs/>
                    </w:rPr>
                  </w:pPr>
                  <w:r w:rsidRPr="00F81D75">
                    <w:rPr>
                      <w:rFonts w:ascii="VicCursive" w:hAnsi="VicCursive"/>
                      <w:b/>
                      <w:bCs/>
                    </w:rPr>
                    <w:t>93</w:t>
                  </w:r>
                </w:p>
              </w:tc>
              <w:tc>
                <w:tcPr>
                  <w:tcW w:w="567" w:type="dxa"/>
                  <w:shd w:val="clear" w:color="auto" w:fill="auto"/>
                  <w:vAlign w:val="center"/>
                </w:tcPr>
                <w:p w14:paraId="09967389" w14:textId="77777777" w:rsidR="00807884" w:rsidRPr="00F81D75" w:rsidRDefault="00807884" w:rsidP="0034617E">
                  <w:pPr>
                    <w:jc w:val="center"/>
                    <w:rPr>
                      <w:rFonts w:ascii="VicCursive" w:hAnsi="VicCursive"/>
                      <w:b/>
                      <w:bCs/>
                    </w:rPr>
                  </w:pPr>
                  <w:r w:rsidRPr="00F81D75">
                    <w:rPr>
                      <w:rFonts w:ascii="VicCursive" w:hAnsi="VicCursive"/>
                      <w:b/>
                      <w:bCs/>
                    </w:rPr>
                    <w:t>94</w:t>
                  </w:r>
                </w:p>
              </w:tc>
              <w:tc>
                <w:tcPr>
                  <w:tcW w:w="567" w:type="dxa"/>
                  <w:shd w:val="clear" w:color="auto" w:fill="auto"/>
                  <w:vAlign w:val="center"/>
                </w:tcPr>
                <w:p w14:paraId="0996738A" w14:textId="77777777" w:rsidR="00807884" w:rsidRPr="00F81D75" w:rsidRDefault="00807884" w:rsidP="0034617E">
                  <w:pPr>
                    <w:jc w:val="center"/>
                    <w:rPr>
                      <w:rFonts w:ascii="VicCursive" w:hAnsi="VicCursive"/>
                      <w:b/>
                      <w:bCs/>
                    </w:rPr>
                  </w:pPr>
                  <w:r w:rsidRPr="00F81D75">
                    <w:rPr>
                      <w:rFonts w:ascii="VicCursive" w:hAnsi="VicCursive"/>
                      <w:b/>
                      <w:bCs/>
                    </w:rPr>
                    <w:t>95</w:t>
                  </w:r>
                </w:p>
              </w:tc>
              <w:tc>
                <w:tcPr>
                  <w:tcW w:w="567" w:type="dxa"/>
                  <w:shd w:val="clear" w:color="auto" w:fill="auto"/>
                  <w:vAlign w:val="center"/>
                </w:tcPr>
                <w:p w14:paraId="0996738B" w14:textId="77777777" w:rsidR="00807884" w:rsidRPr="00F81D75" w:rsidRDefault="00807884" w:rsidP="0034617E">
                  <w:pPr>
                    <w:jc w:val="center"/>
                    <w:rPr>
                      <w:rFonts w:ascii="VicCursive" w:hAnsi="VicCursive"/>
                      <w:b/>
                      <w:bCs/>
                    </w:rPr>
                  </w:pPr>
                  <w:r w:rsidRPr="00F81D75">
                    <w:rPr>
                      <w:rFonts w:ascii="VicCursive" w:hAnsi="VicCursive"/>
                      <w:b/>
                      <w:bCs/>
                    </w:rPr>
                    <w:t>96</w:t>
                  </w:r>
                </w:p>
              </w:tc>
              <w:tc>
                <w:tcPr>
                  <w:tcW w:w="567" w:type="dxa"/>
                  <w:shd w:val="clear" w:color="auto" w:fill="auto"/>
                  <w:vAlign w:val="center"/>
                </w:tcPr>
                <w:p w14:paraId="0996738C" w14:textId="77777777" w:rsidR="00807884" w:rsidRPr="00F81D75" w:rsidRDefault="00807884" w:rsidP="0034617E">
                  <w:pPr>
                    <w:jc w:val="center"/>
                    <w:rPr>
                      <w:rFonts w:ascii="VicCursive" w:hAnsi="VicCursive"/>
                      <w:b/>
                      <w:bCs/>
                    </w:rPr>
                  </w:pPr>
                  <w:r w:rsidRPr="00F81D75">
                    <w:rPr>
                      <w:rFonts w:ascii="VicCursive" w:hAnsi="VicCursive"/>
                      <w:b/>
                      <w:bCs/>
                    </w:rPr>
                    <w:t>97</w:t>
                  </w:r>
                </w:p>
              </w:tc>
              <w:tc>
                <w:tcPr>
                  <w:tcW w:w="567" w:type="dxa"/>
                  <w:shd w:val="clear" w:color="auto" w:fill="auto"/>
                  <w:vAlign w:val="center"/>
                </w:tcPr>
                <w:p w14:paraId="0996738D" w14:textId="77777777" w:rsidR="00807884" w:rsidRPr="00F81D75" w:rsidRDefault="00807884" w:rsidP="0034617E">
                  <w:pPr>
                    <w:jc w:val="center"/>
                    <w:rPr>
                      <w:rFonts w:ascii="VicCursive" w:hAnsi="VicCursive"/>
                      <w:b/>
                      <w:bCs/>
                    </w:rPr>
                  </w:pPr>
                  <w:r w:rsidRPr="00F81D75">
                    <w:rPr>
                      <w:rFonts w:ascii="VicCursive" w:hAnsi="VicCursive"/>
                      <w:b/>
                      <w:bCs/>
                    </w:rPr>
                    <w:t>98</w:t>
                  </w:r>
                </w:p>
              </w:tc>
              <w:tc>
                <w:tcPr>
                  <w:tcW w:w="567" w:type="dxa"/>
                  <w:shd w:val="clear" w:color="auto" w:fill="auto"/>
                  <w:vAlign w:val="center"/>
                </w:tcPr>
                <w:p w14:paraId="0996738E" w14:textId="77777777" w:rsidR="00807884" w:rsidRPr="00F81D75" w:rsidRDefault="00807884" w:rsidP="0034617E">
                  <w:pPr>
                    <w:jc w:val="center"/>
                    <w:rPr>
                      <w:rFonts w:ascii="VicCursive" w:hAnsi="VicCursive"/>
                      <w:b/>
                      <w:bCs/>
                    </w:rPr>
                  </w:pPr>
                  <w:r w:rsidRPr="00F81D75">
                    <w:rPr>
                      <w:rFonts w:ascii="VicCursive" w:hAnsi="VicCursive"/>
                      <w:b/>
                      <w:bCs/>
                    </w:rPr>
                    <w:t>99</w:t>
                  </w:r>
                </w:p>
              </w:tc>
              <w:tc>
                <w:tcPr>
                  <w:tcW w:w="652" w:type="dxa"/>
                  <w:shd w:val="clear" w:color="auto" w:fill="auto"/>
                  <w:vAlign w:val="center"/>
                </w:tcPr>
                <w:p w14:paraId="0996738F" w14:textId="77777777" w:rsidR="00807884" w:rsidRPr="00F81D75" w:rsidRDefault="00807884" w:rsidP="0034617E">
                  <w:pPr>
                    <w:jc w:val="center"/>
                    <w:rPr>
                      <w:b/>
                      <w:bCs/>
                      <w:sz w:val="22"/>
                      <w:szCs w:val="22"/>
                    </w:rPr>
                  </w:pPr>
                  <w:r w:rsidRPr="00F81D75">
                    <w:rPr>
                      <w:rFonts w:ascii="VicCursive" w:hAnsi="VicCursive"/>
                      <w:b/>
                      <w:bCs/>
                      <w:sz w:val="22"/>
                      <w:szCs w:val="22"/>
                    </w:rPr>
                    <w:t>100</w:t>
                  </w:r>
                </w:p>
              </w:tc>
            </w:tr>
          </w:tbl>
          <w:p w14:paraId="09967391" w14:textId="77777777" w:rsidR="00807884" w:rsidRPr="00DD6F26" w:rsidRDefault="00807884" w:rsidP="00E465D3">
            <w:pPr>
              <w:rPr>
                <w:rFonts w:ascii="Arial" w:hAnsi="Arial" w:cs="Arial"/>
                <w:b/>
                <w:bCs/>
              </w:rPr>
            </w:pPr>
          </w:p>
          <w:p w14:paraId="09967392" w14:textId="77777777" w:rsidR="00807884" w:rsidRPr="00DD6F26" w:rsidRDefault="00807884" w:rsidP="00E465D3">
            <w:pPr>
              <w:rPr>
                <w:rFonts w:cs="Arial"/>
                <w:bCs/>
              </w:rPr>
            </w:pPr>
            <w:r w:rsidRPr="00DD6F26">
              <w:rPr>
                <w:rFonts w:cs="Arial"/>
                <w:bCs/>
              </w:rPr>
              <w:t xml:space="preserve">Make your own skip counting pattern. Fill in this sentence before you begin to cross out the squares. </w:t>
            </w:r>
          </w:p>
          <w:p w14:paraId="09967393" w14:textId="77777777" w:rsidR="00807884" w:rsidRPr="00DD6F26" w:rsidRDefault="00807884" w:rsidP="00E465D3">
            <w:pPr>
              <w:rPr>
                <w:rFonts w:cs="Arial"/>
                <w:bCs/>
              </w:rPr>
            </w:pPr>
          </w:p>
          <w:p w14:paraId="09967394" w14:textId="77777777" w:rsidR="00807884" w:rsidRPr="00DD6F26" w:rsidRDefault="00807884" w:rsidP="00E465D3">
            <w:pPr>
              <w:rPr>
                <w:rFonts w:cs="Arial"/>
                <w:bCs/>
              </w:rPr>
            </w:pPr>
            <w:r w:rsidRPr="00DD6F26">
              <w:rPr>
                <w:rFonts w:cs="Arial"/>
                <w:bCs/>
              </w:rPr>
              <w:t xml:space="preserve">I am skip counting by ____________on the hundreds chart below. </w:t>
            </w:r>
          </w:p>
          <w:p w14:paraId="09967395" w14:textId="77777777" w:rsidR="00807884" w:rsidRPr="00DD6F26" w:rsidRDefault="00807884" w:rsidP="00E465D3">
            <w:pPr>
              <w:rPr>
                <w:rFonts w:cs="Arial"/>
                <w:bCs/>
              </w:rPr>
            </w:pPr>
          </w:p>
          <w:p w14:paraId="09967396" w14:textId="77777777" w:rsidR="00807884" w:rsidRPr="00DD6F26" w:rsidRDefault="00807884" w:rsidP="00E465D3">
            <w:pPr>
              <w:rPr>
                <w:rFonts w:cs="Arial"/>
                <w:bCs/>
              </w:rPr>
            </w:pPr>
            <w:r w:rsidRPr="00DD6F26">
              <w:rPr>
                <w:rFonts w:cs="Arial"/>
                <w:bCs/>
              </w:rPr>
              <w:t>I am starting with number ____________.</w:t>
            </w:r>
          </w:p>
          <w:p w14:paraId="09967397" w14:textId="77777777" w:rsidR="00807884" w:rsidRPr="00DD6F26" w:rsidRDefault="00807884" w:rsidP="00E465D3">
            <w:pPr>
              <w:rPr>
                <w:rFonts w:cs="Arial"/>
                <w:bCs/>
              </w:rPr>
            </w:pPr>
          </w:p>
          <w:p w14:paraId="09967398" w14:textId="77777777" w:rsidR="00807884" w:rsidRPr="00DD6F26" w:rsidRDefault="00807884" w:rsidP="00E465D3">
            <w:pPr>
              <w:rPr>
                <w:rFonts w:cs="Arial"/>
                <w:bCs/>
              </w:rPr>
            </w:pPr>
          </w:p>
          <w:p w14:paraId="09967399" w14:textId="77777777" w:rsidR="00807884" w:rsidRPr="00DD6F26" w:rsidRDefault="00807884" w:rsidP="00E465D3">
            <w:pPr>
              <w:rPr>
                <w:rFonts w:ascii="Arial" w:hAnsi="Arial" w:cs="Arial"/>
                <w:b/>
                <w:bCs/>
              </w:rPr>
            </w:pPr>
          </w:p>
          <w:p w14:paraId="0996739A" w14:textId="77777777" w:rsidR="00807884" w:rsidRPr="00DD6F26" w:rsidRDefault="00807884" w:rsidP="00E465D3">
            <w:pPr>
              <w:rPr>
                <w:rFonts w:ascii="Arial" w:hAnsi="Arial" w:cs="Arial"/>
                <w:b/>
                <w:bCs/>
              </w:rPr>
            </w:pPr>
          </w:p>
          <w:p w14:paraId="0996739B" w14:textId="77777777" w:rsidR="00807884" w:rsidRPr="00DD6F26" w:rsidRDefault="00807884" w:rsidP="00E465D3">
            <w:pPr>
              <w:rPr>
                <w:rFonts w:ascii="Arial" w:hAnsi="Arial" w:cs="Arial"/>
                <w:b/>
                <w:bCs/>
              </w:rPr>
            </w:pPr>
          </w:p>
          <w:p w14:paraId="0996739C" w14:textId="77777777" w:rsidR="00807884" w:rsidRPr="00DD6F26" w:rsidRDefault="00807884" w:rsidP="00E465D3">
            <w:pPr>
              <w:rPr>
                <w:rFonts w:ascii="Arial" w:hAnsi="Arial" w:cs="Arial"/>
                <w:b/>
                <w:bCs/>
              </w:rPr>
            </w:pPr>
          </w:p>
          <w:p w14:paraId="0996739D" w14:textId="77777777" w:rsidR="00807884" w:rsidRPr="00DD6F26" w:rsidRDefault="00807884" w:rsidP="00E465D3">
            <w:pPr>
              <w:rPr>
                <w:rFonts w:ascii="Arial" w:hAnsi="Arial" w:cs="Arial"/>
                <w:b/>
                <w:bCs/>
              </w:rPr>
            </w:pPr>
          </w:p>
          <w:p w14:paraId="0996739E" w14:textId="77777777" w:rsidR="00807884" w:rsidRPr="00DD6F26" w:rsidRDefault="00807884" w:rsidP="00E465D3">
            <w:pPr>
              <w:rPr>
                <w:rFonts w:ascii="Arial" w:hAnsi="Arial" w:cs="Arial"/>
                <w:b/>
                <w:bCs/>
              </w:rPr>
            </w:pPr>
          </w:p>
          <w:p w14:paraId="0996739F" w14:textId="77777777" w:rsidR="00807884" w:rsidRPr="00DD6F26" w:rsidRDefault="00807884" w:rsidP="00E465D3">
            <w:pPr>
              <w:rPr>
                <w:rFonts w:ascii="Arial" w:hAnsi="Arial" w:cs="Arial"/>
                <w:b/>
                <w:bCs/>
              </w:rPr>
            </w:pPr>
          </w:p>
          <w:p w14:paraId="099673A0" w14:textId="77777777" w:rsidR="00807884" w:rsidRPr="00DD6F26" w:rsidRDefault="00807884" w:rsidP="00E465D3">
            <w:pPr>
              <w:rPr>
                <w:rFonts w:ascii="Arial" w:hAnsi="Arial" w:cs="Arial"/>
                <w:b/>
                <w:bCs/>
              </w:rPr>
            </w:pPr>
          </w:p>
          <w:p w14:paraId="099673A1" w14:textId="77777777" w:rsidR="00807884" w:rsidRPr="00DD6F26" w:rsidRDefault="00807884" w:rsidP="00E465D3">
            <w:pPr>
              <w:rPr>
                <w:rFonts w:ascii="Arial" w:hAnsi="Arial" w:cs="Arial"/>
                <w:b/>
                <w:bCs/>
              </w:rPr>
            </w:pPr>
          </w:p>
          <w:p w14:paraId="099673A2" w14:textId="77777777" w:rsidR="00807884" w:rsidRPr="00DD6F26" w:rsidRDefault="00807884" w:rsidP="00E465D3">
            <w:pPr>
              <w:rPr>
                <w:rFonts w:ascii="Arial" w:hAnsi="Arial" w:cs="Arial"/>
                <w:b/>
                <w:bCs/>
              </w:rPr>
            </w:pPr>
          </w:p>
          <w:p w14:paraId="099673A3" w14:textId="77777777" w:rsidR="00807884" w:rsidRPr="00DD6F26" w:rsidRDefault="00807884" w:rsidP="00E465D3">
            <w:pPr>
              <w:rPr>
                <w:rFonts w:ascii="Arial" w:hAnsi="Arial" w:cs="Arial"/>
                <w:b/>
                <w:bCs/>
              </w:rPr>
            </w:pPr>
          </w:p>
          <w:p w14:paraId="099673A4" w14:textId="77777777" w:rsidR="00807884" w:rsidRPr="00DD6F26" w:rsidRDefault="00807884" w:rsidP="00E465D3">
            <w:pPr>
              <w:rPr>
                <w:rFonts w:ascii="Arial" w:hAnsi="Arial" w:cs="Arial"/>
                <w:b/>
                <w:bCs/>
              </w:rPr>
            </w:pPr>
          </w:p>
          <w:p w14:paraId="099673A5" w14:textId="77777777" w:rsidR="00807884" w:rsidRPr="00DD6F26" w:rsidRDefault="00807884" w:rsidP="00E465D3">
            <w:pPr>
              <w:rPr>
                <w:rFonts w:ascii="Arial" w:hAnsi="Arial" w:cs="Arial"/>
                <w:b/>
                <w:bCs/>
              </w:rPr>
            </w:pPr>
          </w:p>
          <w:p w14:paraId="099673A6" w14:textId="77777777" w:rsidR="00807884" w:rsidRPr="00DD6F26" w:rsidRDefault="00807884" w:rsidP="00E465D3">
            <w:pPr>
              <w:rPr>
                <w:rFonts w:ascii="Arial" w:hAnsi="Arial" w:cs="Arial"/>
                <w:b/>
                <w:bCs/>
              </w:rPr>
            </w:pPr>
          </w:p>
          <w:p w14:paraId="099673A7" w14:textId="77777777" w:rsidR="00807884" w:rsidRPr="00DD6F26" w:rsidRDefault="00807884" w:rsidP="00E465D3">
            <w:pPr>
              <w:rPr>
                <w:rFonts w:ascii="Arial" w:hAnsi="Arial" w:cs="Arial"/>
                <w:b/>
                <w:bCs/>
              </w:rPr>
            </w:pPr>
          </w:p>
          <w:p w14:paraId="099673A8" w14:textId="77777777" w:rsidR="00807884" w:rsidRPr="00DD6F26" w:rsidRDefault="00807884" w:rsidP="00E465D3">
            <w:pPr>
              <w:rPr>
                <w:rFonts w:ascii="Arial" w:hAnsi="Arial" w:cs="Arial"/>
                <w:b/>
                <w:bCs/>
              </w:rPr>
            </w:pPr>
          </w:p>
          <w:p w14:paraId="099673A9" w14:textId="77777777" w:rsidR="00807884" w:rsidRPr="00DD6F26" w:rsidRDefault="00807884" w:rsidP="00E465D3">
            <w:pPr>
              <w:rPr>
                <w:rFonts w:ascii="Arial" w:hAnsi="Arial" w:cs="Arial"/>
                <w:b/>
                <w:bCs/>
              </w:rPr>
            </w:pPr>
          </w:p>
          <w:p w14:paraId="099673AA" w14:textId="77777777" w:rsidR="00807884" w:rsidRPr="00DD6F26" w:rsidRDefault="00807884" w:rsidP="00E465D3">
            <w:pPr>
              <w:rPr>
                <w:rFonts w:ascii="Arial" w:hAnsi="Arial" w:cs="Arial"/>
                <w:b/>
                <w:bCs/>
              </w:rPr>
            </w:pPr>
          </w:p>
          <w:p w14:paraId="099673AB" w14:textId="77777777" w:rsidR="00807884" w:rsidRPr="00DD6F26" w:rsidRDefault="00807884" w:rsidP="00E465D3">
            <w:pPr>
              <w:rPr>
                <w:rFonts w:ascii="Arial" w:hAnsi="Arial" w:cs="Arial"/>
                <w:b/>
                <w:bCs/>
                <w:sz w:val="16"/>
                <w:szCs w:val="16"/>
              </w:rPr>
            </w:pPr>
          </w:p>
          <w:p w14:paraId="099673AC" w14:textId="77777777" w:rsidR="00807884" w:rsidRPr="00DD6F26" w:rsidRDefault="00807884" w:rsidP="00E465D3">
            <w:pPr>
              <w:rPr>
                <w:rFonts w:ascii="Arial" w:hAnsi="Arial" w:cs="Arial"/>
                <w:b/>
                <w:bCs/>
              </w:rPr>
            </w:pPr>
            <w:r w:rsidRPr="00DD6F26">
              <w:rPr>
                <w:rFonts w:ascii="Arial" w:hAnsi="Arial" w:cs="Arial"/>
                <w:b/>
                <w:bCs/>
              </w:rPr>
              <w:t>Activity 2</w:t>
            </w:r>
          </w:p>
          <w:p w14:paraId="099673AD" w14:textId="77777777" w:rsidR="00807884" w:rsidRPr="00DD6F26" w:rsidRDefault="00807884" w:rsidP="00E465D3">
            <w:pPr>
              <w:rPr>
                <w:rFonts w:ascii="Arial" w:hAnsi="Arial" w:cs="Arial"/>
                <w:b/>
                <w:bCs/>
                <w:sz w:val="16"/>
              </w:rPr>
            </w:pPr>
          </w:p>
          <w:p w14:paraId="099673AE" w14:textId="77777777" w:rsidR="00807884" w:rsidRPr="00DD6F26" w:rsidRDefault="00807884" w:rsidP="00E465D3">
            <w:pPr>
              <w:rPr>
                <w:rFonts w:cs="Arial"/>
              </w:rPr>
            </w:pPr>
            <w:r>
              <w:rPr>
                <w:rFonts w:ascii="Arial" w:hAnsi="Arial" w:cs="Arial"/>
                <w:b/>
                <w:bCs/>
                <w:noProof/>
                <w:lang w:eastAsia="en-AU"/>
              </w:rPr>
              <w:drawing>
                <wp:inline distT="0" distB="0" distL="0" distR="0" wp14:anchorId="09967B75" wp14:editId="09967B76">
                  <wp:extent cx="564515" cy="443865"/>
                  <wp:effectExtent l="0" t="0" r="6985" b="0"/>
                  <wp:docPr id="387" name="Picture 38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D6F26">
              <w:rPr>
                <w:rFonts w:ascii="Arial" w:hAnsi="Arial" w:cs="Arial"/>
                <w:b/>
                <w:bCs/>
              </w:rPr>
              <w:t xml:space="preserve"> For you to do</w:t>
            </w:r>
          </w:p>
          <w:p w14:paraId="099673AF" w14:textId="77777777" w:rsidR="00807884" w:rsidRPr="00DD6F26" w:rsidRDefault="00807884" w:rsidP="00E465D3">
            <w:pPr>
              <w:rPr>
                <w:rFonts w:ascii="Arial" w:hAnsi="Arial" w:cs="Arial"/>
                <w:b/>
                <w:bCs/>
              </w:rPr>
            </w:pPr>
          </w:p>
          <w:p w14:paraId="099673B0" w14:textId="77777777" w:rsidR="00807884" w:rsidRPr="00DD6F26" w:rsidRDefault="00807884" w:rsidP="00E465D3">
            <w:pPr>
              <w:rPr>
                <w:rFonts w:cs="Arial"/>
                <w:bCs/>
              </w:rPr>
            </w:pPr>
            <w:r w:rsidRPr="00DD6F26">
              <w:rPr>
                <w:rFonts w:cs="Arial"/>
              </w:rPr>
              <w:t xml:space="preserve">Remove the sheet headed </w:t>
            </w:r>
            <w:r w:rsidRPr="00DD6F26">
              <w:rPr>
                <w:rFonts w:cs="Arial"/>
                <w:i/>
              </w:rPr>
              <w:t>Day 4</w:t>
            </w:r>
            <w:r w:rsidRPr="00DD6F26">
              <w:rPr>
                <w:rFonts w:ascii="VicCursive" w:hAnsi="VicCursive" w:cs="Arial"/>
                <w:i/>
              </w:rPr>
              <w:t xml:space="preserve"> </w:t>
            </w:r>
            <w:r w:rsidRPr="00DD6F26">
              <w:rPr>
                <w:rFonts w:cs="Arial"/>
                <w:i/>
              </w:rPr>
              <w:t>– Number chart</w:t>
            </w:r>
            <w:r w:rsidRPr="00DD6F26">
              <w:rPr>
                <w:rFonts w:cs="Arial"/>
              </w:rPr>
              <w:t xml:space="preserve"> from your </w:t>
            </w:r>
            <w:r w:rsidRPr="00DD6F26">
              <w:rPr>
                <w:rFonts w:cs="Arial"/>
                <w:i/>
                <w:iCs/>
              </w:rPr>
              <w:t>Maths Activity Book</w:t>
            </w:r>
            <w:r w:rsidRPr="00DD6F26">
              <w:rPr>
                <w:rFonts w:cs="Arial"/>
                <w:bCs/>
              </w:rPr>
              <w:t xml:space="preserve"> or use the number chart above.</w:t>
            </w:r>
          </w:p>
          <w:p w14:paraId="099673B1" w14:textId="77777777" w:rsidR="00807884" w:rsidRPr="00DD6F26" w:rsidRDefault="00807884" w:rsidP="00E465D3">
            <w:pPr>
              <w:rPr>
                <w:rFonts w:ascii="Arial" w:hAnsi="Arial" w:cs="Arial"/>
                <w:bCs/>
              </w:rPr>
            </w:pPr>
          </w:p>
          <w:p w14:paraId="099673B2" w14:textId="77777777" w:rsidR="00807884" w:rsidRPr="00DD6F26" w:rsidRDefault="00807884" w:rsidP="00E465D3">
            <w:pPr>
              <w:rPr>
                <w:rFonts w:cs="Arial"/>
                <w:bCs/>
              </w:rPr>
            </w:pPr>
            <w:r w:rsidRPr="00DD6F26">
              <w:rPr>
                <w:rFonts w:cs="Arial"/>
                <w:bCs/>
              </w:rPr>
              <w:t>Count by three.</w:t>
            </w:r>
          </w:p>
          <w:p w14:paraId="099673B3" w14:textId="77777777" w:rsidR="00807884" w:rsidRPr="00DD6F26" w:rsidRDefault="00807884" w:rsidP="00E465D3">
            <w:pPr>
              <w:rPr>
                <w:rFonts w:ascii="Arial" w:hAnsi="Arial" w:cs="Arial"/>
                <w:bCs/>
              </w:rPr>
            </w:pPr>
          </w:p>
          <w:p w14:paraId="099673B4" w14:textId="77777777" w:rsidR="00807884" w:rsidRPr="00DD6F26" w:rsidRDefault="00807884" w:rsidP="00E465D3">
            <w:pPr>
              <w:rPr>
                <w:rFonts w:ascii="Arial" w:hAnsi="Arial" w:cs="Arial"/>
                <w:bCs/>
              </w:rPr>
            </w:pPr>
            <w:r w:rsidRPr="00DD6F26">
              <w:rPr>
                <w:rFonts w:ascii="VicCursive" w:hAnsi="VicCursive"/>
                <w:bCs/>
                <w:sz w:val="48"/>
                <w:szCs w:val="48"/>
              </w:rPr>
              <w:t>4,  7,  10,</w:t>
            </w:r>
            <w:r w:rsidRPr="00DD6F26">
              <w:rPr>
                <w:rFonts w:ascii="Arial" w:hAnsi="Arial" w:cs="Arial"/>
                <w:bCs/>
              </w:rPr>
              <w:t xml:space="preserve">  </w:t>
            </w:r>
            <w:r w:rsidRPr="00DD6F26">
              <w:rPr>
                <w:rFonts w:cs="Arial"/>
                <w:bCs/>
              </w:rPr>
              <w:t xml:space="preserve">___________ </w:t>
            </w:r>
            <w:r w:rsidRPr="00DD6F26">
              <w:rPr>
                <w:rFonts w:ascii="VicCursive" w:hAnsi="VicCursive"/>
                <w:bCs/>
                <w:sz w:val="48"/>
                <w:szCs w:val="48"/>
              </w:rPr>
              <w:t>,</w:t>
            </w:r>
            <w:r w:rsidRPr="00DD6F26">
              <w:rPr>
                <w:rFonts w:cs="Arial"/>
                <w:bCs/>
              </w:rPr>
              <w:t xml:space="preserve">  ___________ </w:t>
            </w:r>
            <w:r w:rsidRPr="00DD6F26">
              <w:rPr>
                <w:rFonts w:ascii="VicCursive" w:hAnsi="VicCursive"/>
                <w:bCs/>
                <w:sz w:val="48"/>
                <w:szCs w:val="48"/>
              </w:rPr>
              <w:t>,</w:t>
            </w:r>
            <w:r w:rsidRPr="00DD6F26">
              <w:rPr>
                <w:rFonts w:cs="Arial"/>
                <w:bCs/>
              </w:rPr>
              <w:t xml:space="preserve">    ___________  </w:t>
            </w:r>
          </w:p>
          <w:p w14:paraId="099673B5" w14:textId="77777777" w:rsidR="00807884" w:rsidRPr="00DD6F26" w:rsidRDefault="00807884" w:rsidP="00E465D3">
            <w:pPr>
              <w:rPr>
                <w:rFonts w:ascii="Arial" w:hAnsi="Arial" w:cs="Arial"/>
                <w:b/>
                <w:bCs/>
              </w:rPr>
            </w:pPr>
          </w:p>
          <w:p w14:paraId="099673B6" w14:textId="77777777" w:rsidR="00807884" w:rsidRPr="00DD6F26" w:rsidRDefault="00807884" w:rsidP="00E465D3">
            <w:pPr>
              <w:rPr>
                <w:bCs/>
                <w:sz w:val="48"/>
                <w:szCs w:val="48"/>
              </w:rPr>
            </w:pPr>
            <w:r w:rsidRPr="00DD6F26">
              <w:rPr>
                <w:rFonts w:ascii="VicCursive" w:hAnsi="VicCursive"/>
                <w:bCs/>
                <w:sz w:val="48"/>
                <w:szCs w:val="48"/>
              </w:rPr>
              <w:t>52,  55,  58,</w:t>
            </w:r>
            <w:r w:rsidRPr="00DD6F26">
              <w:rPr>
                <w:bCs/>
                <w:sz w:val="48"/>
                <w:szCs w:val="48"/>
              </w:rPr>
              <w:t xml:space="preserve"> </w:t>
            </w:r>
            <w:r w:rsidRPr="00DD6F26">
              <w:rPr>
                <w:bCs/>
                <w:szCs w:val="28"/>
              </w:rPr>
              <w:t xml:space="preserve">___________ </w:t>
            </w:r>
            <w:r w:rsidRPr="00DD6F26">
              <w:rPr>
                <w:rFonts w:ascii="VicCursive" w:hAnsi="VicCursive"/>
                <w:bCs/>
                <w:sz w:val="48"/>
                <w:szCs w:val="48"/>
              </w:rPr>
              <w:t>,</w:t>
            </w:r>
            <w:r w:rsidRPr="00DD6F26">
              <w:rPr>
                <w:bCs/>
                <w:szCs w:val="28"/>
              </w:rPr>
              <w:t xml:space="preserve">   ___________ </w:t>
            </w:r>
            <w:r w:rsidRPr="00DD6F26">
              <w:rPr>
                <w:rFonts w:ascii="VicCursive" w:hAnsi="VicCursive"/>
                <w:bCs/>
                <w:sz w:val="48"/>
                <w:szCs w:val="48"/>
              </w:rPr>
              <w:t>,</w:t>
            </w:r>
            <w:r w:rsidRPr="00DD6F26">
              <w:rPr>
                <w:bCs/>
                <w:szCs w:val="28"/>
              </w:rPr>
              <w:t xml:space="preserve">    ____________</w:t>
            </w:r>
            <w:r w:rsidRPr="00DD6F26">
              <w:rPr>
                <w:bCs/>
                <w:sz w:val="48"/>
                <w:szCs w:val="48"/>
              </w:rPr>
              <w:t xml:space="preserve"> </w:t>
            </w:r>
          </w:p>
          <w:p w14:paraId="099673B7" w14:textId="77777777" w:rsidR="00807884" w:rsidRPr="0034617E" w:rsidRDefault="00807884" w:rsidP="0034617E">
            <w:pPr>
              <w:pStyle w:val="Heading2"/>
              <w:rPr>
                <w:szCs w:val="28"/>
              </w:rPr>
            </w:pPr>
            <w:r w:rsidRPr="0034617E">
              <w:rPr>
                <w:szCs w:val="28"/>
              </w:rPr>
              <w:lastRenderedPageBreak/>
              <w:t>Activity 2 continued</w:t>
            </w:r>
          </w:p>
          <w:p w14:paraId="099673B8" w14:textId="77777777" w:rsidR="00807884" w:rsidRPr="00DD6F26" w:rsidRDefault="00807884" w:rsidP="00E465D3">
            <w:pPr>
              <w:rPr>
                <w:rFonts w:cs="Arial"/>
                <w:b/>
                <w:bCs/>
              </w:rPr>
            </w:pPr>
          </w:p>
          <w:p w14:paraId="099673B9" w14:textId="77777777" w:rsidR="00807884" w:rsidRPr="00DD6F26" w:rsidRDefault="00807884" w:rsidP="00E465D3">
            <w:pPr>
              <w:rPr>
                <w:rFonts w:cs="Arial"/>
                <w:bCs/>
              </w:rPr>
            </w:pPr>
            <w:r w:rsidRPr="00DD6F26">
              <w:rPr>
                <w:rFonts w:cs="Arial"/>
                <w:bCs/>
              </w:rPr>
              <w:t xml:space="preserve">What number are </w:t>
            </w:r>
            <w:r w:rsidR="00A052DC">
              <w:rPr>
                <w:rFonts w:cs="Arial"/>
                <w:bCs/>
              </w:rPr>
              <w:t xml:space="preserve">you </w:t>
            </w:r>
            <w:r w:rsidRPr="00DD6F26">
              <w:rPr>
                <w:rFonts w:cs="Arial"/>
                <w:bCs/>
              </w:rPr>
              <w:t>counting by each time? The first one has been done</w:t>
            </w:r>
            <w:r w:rsidR="00A052DC">
              <w:rPr>
                <w:rFonts w:cs="Arial"/>
                <w:bCs/>
              </w:rPr>
              <w:t xml:space="preserve"> for you</w:t>
            </w:r>
            <w:r w:rsidRPr="00DD6F26">
              <w:rPr>
                <w:rFonts w:cs="Arial"/>
                <w:bCs/>
              </w:rPr>
              <w:t>.</w:t>
            </w:r>
          </w:p>
          <w:p w14:paraId="099673BA" w14:textId="77777777" w:rsidR="00807884" w:rsidRPr="00DD6F26" w:rsidRDefault="00807884" w:rsidP="00E465D3">
            <w:pPr>
              <w:rPr>
                <w:rFonts w:cs="Arial"/>
                <w:bCs/>
              </w:rPr>
            </w:pPr>
          </w:p>
          <w:p w14:paraId="099673BB" w14:textId="77777777" w:rsidR="00807884" w:rsidRPr="00DD6F26" w:rsidRDefault="00807884" w:rsidP="00E465D3">
            <w:pPr>
              <w:rPr>
                <w:rFonts w:ascii="VicCursive" w:hAnsi="VicCursive"/>
                <w:bCs/>
                <w:sz w:val="52"/>
                <w:szCs w:val="52"/>
              </w:rPr>
            </w:pPr>
            <w:r w:rsidRPr="00DD6F26">
              <w:rPr>
                <w:rFonts w:ascii="VicCursive" w:hAnsi="VicCursive"/>
                <w:bCs/>
                <w:sz w:val="48"/>
                <w:szCs w:val="48"/>
              </w:rPr>
              <w:t>39,  42,  45,  48,  51</w:t>
            </w:r>
            <w:r w:rsidRPr="00DD6F26">
              <w:rPr>
                <w:bCs/>
                <w:sz w:val="48"/>
                <w:szCs w:val="48"/>
              </w:rPr>
              <w:t xml:space="preserve">          </w:t>
            </w:r>
            <w:r w:rsidRPr="00DD6F26">
              <w:rPr>
                <w:rFonts w:ascii="VicCursive" w:hAnsi="VicCursive"/>
                <w:bCs/>
                <w:sz w:val="52"/>
                <w:szCs w:val="52"/>
                <w:u w:val="single"/>
              </w:rPr>
              <w:t xml:space="preserve">by </w:t>
            </w:r>
            <w:r w:rsidRPr="00DD6F26">
              <w:rPr>
                <w:rFonts w:ascii="VicCursive" w:hAnsi="VicCursive"/>
                <w:bCs/>
                <w:sz w:val="48"/>
                <w:szCs w:val="48"/>
                <w:u w:val="single"/>
              </w:rPr>
              <w:t>3</w:t>
            </w:r>
          </w:p>
          <w:p w14:paraId="099673BC" w14:textId="77777777" w:rsidR="00807884" w:rsidRPr="00DD6F26" w:rsidRDefault="00807884" w:rsidP="0034617E"/>
          <w:p w14:paraId="099673BD" w14:textId="77777777" w:rsidR="00807884" w:rsidRPr="00DD6F26" w:rsidRDefault="00807884" w:rsidP="00E465D3">
            <w:pPr>
              <w:rPr>
                <w:bCs/>
                <w:sz w:val="48"/>
                <w:szCs w:val="48"/>
              </w:rPr>
            </w:pPr>
            <w:r w:rsidRPr="00DD6F26">
              <w:rPr>
                <w:rFonts w:ascii="VicCursive" w:hAnsi="VicCursive"/>
                <w:bCs/>
                <w:sz w:val="48"/>
                <w:szCs w:val="48"/>
              </w:rPr>
              <w:t>21,  25,  29,  33,  37;</w:t>
            </w:r>
            <w:r w:rsidRPr="00DD6F26">
              <w:rPr>
                <w:bCs/>
                <w:sz w:val="48"/>
                <w:szCs w:val="48"/>
              </w:rPr>
              <w:t xml:space="preserve">         </w:t>
            </w:r>
            <w:r w:rsidRPr="00DD6F26">
              <w:rPr>
                <w:rFonts w:ascii="VicCursive" w:hAnsi="VicCursive"/>
                <w:bCs/>
                <w:sz w:val="48"/>
                <w:szCs w:val="48"/>
              </w:rPr>
              <w:t>________</w:t>
            </w:r>
          </w:p>
          <w:p w14:paraId="099673BE" w14:textId="77777777" w:rsidR="00807884" w:rsidRPr="00DD6F26" w:rsidRDefault="00807884" w:rsidP="0034617E"/>
          <w:p w14:paraId="099673BF" w14:textId="77777777" w:rsidR="00807884" w:rsidRPr="00DD6F26" w:rsidRDefault="00807884" w:rsidP="00E465D3">
            <w:pPr>
              <w:rPr>
                <w:bCs/>
                <w:sz w:val="48"/>
                <w:szCs w:val="48"/>
              </w:rPr>
            </w:pPr>
            <w:r w:rsidRPr="00DD6F26">
              <w:rPr>
                <w:rFonts w:ascii="VicCursive" w:hAnsi="VicCursive"/>
                <w:bCs/>
                <w:sz w:val="48"/>
                <w:szCs w:val="48"/>
              </w:rPr>
              <w:t>33,  38,  43,  48,  53;</w:t>
            </w:r>
            <w:r w:rsidRPr="00DD6F26">
              <w:rPr>
                <w:bCs/>
                <w:sz w:val="48"/>
                <w:szCs w:val="48"/>
              </w:rPr>
              <w:t xml:space="preserve">         </w:t>
            </w:r>
            <w:r w:rsidRPr="00DD6F26">
              <w:rPr>
                <w:rFonts w:ascii="VicCursive" w:hAnsi="VicCursive"/>
                <w:bCs/>
                <w:sz w:val="48"/>
                <w:szCs w:val="48"/>
              </w:rPr>
              <w:t>________</w:t>
            </w:r>
          </w:p>
          <w:p w14:paraId="099673C0" w14:textId="77777777" w:rsidR="00807884" w:rsidRPr="00DD6F26" w:rsidRDefault="00807884" w:rsidP="0034617E"/>
          <w:p w14:paraId="099673C1" w14:textId="77777777" w:rsidR="00807884" w:rsidRPr="00DD6F26" w:rsidRDefault="00807884" w:rsidP="0034617E"/>
          <w:p w14:paraId="099673C2" w14:textId="77777777" w:rsidR="00807884" w:rsidRPr="00DD6F26" w:rsidRDefault="00807884" w:rsidP="00E465D3">
            <w:pPr>
              <w:rPr>
                <w:rFonts w:cs="Arial"/>
                <w:bCs/>
              </w:rPr>
            </w:pPr>
            <w:r w:rsidRPr="00DD6F26">
              <w:rPr>
                <w:rFonts w:cs="Arial"/>
                <w:bCs/>
              </w:rPr>
              <w:t>Count backwards by 2</w:t>
            </w:r>
          </w:p>
          <w:p w14:paraId="099673C3" w14:textId="77777777" w:rsidR="00807884" w:rsidRPr="00DD6F26" w:rsidRDefault="00807884" w:rsidP="0034617E"/>
          <w:p w14:paraId="099673C4" w14:textId="77777777" w:rsidR="00807884" w:rsidRPr="0034617E" w:rsidRDefault="0034617E" w:rsidP="00E465D3">
            <w:r>
              <w:rPr>
                <w:rFonts w:ascii="VicCursive" w:hAnsi="VicCursive"/>
                <w:bCs/>
                <w:sz w:val="48"/>
                <w:szCs w:val="48"/>
              </w:rPr>
              <w:t>72,  70,  68,  66,  ____,  ____,  ____</w:t>
            </w:r>
            <w:r w:rsidR="00807884" w:rsidRPr="00DD6F26">
              <w:rPr>
                <w:rFonts w:ascii="VicCursive" w:hAnsi="VicCursive"/>
                <w:bCs/>
                <w:sz w:val="48"/>
                <w:szCs w:val="48"/>
              </w:rPr>
              <w:t>,  58</w:t>
            </w:r>
          </w:p>
          <w:p w14:paraId="099673C5" w14:textId="77777777" w:rsidR="00807884" w:rsidRPr="00DD6F26" w:rsidRDefault="00807884" w:rsidP="0034617E"/>
          <w:p w14:paraId="099673C6" w14:textId="77777777" w:rsidR="00807884" w:rsidRPr="00DD6F26" w:rsidRDefault="0034617E" w:rsidP="00E465D3">
            <w:pPr>
              <w:rPr>
                <w:bCs/>
                <w:sz w:val="48"/>
                <w:szCs w:val="48"/>
              </w:rPr>
            </w:pPr>
            <w:r>
              <w:rPr>
                <w:rFonts w:ascii="VicCursive" w:hAnsi="VicCursive"/>
                <w:bCs/>
                <w:sz w:val="48"/>
                <w:szCs w:val="48"/>
              </w:rPr>
              <w:t>136,  134,  132, ____,  ____,  ____</w:t>
            </w:r>
            <w:r w:rsidR="00807884" w:rsidRPr="00DD6F26">
              <w:rPr>
                <w:rFonts w:ascii="VicCursive" w:hAnsi="VicCursive"/>
                <w:bCs/>
                <w:sz w:val="48"/>
                <w:szCs w:val="48"/>
              </w:rPr>
              <w:t>,  124</w:t>
            </w:r>
          </w:p>
          <w:p w14:paraId="099673C7" w14:textId="77777777" w:rsidR="00807884" w:rsidRPr="00DD6F26" w:rsidRDefault="00807884" w:rsidP="0034617E"/>
          <w:p w14:paraId="099673C8" w14:textId="77777777" w:rsidR="00807884" w:rsidRPr="00DD6F26" w:rsidRDefault="00807884" w:rsidP="00E465D3">
            <w:pPr>
              <w:rPr>
                <w:rFonts w:cs="Arial"/>
                <w:bCs/>
              </w:rPr>
            </w:pPr>
            <w:r w:rsidRPr="00DD6F26">
              <w:rPr>
                <w:rFonts w:cs="Arial"/>
                <w:bCs/>
              </w:rPr>
              <w:t>Count forwards by 2</w:t>
            </w:r>
          </w:p>
          <w:p w14:paraId="099673C9" w14:textId="77777777" w:rsidR="00807884" w:rsidRPr="00DD6F26" w:rsidRDefault="00807884" w:rsidP="00E465D3">
            <w:pPr>
              <w:rPr>
                <w:rFonts w:ascii="Arial" w:hAnsi="Arial" w:cs="Arial"/>
                <w:b/>
                <w:bCs/>
              </w:rPr>
            </w:pPr>
          </w:p>
          <w:p w14:paraId="099673CA" w14:textId="77777777" w:rsidR="00807884" w:rsidRPr="00DD6F26" w:rsidRDefault="0034617E" w:rsidP="00E465D3">
            <w:pPr>
              <w:rPr>
                <w:rFonts w:ascii="VicCursive" w:hAnsi="VicCursive"/>
                <w:bCs/>
                <w:sz w:val="48"/>
                <w:szCs w:val="48"/>
              </w:rPr>
            </w:pPr>
            <w:r>
              <w:rPr>
                <w:rFonts w:ascii="VicCursive" w:hAnsi="VicCursive"/>
                <w:bCs/>
                <w:sz w:val="48"/>
                <w:szCs w:val="48"/>
              </w:rPr>
              <w:t>81,  83,  85,  87,  ____,  ____,  ____</w:t>
            </w:r>
            <w:r w:rsidR="00807884" w:rsidRPr="00DD6F26">
              <w:rPr>
                <w:rFonts w:ascii="VicCursive" w:hAnsi="VicCursive"/>
                <w:bCs/>
                <w:sz w:val="48"/>
                <w:szCs w:val="48"/>
              </w:rPr>
              <w:t>, 95</w:t>
            </w:r>
          </w:p>
          <w:p w14:paraId="099673CB" w14:textId="77777777" w:rsidR="00807884" w:rsidRPr="00DD6F26" w:rsidRDefault="00807884" w:rsidP="0034617E"/>
          <w:p w14:paraId="099673CC" w14:textId="77777777" w:rsidR="00807884" w:rsidRPr="00DD6F26" w:rsidRDefault="0034617E" w:rsidP="00E465D3">
            <w:pPr>
              <w:rPr>
                <w:rFonts w:ascii="VicCursive" w:hAnsi="VicCursive"/>
                <w:bCs/>
                <w:sz w:val="48"/>
                <w:szCs w:val="48"/>
              </w:rPr>
            </w:pPr>
            <w:r>
              <w:rPr>
                <w:rFonts w:ascii="VicCursive" w:hAnsi="VicCursive"/>
                <w:bCs/>
                <w:sz w:val="48"/>
                <w:szCs w:val="48"/>
              </w:rPr>
              <w:t>56,  58,  60,  62,  ____,  ____,  ____</w:t>
            </w:r>
            <w:r w:rsidR="00807884" w:rsidRPr="00DD6F26">
              <w:rPr>
                <w:rFonts w:ascii="VicCursive" w:hAnsi="VicCursive"/>
                <w:bCs/>
                <w:sz w:val="48"/>
                <w:szCs w:val="48"/>
              </w:rPr>
              <w:t>, 70</w:t>
            </w:r>
          </w:p>
          <w:p w14:paraId="099673CD" w14:textId="77777777" w:rsidR="00807884" w:rsidRPr="00DD6F26" w:rsidRDefault="00807884" w:rsidP="0034617E"/>
          <w:p w14:paraId="099673CE" w14:textId="77777777" w:rsidR="00807884" w:rsidRPr="00DD6F26" w:rsidRDefault="00807884" w:rsidP="00E465D3">
            <w:pPr>
              <w:rPr>
                <w:rFonts w:cs="Arial"/>
                <w:bCs/>
              </w:rPr>
            </w:pPr>
            <w:r w:rsidRPr="00DD6F26">
              <w:rPr>
                <w:rFonts w:cs="Arial"/>
                <w:bCs/>
              </w:rPr>
              <w:t xml:space="preserve">Complete each counting pattern. </w:t>
            </w:r>
          </w:p>
          <w:p w14:paraId="099673CF" w14:textId="77777777" w:rsidR="00807884" w:rsidRPr="00DD6F26" w:rsidRDefault="00807884" w:rsidP="00E465D3">
            <w:pPr>
              <w:rPr>
                <w:rFonts w:ascii="Arial" w:hAnsi="Arial" w:cs="Arial"/>
                <w:b/>
                <w:bCs/>
              </w:rPr>
            </w:pPr>
          </w:p>
          <w:p w14:paraId="099673D0" w14:textId="77777777" w:rsidR="00807884" w:rsidRPr="00DD6F26" w:rsidRDefault="00807884" w:rsidP="00E465D3">
            <w:pPr>
              <w:rPr>
                <w:rFonts w:ascii="VicCursive" w:hAnsi="VicCursive"/>
                <w:bCs/>
                <w:sz w:val="48"/>
                <w:szCs w:val="48"/>
              </w:rPr>
            </w:pPr>
            <w:r w:rsidRPr="00DD6F26">
              <w:rPr>
                <w:rFonts w:ascii="VicCursive" w:hAnsi="VicCursive"/>
                <w:bCs/>
                <w:sz w:val="48"/>
                <w:szCs w:val="48"/>
              </w:rPr>
              <w:t>42,  45,</w:t>
            </w:r>
            <w:r w:rsidR="0034617E">
              <w:rPr>
                <w:rFonts w:ascii="VicCursive" w:hAnsi="VicCursive"/>
                <w:bCs/>
                <w:sz w:val="48"/>
                <w:szCs w:val="48"/>
              </w:rPr>
              <w:t xml:space="preserve">  48,  ____,  54,  57,  ____,  ____</w:t>
            </w:r>
          </w:p>
          <w:p w14:paraId="099673D1" w14:textId="77777777" w:rsidR="00807884" w:rsidRPr="00DD6F26" w:rsidRDefault="00807884" w:rsidP="00E465D3">
            <w:pPr>
              <w:rPr>
                <w:rFonts w:ascii="VicCursive" w:hAnsi="VicCursive" w:cs="Arial"/>
                <w:b/>
                <w:bCs/>
              </w:rPr>
            </w:pPr>
          </w:p>
          <w:p w14:paraId="099673D2" w14:textId="77777777" w:rsidR="00807884" w:rsidRPr="00DD6F26" w:rsidRDefault="0034617E" w:rsidP="00E465D3">
            <w:pPr>
              <w:rPr>
                <w:rFonts w:ascii="VicCursive" w:hAnsi="VicCursive"/>
                <w:bCs/>
                <w:sz w:val="48"/>
                <w:szCs w:val="48"/>
              </w:rPr>
            </w:pPr>
            <w:r>
              <w:rPr>
                <w:rFonts w:ascii="VicCursive" w:hAnsi="VicCursive"/>
                <w:bCs/>
                <w:sz w:val="48"/>
                <w:szCs w:val="48"/>
              </w:rPr>
              <w:t>71,  75,  79,  ____,  87,  ___,  ____</w:t>
            </w:r>
            <w:r w:rsidR="00807884" w:rsidRPr="00DD6F26">
              <w:rPr>
                <w:rFonts w:ascii="VicCursive" w:hAnsi="VicCursive"/>
                <w:bCs/>
                <w:sz w:val="48"/>
                <w:szCs w:val="48"/>
              </w:rPr>
              <w:t>,  99</w:t>
            </w:r>
          </w:p>
          <w:p w14:paraId="099673D3" w14:textId="77777777" w:rsidR="00807884" w:rsidRDefault="00807884" w:rsidP="00E465D3"/>
          <w:p w14:paraId="099673D4" w14:textId="77777777" w:rsidR="0034617E" w:rsidRDefault="0034617E" w:rsidP="00E465D3"/>
          <w:p w14:paraId="099673D5" w14:textId="77777777" w:rsidR="0034617E" w:rsidRDefault="0034617E" w:rsidP="00E465D3"/>
          <w:p w14:paraId="099673D6" w14:textId="77777777" w:rsidR="0034617E" w:rsidRDefault="0034617E" w:rsidP="00E465D3"/>
          <w:p w14:paraId="099673D7" w14:textId="77777777" w:rsidR="0034617E" w:rsidRDefault="0034617E" w:rsidP="00E465D3"/>
          <w:p w14:paraId="099673D8" w14:textId="77777777" w:rsidR="00E465D3" w:rsidRDefault="00E465D3" w:rsidP="00E465D3"/>
          <w:p w14:paraId="099673D9" w14:textId="77777777" w:rsidR="0034617E" w:rsidRPr="00DD6F26" w:rsidRDefault="0034617E" w:rsidP="00E465D3"/>
          <w:p w14:paraId="099673DA" w14:textId="77777777" w:rsidR="00E465D3" w:rsidRPr="00DD6F26" w:rsidRDefault="00E465D3" w:rsidP="00E465D3">
            <w:pPr>
              <w:rPr>
                <w:rFonts w:ascii="Arial" w:hAnsi="Arial" w:cs="Arial"/>
                <w:b/>
                <w:bCs/>
              </w:rPr>
            </w:pPr>
            <w:r>
              <w:rPr>
                <w:rFonts w:ascii="Arial" w:hAnsi="Arial" w:cs="Arial"/>
                <w:b/>
                <w:bCs/>
              </w:rPr>
              <w:lastRenderedPageBreak/>
              <w:t>Activity 3</w:t>
            </w:r>
          </w:p>
          <w:p w14:paraId="099673DB" w14:textId="77777777" w:rsidR="00E465D3" w:rsidRPr="00DD6F26" w:rsidRDefault="00E465D3" w:rsidP="00E465D3">
            <w:pPr>
              <w:rPr>
                <w:rFonts w:ascii="Arial" w:hAnsi="Arial" w:cs="Arial"/>
                <w:b/>
                <w:bCs/>
                <w:sz w:val="16"/>
              </w:rPr>
            </w:pPr>
          </w:p>
          <w:p w14:paraId="099673DC" w14:textId="77777777" w:rsidR="00E465D3" w:rsidRPr="00DD6F26" w:rsidRDefault="00E465D3" w:rsidP="00E465D3">
            <w:pPr>
              <w:rPr>
                <w:rFonts w:cs="Arial"/>
              </w:rPr>
            </w:pPr>
            <w:r>
              <w:rPr>
                <w:rFonts w:ascii="Arial" w:hAnsi="Arial" w:cs="Arial"/>
                <w:b/>
                <w:bCs/>
                <w:noProof/>
                <w:lang w:eastAsia="en-AU"/>
              </w:rPr>
              <w:drawing>
                <wp:inline distT="0" distB="0" distL="0" distR="0" wp14:anchorId="09967B77" wp14:editId="09967B78">
                  <wp:extent cx="564515" cy="443865"/>
                  <wp:effectExtent l="0" t="0" r="6985" b="0"/>
                  <wp:docPr id="4" name="Picture 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DD6F26">
              <w:rPr>
                <w:rFonts w:ascii="Arial" w:hAnsi="Arial" w:cs="Arial"/>
                <w:b/>
                <w:bCs/>
              </w:rPr>
              <w:t xml:space="preserve"> For you to do</w:t>
            </w:r>
          </w:p>
          <w:p w14:paraId="099673DD" w14:textId="77777777" w:rsidR="00E465D3" w:rsidRPr="00DD6F26" w:rsidRDefault="00E465D3" w:rsidP="00E465D3">
            <w:pPr>
              <w:rPr>
                <w:rFonts w:ascii="Arial" w:hAnsi="Arial" w:cs="Arial"/>
                <w:b/>
                <w:bCs/>
              </w:rPr>
            </w:pPr>
          </w:p>
          <w:tbl>
            <w:tblPr>
              <w:tblW w:w="0" w:type="auto"/>
              <w:tblBorders>
                <w:insideH w:val="single" w:sz="4" w:space="0" w:color="auto"/>
              </w:tblBorders>
              <w:tblLayout w:type="fixed"/>
              <w:tblLook w:val="04A0" w:firstRow="1" w:lastRow="0" w:firstColumn="1" w:lastColumn="0" w:noHBand="0" w:noVBand="1"/>
            </w:tblPr>
            <w:tblGrid>
              <w:gridCol w:w="1540"/>
              <w:gridCol w:w="1540"/>
              <w:gridCol w:w="1540"/>
              <w:gridCol w:w="1540"/>
              <w:gridCol w:w="1541"/>
              <w:gridCol w:w="1541"/>
            </w:tblGrid>
            <w:tr w:rsidR="00807884" w:rsidRPr="00F81D75" w14:paraId="099673E4" w14:textId="77777777" w:rsidTr="00E465D3">
              <w:tc>
                <w:tcPr>
                  <w:tcW w:w="1540" w:type="dxa"/>
                  <w:shd w:val="clear" w:color="auto" w:fill="auto"/>
                </w:tcPr>
                <w:p w14:paraId="099673DE"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9">
                      <v:shape id="_x0000_i1070" type="#_x0000_t75" style="width:58.5pt;height:63.75pt">
                        <v:imagedata r:id="rId119" o:title=""/>
                      </v:shape>
                    </w:pict>
                  </w:r>
                </w:p>
              </w:tc>
              <w:tc>
                <w:tcPr>
                  <w:tcW w:w="1540" w:type="dxa"/>
                  <w:shd w:val="clear" w:color="auto" w:fill="auto"/>
                </w:tcPr>
                <w:p w14:paraId="099673DF"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A">
                      <v:shape id="_x0000_i1071" type="#_x0000_t75" style="width:58.5pt;height:63.75pt">
                        <v:imagedata r:id="rId119" o:title=""/>
                      </v:shape>
                    </w:pict>
                  </w:r>
                </w:p>
              </w:tc>
              <w:tc>
                <w:tcPr>
                  <w:tcW w:w="1540" w:type="dxa"/>
                  <w:shd w:val="clear" w:color="auto" w:fill="auto"/>
                </w:tcPr>
                <w:p w14:paraId="099673E0"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B">
                      <v:shape id="_x0000_i1072" type="#_x0000_t75" style="width:58.5pt;height:63.75pt">
                        <v:imagedata r:id="rId119" o:title=""/>
                      </v:shape>
                    </w:pict>
                  </w:r>
                </w:p>
              </w:tc>
              <w:tc>
                <w:tcPr>
                  <w:tcW w:w="1540" w:type="dxa"/>
                  <w:shd w:val="clear" w:color="auto" w:fill="auto"/>
                </w:tcPr>
                <w:p w14:paraId="099673E1"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C">
                      <v:shape id="_x0000_i1073" type="#_x0000_t75" style="width:58.5pt;height:63.75pt">
                        <v:imagedata r:id="rId119" o:title=""/>
                      </v:shape>
                    </w:pict>
                  </w:r>
                </w:p>
              </w:tc>
              <w:tc>
                <w:tcPr>
                  <w:tcW w:w="1541" w:type="dxa"/>
                  <w:shd w:val="clear" w:color="auto" w:fill="auto"/>
                </w:tcPr>
                <w:p w14:paraId="099673E2"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D">
                      <v:shape id="_x0000_i1074" type="#_x0000_t75" style="width:58.5pt;height:63.75pt">
                        <v:imagedata r:id="rId119" o:title=""/>
                      </v:shape>
                    </w:pict>
                  </w:r>
                </w:p>
              </w:tc>
              <w:tc>
                <w:tcPr>
                  <w:tcW w:w="1541" w:type="dxa"/>
                  <w:shd w:val="clear" w:color="auto" w:fill="auto"/>
                </w:tcPr>
                <w:p w14:paraId="099673E3"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E">
                      <v:shape id="_x0000_i1075" type="#_x0000_t75" style="width:58.5pt;height:63.75pt">
                        <v:imagedata r:id="rId119" o:title=""/>
                      </v:shape>
                    </w:pict>
                  </w:r>
                </w:p>
              </w:tc>
            </w:tr>
          </w:tbl>
          <w:p w14:paraId="099673E5" w14:textId="77777777" w:rsidR="00807884" w:rsidRPr="00E465D3" w:rsidRDefault="00807884" w:rsidP="00E465D3">
            <w:pPr>
              <w:spacing w:after="200" w:line="276" w:lineRule="auto"/>
              <w:rPr>
                <w:rFonts w:ascii="Calibri" w:eastAsia="SimSun" w:hAnsi="Calibri"/>
                <w:sz w:val="4"/>
                <w:szCs w:val="4"/>
                <w:lang w:eastAsia="zh-CN"/>
              </w:rPr>
            </w:pPr>
          </w:p>
          <w:tbl>
            <w:tblPr>
              <w:tblW w:w="0" w:type="auto"/>
              <w:tblBorders>
                <w:insideH w:val="single" w:sz="4" w:space="0" w:color="auto"/>
              </w:tblBorders>
              <w:tblLayout w:type="fixed"/>
              <w:tblLook w:val="04A0" w:firstRow="1" w:lastRow="0" w:firstColumn="1" w:lastColumn="0" w:noHBand="0" w:noVBand="1"/>
            </w:tblPr>
            <w:tblGrid>
              <w:gridCol w:w="1540"/>
              <w:gridCol w:w="1540"/>
              <w:gridCol w:w="1540"/>
              <w:gridCol w:w="1540"/>
              <w:gridCol w:w="1541"/>
              <w:gridCol w:w="1541"/>
            </w:tblGrid>
            <w:tr w:rsidR="00807884" w:rsidRPr="00F81D75" w14:paraId="099673EC" w14:textId="77777777" w:rsidTr="00E465D3">
              <w:tc>
                <w:tcPr>
                  <w:tcW w:w="1540" w:type="dxa"/>
                  <w:shd w:val="clear" w:color="auto" w:fill="auto"/>
                </w:tcPr>
                <w:p w14:paraId="099673E6"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7F">
                      <v:shape id="_x0000_i1076" type="#_x0000_t75" style="width:58.5pt;height:63.75pt">
                        <v:imagedata r:id="rId119" o:title=""/>
                      </v:shape>
                    </w:pict>
                  </w:r>
                </w:p>
              </w:tc>
              <w:tc>
                <w:tcPr>
                  <w:tcW w:w="1540" w:type="dxa"/>
                  <w:shd w:val="clear" w:color="auto" w:fill="auto"/>
                </w:tcPr>
                <w:p w14:paraId="099673E7"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80">
                      <v:shape id="_x0000_i1077" type="#_x0000_t75" style="width:58.5pt;height:63.75pt">
                        <v:imagedata r:id="rId119" o:title=""/>
                      </v:shape>
                    </w:pict>
                  </w:r>
                </w:p>
              </w:tc>
              <w:tc>
                <w:tcPr>
                  <w:tcW w:w="1540" w:type="dxa"/>
                  <w:shd w:val="clear" w:color="auto" w:fill="auto"/>
                </w:tcPr>
                <w:p w14:paraId="099673E8"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81">
                      <v:shape id="_x0000_i1078" type="#_x0000_t75" style="width:58.5pt;height:63.75pt">
                        <v:imagedata r:id="rId119" o:title=""/>
                      </v:shape>
                    </w:pict>
                  </w:r>
                </w:p>
              </w:tc>
              <w:tc>
                <w:tcPr>
                  <w:tcW w:w="1540" w:type="dxa"/>
                  <w:shd w:val="clear" w:color="auto" w:fill="auto"/>
                </w:tcPr>
                <w:p w14:paraId="099673E9"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82">
                      <v:shape id="_x0000_i1079" type="#_x0000_t75" style="width:58.5pt;height:63.75pt">
                        <v:imagedata r:id="rId119" o:title=""/>
                      </v:shape>
                    </w:pict>
                  </w:r>
                </w:p>
              </w:tc>
              <w:tc>
                <w:tcPr>
                  <w:tcW w:w="1541" w:type="dxa"/>
                  <w:shd w:val="clear" w:color="auto" w:fill="auto"/>
                </w:tcPr>
                <w:p w14:paraId="099673EA"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83">
                      <v:shape id="_x0000_i1080" type="#_x0000_t75" style="width:58.5pt;height:63.75pt">
                        <v:imagedata r:id="rId119" o:title=""/>
                      </v:shape>
                    </w:pict>
                  </w:r>
                </w:p>
              </w:tc>
              <w:tc>
                <w:tcPr>
                  <w:tcW w:w="1541" w:type="dxa"/>
                  <w:shd w:val="clear" w:color="auto" w:fill="auto"/>
                </w:tcPr>
                <w:p w14:paraId="099673EB" w14:textId="77777777" w:rsidR="00807884" w:rsidRPr="00F81D75" w:rsidRDefault="00EF7255" w:rsidP="00E465D3">
                  <w:pPr>
                    <w:rPr>
                      <w:rFonts w:ascii="Calibri" w:eastAsia="SimSun" w:hAnsi="Calibri"/>
                      <w:lang w:eastAsia="zh-CN"/>
                    </w:rPr>
                  </w:pPr>
                  <w:r>
                    <w:rPr>
                      <w:rFonts w:ascii="Calibri" w:eastAsia="SimSun" w:hAnsi="Calibri"/>
                      <w:sz w:val="22"/>
                      <w:szCs w:val="22"/>
                      <w:lang w:eastAsia="zh-CN"/>
                    </w:rPr>
                    <w:pict w14:anchorId="09967B84">
                      <v:shape id="_x0000_i1081" type="#_x0000_t75" style="width:58.5pt;height:63.75pt">
                        <v:imagedata r:id="rId119" o:title=""/>
                      </v:shape>
                    </w:pict>
                  </w:r>
                </w:p>
              </w:tc>
            </w:tr>
          </w:tbl>
          <w:p w14:paraId="099673ED" w14:textId="77777777" w:rsidR="00807884" w:rsidRPr="00E16758" w:rsidRDefault="00807884" w:rsidP="00E465D3">
            <w:pPr>
              <w:spacing w:after="200" w:line="276" w:lineRule="auto"/>
              <w:rPr>
                <w:rFonts w:ascii="Calibri" w:eastAsia="SimSun" w:hAnsi="Calibri"/>
                <w:sz w:val="6"/>
                <w:lang w:eastAsia="zh-CN"/>
              </w:rPr>
            </w:pPr>
          </w:p>
          <w:p w14:paraId="099673EE" w14:textId="77777777" w:rsidR="00807884" w:rsidRPr="005B23E5" w:rsidRDefault="00807884" w:rsidP="00E465D3">
            <w:pPr>
              <w:spacing w:after="200" w:line="276" w:lineRule="auto"/>
              <w:rPr>
                <w:rFonts w:eastAsia="SimSun"/>
                <w:szCs w:val="28"/>
                <w:lang w:eastAsia="zh-CN"/>
              </w:rPr>
            </w:pPr>
            <w:r w:rsidRPr="005B23E5">
              <w:rPr>
                <w:rFonts w:eastAsia="SimSun"/>
                <w:szCs w:val="28"/>
                <w:lang w:eastAsia="zh-CN"/>
              </w:rPr>
              <w:t xml:space="preserve">Use what you have learnt with skip counting and the dice above to answer these facts. Remember “x” means multiply / times or “lots of”. So  </w:t>
            </w:r>
            <w:r w:rsidRPr="005B23E5">
              <w:rPr>
                <w:rFonts w:eastAsia="SimSun"/>
                <w:szCs w:val="28"/>
                <w:u w:val="single"/>
                <w:lang w:eastAsia="zh-CN"/>
              </w:rPr>
              <w:t>5 lots of 3</w:t>
            </w:r>
            <w:r w:rsidRPr="005B23E5">
              <w:rPr>
                <w:rFonts w:eastAsia="SimSun"/>
                <w:szCs w:val="28"/>
                <w:lang w:eastAsia="zh-CN"/>
              </w:rPr>
              <w:t xml:space="preserve">  is  5 x 3 = 15</w:t>
            </w:r>
          </w:p>
          <w:p w14:paraId="099673EF" w14:textId="77777777" w:rsidR="00807884" w:rsidRPr="005B23E5" w:rsidRDefault="00807884" w:rsidP="00E465D3">
            <w:pPr>
              <w:spacing w:after="200" w:line="276" w:lineRule="auto"/>
              <w:rPr>
                <w:rFonts w:eastAsia="SimSun"/>
                <w:szCs w:val="28"/>
                <w:lang w:eastAsia="zh-CN"/>
              </w:rPr>
            </w:pPr>
            <w:r w:rsidRPr="005B23E5">
              <w:rPr>
                <w:rFonts w:eastAsia="SimSun"/>
                <w:szCs w:val="28"/>
                <w:lang w:eastAsia="zh-CN"/>
              </w:rPr>
              <w:t>6 x 3 = _______</w:t>
            </w:r>
            <w:r w:rsidRPr="005B23E5">
              <w:rPr>
                <w:rFonts w:eastAsia="SimSun"/>
                <w:szCs w:val="28"/>
                <w:lang w:eastAsia="zh-CN"/>
              </w:rPr>
              <w:tab/>
            </w:r>
            <w:r w:rsidRPr="005B23E5">
              <w:rPr>
                <w:rFonts w:eastAsia="SimSun"/>
                <w:szCs w:val="28"/>
                <w:lang w:eastAsia="zh-CN"/>
              </w:rPr>
              <w:tab/>
              <w:t>1 x 3 = _______</w:t>
            </w:r>
            <w:r w:rsidRPr="005B23E5">
              <w:rPr>
                <w:rFonts w:eastAsia="SimSun"/>
                <w:szCs w:val="28"/>
                <w:lang w:eastAsia="zh-CN"/>
              </w:rPr>
              <w:tab/>
            </w:r>
            <w:r w:rsidRPr="005B23E5">
              <w:rPr>
                <w:rFonts w:eastAsia="SimSun"/>
                <w:szCs w:val="28"/>
                <w:lang w:eastAsia="zh-CN"/>
              </w:rPr>
              <w:tab/>
              <w:t>4 x 3 = _______</w:t>
            </w:r>
          </w:p>
          <w:p w14:paraId="099673F0" w14:textId="77777777" w:rsidR="00807884" w:rsidRPr="005B23E5" w:rsidRDefault="00807884" w:rsidP="00E465D3">
            <w:pPr>
              <w:spacing w:after="200" w:line="276" w:lineRule="auto"/>
              <w:rPr>
                <w:rFonts w:eastAsia="SimSun"/>
                <w:szCs w:val="28"/>
                <w:lang w:eastAsia="zh-CN"/>
              </w:rPr>
            </w:pPr>
            <w:r w:rsidRPr="005B23E5">
              <w:rPr>
                <w:rFonts w:eastAsia="SimSun"/>
                <w:szCs w:val="28"/>
                <w:lang w:eastAsia="zh-CN"/>
              </w:rPr>
              <w:t>10 x 3 = _______</w:t>
            </w:r>
            <w:r w:rsidRPr="005B23E5">
              <w:rPr>
                <w:rFonts w:eastAsia="SimSun"/>
                <w:szCs w:val="28"/>
                <w:lang w:eastAsia="zh-CN"/>
              </w:rPr>
              <w:tab/>
            </w:r>
            <w:r w:rsidRPr="005B23E5">
              <w:rPr>
                <w:rFonts w:eastAsia="SimSun"/>
                <w:szCs w:val="28"/>
                <w:lang w:eastAsia="zh-CN"/>
              </w:rPr>
              <w:tab/>
              <w:t>2 x 3 = _______</w:t>
            </w:r>
            <w:r w:rsidRPr="005B23E5">
              <w:rPr>
                <w:rFonts w:eastAsia="SimSun"/>
                <w:szCs w:val="28"/>
                <w:lang w:eastAsia="zh-CN"/>
              </w:rPr>
              <w:tab/>
            </w:r>
            <w:r w:rsidRPr="005B23E5">
              <w:rPr>
                <w:rFonts w:eastAsia="SimSun"/>
                <w:szCs w:val="28"/>
                <w:lang w:eastAsia="zh-CN"/>
              </w:rPr>
              <w:tab/>
              <w:t>11 x 3 = _______</w:t>
            </w:r>
          </w:p>
          <w:p w14:paraId="099673F1" w14:textId="77777777" w:rsidR="00807884" w:rsidRPr="005B23E5" w:rsidRDefault="00807884" w:rsidP="00E465D3">
            <w:pPr>
              <w:spacing w:after="200" w:line="276" w:lineRule="auto"/>
              <w:rPr>
                <w:rFonts w:eastAsia="SimSun"/>
                <w:szCs w:val="28"/>
                <w:lang w:eastAsia="zh-CN"/>
              </w:rPr>
            </w:pPr>
            <w:r w:rsidRPr="005B23E5">
              <w:rPr>
                <w:rFonts w:eastAsia="SimSun"/>
                <w:szCs w:val="28"/>
                <w:lang w:eastAsia="zh-CN"/>
              </w:rPr>
              <w:t>5 x 3 = _______</w:t>
            </w:r>
            <w:r w:rsidRPr="005B23E5">
              <w:rPr>
                <w:rFonts w:eastAsia="SimSun"/>
                <w:szCs w:val="28"/>
                <w:lang w:eastAsia="zh-CN"/>
              </w:rPr>
              <w:tab/>
            </w:r>
            <w:r w:rsidRPr="005B23E5">
              <w:rPr>
                <w:rFonts w:eastAsia="SimSun"/>
                <w:szCs w:val="28"/>
                <w:lang w:eastAsia="zh-CN"/>
              </w:rPr>
              <w:tab/>
              <w:t>7 x 3 = _______</w:t>
            </w:r>
            <w:r w:rsidRPr="005B23E5">
              <w:rPr>
                <w:rFonts w:eastAsia="SimSun"/>
                <w:szCs w:val="28"/>
                <w:lang w:eastAsia="zh-CN"/>
              </w:rPr>
              <w:tab/>
            </w:r>
            <w:r w:rsidRPr="005B23E5">
              <w:rPr>
                <w:rFonts w:eastAsia="SimSun"/>
                <w:szCs w:val="28"/>
                <w:lang w:eastAsia="zh-CN"/>
              </w:rPr>
              <w:tab/>
              <w:t>9 x 3 = _______</w:t>
            </w:r>
          </w:p>
          <w:p w14:paraId="099673F2" w14:textId="77777777" w:rsidR="00807884" w:rsidRPr="005B23E5" w:rsidRDefault="00807884" w:rsidP="00E465D3">
            <w:pPr>
              <w:spacing w:after="200" w:line="276" w:lineRule="auto"/>
              <w:rPr>
                <w:rFonts w:eastAsia="SimSun"/>
                <w:szCs w:val="28"/>
                <w:lang w:eastAsia="zh-CN"/>
              </w:rPr>
            </w:pPr>
            <w:r w:rsidRPr="005B23E5">
              <w:rPr>
                <w:rFonts w:eastAsia="SimSun"/>
                <w:szCs w:val="28"/>
                <w:lang w:eastAsia="zh-CN"/>
              </w:rPr>
              <w:t>12 x 3 = _______</w:t>
            </w:r>
            <w:r w:rsidRPr="005B23E5">
              <w:rPr>
                <w:rFonts w:eastAsia="SimSun"/>
                <w:szCs w:val="28"/>
                <w:lang w:eastAsia="zh-CN"/>
              </w:rPr>
              <w:tab/>
            </w:r>
            <w:r w:rsidRPr="005B23E5">
              <w:rPr>
                <w:rFonts w:eastAsia="SimSun"/>
                <w:szCs w:val="28"/>
                <w:lang w:eastAsia="zh-CN"/>
              </w:rPr>
              <w:tab/>
              <w:t>8 x 3 = _______</w:t>
            </w:r>
            <w:r w:rsidRPr="005B23E5">
              <w:rPr>
                <w:rFonts w:eastAsia="SimSun"/>
                <w:szCs w:val="28"/>
                <w:lang w:eastAsia="zh-CN"/>
              </w:rPr>
              <w:tab/>
            </w:r>
            <w:r w:rsidRPr="005B23E5">
              <w:rPr>
                <w:rFonts w:eastAsia="SimSun"/>
                <w:szCs w:val="28"/>
                <w:lang w:eastAsia="zh-CN"/>
              </w:rPr>
              <w:tab/>
              <w:t>3 x 3 = _______</w:t>
            </w:r>
          </w:p>
          <w:p w14:paraId="099673F3" w14:textId="77777777" w:rsidR="00807884" w:rsidRDefault="00807884" w:rsidP="00E465D3">
            <w:pPr>
              <w:rPr>
                <w:rFonts w:ascii="Arial" w:hAnsi="Arial" w:cs="Arial"/>
                <w:b/>
                <w:bCs/>
              </w:rPr>
            </w:pPr>
          </w:p>
          <w:p w14:paraId="099673F4" w14:textId="77777777" w:rsidR="00807884" w:rsidRPr="00DD6F26" w:rsidRDefault="00807884" w:rsidP="00E465D3">
            <w:pPr>
              <w:rPr>
                <w:rFonts w:ascii="Arial" w:hAnsi="Arial" w:cs="Arial"/>
                <w:b/>
                <w:bCs/>
              </w:rPr>
            </w:pPr>
            <w:r>
              <w:rPr>
                <w:rFonts w:ascii="Arial" w:hAnsi="Arial" w:cs="Arial"/>
                <w:b/>
                <w:bCs/>
              </w:rPr>
              <w:t>Activity 4</w:t>
            </w:r>
          </w:p>
          <w:p w14:paraId="099673F5" w14:textId="77777777" w:rsidR="00807884" w:rsidRPr="00DD6F26" w:rsidRDefault="00807884" w:rsidP="00E465D3">
            <w:pPr>
              <w:rPr>
                <w:rFonts w:ascii="Arial" w:hAnsi="Arial" w:cs="Arial"/>
                <w:b/>
                <w:bCs/>
                <w:sz w:val="16"/>
              </w:rPr>
            </w:pPr>
          </w:p>
          <w:p w14:paraId="099673F6" w14:textId="77777777" w:rsidR="00807884" w:rsidRPr="009A0334" w:rsidRDefault="00E465D3" w:rsidP="00E465D3">
            <w:pPr>
              <w:rPr>
                <w:rFonts w:ascii="Arial Black" w:eastAsia="SimSun" w:hAnsi="Arial Black"/>
                <w:b/>
                <w:szCs w:val="28"/>
                <w:lang w:eastAsia="zh-CN"/>
              </w:rPr>
            </w:pPr>
            <w:r>
              <w:rPr>
                <w:noProof/>
                <w:lang w:eastAsia="en-AU"/>
              </w:rPr>
              <mc:AlternateContent>
                <mc:Choice Requires="wps">
                  <w:drawing>
                    <wp:anchor distT="0" distB="0" distL="114300" distR="114300" simplePos="0" relativeHeight="251840512" behindDoc="0" locked="0" layoutInCell="1" allowOverlap="1" wp14:anchorId="09967B85" wp14:editId="09967B86">
                      <wp:simplePos x="0" y="0"/>
                      <wp:positionH relativeFrom="column">
                        <wp:posOffset>2877820</wp:posOffset>
                      </wp:positionH>
                      <wp:positionV relativeFrom="paragraph">
                        <wp:posOffset>665480</wp:posOffset>
                      </wp:positionV>
                      <wp:extent cx="485775" cy="45085"/>
                      <wp:effectExtent l="0" t="0" r="0" b="12065"/>
                      <wp:wrapNone/>
                      <wp:docPr id="392" name="Minus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4508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6706A7E" id="Minus 392" o:spid="_x0000_s1026" style="position:absolute;margin-left:226.6pt;margin-top:52.4pt;width:38.25pt;height:3.55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85775,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" path="m64389,17241r356997,l421386,27844r-356997,l64389,17241xe" fillcolor="#4f81bd" strokecolor="#385d8a" strokeweight="2pt">
                      <v:path arrowok="t" o:connecttype="custom" o:connectlocs="64389,17241;421386,17241;421386,27844;64389,27844;64389,17241" o:connectangles="0,0,0,0,0"/>
                    </v:shape>
                  </w:pict>
                </mc:Fallback>
              </mc:AlternateContent>
            </w:r>
            <w:r>
              <w:rPr>
                <w:noProof/>
                <w:lang w:eastAsia="en-AU"/>
              </w:rPr>
              <mc:AlternateContent>
                <mc:Choice Requires="wps">
                  <w:drawing>
                    <wp:anchor distT="0" distB="0" distL="114300" distR="114300" simplePos="0" relativeHeight="251838464" behindDoc="0" locked="0" layoutInCell="1" allowOverlap="1" wp14:anchorId="09967B87" wp14:editId="09967B88">
                      <wp:simplePos x="0" y="0"/>
                      <wp:positionH relativeFrom="column">
                        <wp:posOffset>3429000</wp:posOffset>
                      </wp:positionH>
                      <wp:positionV relativeFrom="paragraph">
                        <wp:posOffset>678815</wp:posOffset>
                      </wp:positionV>
                      <wp:extent cx="485775" cy="45085"/>
                      <wp:effectExtent l="0" t="0" r="0" b="12065"/>
                      <wp:wrapNone/>
                      <wp:docPr id="393" name="Minus 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4508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1E154F9" id="Minus 393" o:spid="_x0000_s1026" style="position:absolute;margin-left:270pt;margin-top:53.45pt;width:38.25pt;height:3.55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85775,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" path="m64389,17241r356997,l421386,27844r-356997,l64389,17241xe" fillcolor="#4f81bd" strokecolor="#385d8a" strokeweight="2pt">
                      <v:path arrowok="t" o:connecttype="custom" o:connectlocs="64389,17241;421386,17241;421386,27844;64389,27844;64389,17241" o:connectangles="0,0,0,0,0"/>
                    </v:shape>
                  </w:pict>
                </mc:Fallback>
              </mc:AlternateContent>
            </w:r>
            <w:r>
              <w:rPr>
                <w:noProof/>
                <w:lang w:eastAsia="en-AU"/>
              </w:rPr>
              <mc:AlternateContent>
                <mc:Choice Requires="wps">
                  <w:drawing>
                    <wp:anchor distT="0" distB="0" distL="114300" distR="114300" simplePos="0" relativeHeight="251839488" behindDoc="0" locked="0" layoutInCell="1" allowOverlap="1" wp14:anchorId="09967B89" wp14:editId="09967B8A">
                      <wp:simplePos x="0" y="0"/>
                      <wp:positionH relativeFrom="column">
                        <wp:posOffset>2904490</wp:posOffset>
                      </wp:positionH>
                      <wp:positionV relativeFrom="paragraph">
                        <wp:posOffset>127635</wp:posOffset>
                      </wp:positionV>
                      <wp:extent cx="485775" cy="45085"/>
                      <wp:effectExtent l="0" t="0" r="0" b="12065"/>
                      <wp:wrapNone/>
                      <wp:docPr id="396" name="Minus 39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4508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80CEFD5" id="Minus 396" o:spid="_x0000_s1026" style="position:absolute;margin-left:228.7pt;margin-top:10.05pt;width:38.25pt;height:3.5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85775,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" path="m64389,17241r356997,l421386,27844r-356997,l64389,17241xe" fillcolor="#4f81bd" strokecolor="#385d8a" strokeweight="2pt">
                      <v:path arrowok="t" o:connecttype="custom" o:connectlocs="64389,17241;421386,17241;421386,27844;64389,27844;64389,17241" o:connectangles="0,0,0,0,0"/>
                    </v:shape>
                  </w:pict>
                </mc:Fallback>
              </mc:AlternateContent>
            </w:r>
            <w:r>
              <w:rPr>
                <w:noProof/>
                <w:lang w:eastAsia="en-AU"/>
              </w:rPr>
              <mc:AlternateContent>
                <mc:Choice Requires="wps">
                  <w:drawing>
                    <wp:anchor distT="0" distB="0" distL="114300" distR="114300" simplePos="0" relativeHeight="251837440" behindDoc="0" locked="0" layoutInCell="1" allowOverlap="1" wp14:anchorId="09967B8B" wp14:editId="09967B8C">
                      <wp:simplePos x="0" y="0"/>
                      <wp:positionH relativeFrom="column">
                        <wp:posOffset>3429000</wp:posOffset>
                      </wp:positionH>
                      <wp:positionV relativeFrom="paragraph">
                        <wp:posOffset>154940</wp:posOffset>
                      </wp:positionV>
                      <wp:extent cx="485775" cy="45085"/>
                      <wp:effectExtent l="0" t="0" r="0" b="12065"/>
                      <wp:wrapNone/>
                      <wp:docPr id="397" name="Minus 3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85775" cy="4508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651DC7B8" id="Minus 397" o:spid="_x0000_s1026" style="position:absolute;margin-left:270pt;margin-top:12.2pt;width:38.25pt;height:3.55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485775,45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" path="m64389,17241r356997,l421386,27844r-356997,l64389,17241xe" fillcolor="#4f81bd" strokecolor="#385d8a" strokeweight="2pt">
                      <v:path arrowok="t" o:connecttype="custom" o:connectlocs="64389,17241;421386,17241;421386,27844;64389,27844;64389,17241" o:connectangles="0,0,0,0,0"/>
                    </v:shape>
                  </w:pict>
                </mc:Fallback>
              </mc:AlternateContent>
            </w:r>
            <w:r>
              <w:rPr>
                <w:noProof/>
                <w:lang w:eastAsia="en-AU"/>
              </w:rPr>
              <mc:AlternateContent>
                <mc:Choice Requires="wps">
                  <w:drawing>
                    <wp:anchor distT="0" distB="0" distL="114300" distR="114300" simplePos="0" relativeHeight="251845632" behindDoc="0" locked="0" layoutInCell="1" allowOverlap="1" wp14:anchorId="09967B8D" wp14:editId="09967B8E">
                      <wp:simplePos x="0" y="0"/>
                      <wp:positionH relativeFrom="column">
                        <wp:posOffset>2904490</wp:posOffset>
                      </wp:positionH>
                      <wp:positionV relativeFrom="paragraph">
                        <wp:posOffset>194945</wp:posOffset>
                      </wp:positionV>
                      <wp:extent cx="0" cy="424180"/>
                      <wp:effectExtent l="19050" t="0" r="19050" b="13970"/>
                      <wp:wrapNone/>
                      <wp:docPr id="398" name="Straight Arrow Connector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4180"/>
                              </a:xfrm>
                              <a:prstGeom prst="straightConnector1">
                                <a:avLst/>
                              </a:prstGeom>
                              <a:noFill/>
                              <a:ln w="28575">
                                <a:solidFill>
                                  <a:srgbClr val="1F497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3358F46" id="Straight Arrow Connector 398" o:spid="_x0000_s1026" type="#_x0000_t32" style="position:absolute;margin-left:228.7pt;margin-top:15.35pt;width:0;height:33.4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" strokecolor="#1f497d" strokeweight="2.25pt"/>
                  </w:pict>
                </mc:Fallback>
              </mc:AlternateContent>
            </w:r>
            <w:r>
              <w:rPr>
                <w:noProof/>
                <w:lang w:eastAsia="en-AU"/>
              </w:rPr>
              <mc:AlternateContent>
                <mc:Choice Requires="wps">
                  <w:drawing>
                    <wp:anchor distT="0" distB="0" distL="114300" distR="114300" simplePos="0" relativeHeight="251842560" behindDoc="0" locked="0" layoutInCell="1" allowOverlap="1" wp14:anchorId="09967B8F" wp14:editId="09967B90">
                      <wp:simplePos x="0" y="0"/>
                      <wp:positionH relativeFrom="column">
                        <wp:posOffset>3389256</wp:posOffset>
                      </wp:positionH>
                      <wp:positionV relativeFrom="paragraph">
                        <wp:posOffset>249032</wp:posOffset>
                      </wp:positionV>
                      <wp:extent cx="635" cy="379095"/>
                      <wp:effectExtent l="19050" t="19050" r="37465" b="1905"/>
                      <wp:wrapNone/>
                      <wp:docPr id="399" name="Straight Arrow Connector 3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9095"/>
                              </a:xfrm>
                              <a:prstGeom prst="straightConnector1">
                                <a:avLst/>
                              </a:prstGeom>
                              <a:noFill/>
                              <a:ln w="38100">
                                <a:solidFill>
                                  <a:srgbClr val="1F497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51ECD3C8" id="Straight Arrow Connector 399" o:spid="_x0000_s1026" type="#_x0000_t32" style="position:absolute;margin-left:266.85pt;margin-top:19.6pt;width:.05pt;height:29.85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" strokecolor="#1f497d" strokeweight="3pt">
                      <v:shadow color="#7f7f7f" opacity=".5" offset="1pt"/>
                    </v:shape>
                  </w:pict>
                </mc:Fallback>
              </mc:AlternateContent>
            </w:r>
            <w:r w:rsidR="00807884">
              <w:rPr>
                <w:rFonts w:ascii="Arial" w:hAnsi="Arial" w:cs="Arial"/>
                <w:b/>
                <w:bCs/>
                <w:noProof/>
                <w:lang w:eastAsia="en-AU"/>
              </w:rPr>
              <w:drawing>
                <wp:inline distT="0" distB="0" distL="0" distR="0" wp14:anchorId="09967B91" wp14:editId="09967B92">
                  <wp:extent cx="564515" cy="443865"/>
                  <wp:effectExtent l="0" t="0" r="6985" b="0"/>
                  <wp:docPr id="385" name="Picture 38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00807884" w:rsidRPr="00E465D3">
              <w:rPr>
                <w:rFonts w:ascii="Arial" w:eastAsia="SimSun" w:hAnsi="Arial" w:cs="Arial"/>
                <w:b/>
                <w:szCs w:val="28"/>
                <w:lang w:eastAsia="zh-CN"/>
              </w:rPr>
              <w:t>Patterns with sticks</w:t>
            </w:r>
            <w:r w:rsidR="00807884" w:rsidRPr="009A0334">
              <w:rPr>
                <w:rFonts w:ascii="Arial Black" w:eastAsia="SimSun" w:hAnsi="Arial Black"/>
                <w:b/>
                <w:szCs w:val="28"/>
                <w:lang w:eastAsia="zh-CN"/>
              </w:rPr>
              <w:t xml:space="preserve"> </w:t>
            </w:r>
            <w:r w:rsidR="00807884">
              <w:rPr>
                <w:noProof/>
                <w:lang w:eastAsia="en-AU"/>
              </w:rPr>
              <mc:AlternateContent>
                <mc:Choice Requires="wps">
                  <w:drawing>
                    <wp:anchor distT="0" distB="0" distL="114300" distR="114300" simplePos="0" relativeHeight="251844608" behindDoc="0" locked="0" layoutInCell="1" allowOverlap="1" wp14:anchorId="09967B93" wp14:editId="09967B94">
                      <wp:simplePos x="0" y="0"/>
                      <wp:positionH relativeFrom="column">
                        <wp:posOffset>3381375</wp:posOffset>
                      </wp:positionH>
                      <wp:positionV relativeFrom="paragraph">
                        <wp:posOffset>7886700</wp:posOffset>
                      </wp:positionV>
                      <wp:extent cx="45085" cy="1552575"/>
                      <wp:effectExtent l="0" t="0" r="12065" b="0"/>
                      <wp:wrapNone/>
                      <wp:docPr id="395" name="Minus 39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155257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671DBB2C" id="Minus 395" o:spid="_x0000_s1026" style="position:absolute;margin-left:266.25pt;margin-top:621pt;width:3.55pt;height:122.2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45085,1552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" path="m5976,593705r33133,l39109,958870r-33133,l5976,593705xe" fillcolor="#4f81bd" strokecolor="#385d8a" strokeweight="2pt">
                      <v:path arrowok="t" o:connecttype="custom" o:connectlocs="5976,593705;39109,593705;39109,958870;5976,958870;5976,593705" o:connectangles="0,0,0,0,0"/>
                    </v:shape>
                  </w:pict>
                </mc:Fallback>
              </mc:AlternateContent>
            </w:r>
            <w:r w:rsidR="00807884">
              <w:rPr>
                <w:noProof/>
                <w:lang w:eastAsia="en-AU"/>
              </w:rPr>
              <mc:AlternateContent>
                <mc:Choice Requires="wps">
                  <w:drawing>
                    <wp:anchor distT="0" distB="0" distL="114300" distR="114300" simplePos="0" relativeHeight="251841536" behindDoc="0" locked="0" layoutInCell="1" allowOverlap="1" wp14:anchorId="09967B95" wp14:editId="09967B96">
                      <wp:simplePos x="0" y="0"/>
                      <wp:positionH relativeFrom="column">
                        <wp:posOffset>3381375</wp:posOffset>
                      </wp:positionH>
                      <wp:positionV relativeFrom="paragraph">
                        <wp:posOffset>7886700</wp:posOffset>
                      </wp:positionV>
                      <wp:extent cx="45085" cy="1552575"/>
                      <wp:effectExtent l="0" t="0" r="12065" b="0"/>
                      <wp:wrapNone/>
                      <wp:docPr id="394" name="Minus 39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085" cy="1552575"/>
                              </a:xfrm>
                              <a:prstGeom prst="mathMinus">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DCE536E" id="Minus 394" o:spid="_x0000_s1026" style="position:absolute;margin-left:266.25pt;margin-top:621pt;width:3.55pt;height:122.25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45085,1552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" path="m5976,593705r33133,l39109,958870r-33133,l5976,593705xe" fillcolor="#4f81bd" strokecolor="#385d8a" strokeweight="2pt">
                      <v:path arrowok="t" o:connecttype="custom" o:connectlocs="5976,593705;39109,593705;39109,958870;5976,958870;5976,593705" o:connectangles="0,0,0,0,0"/>
                    </v:shape>
                  </w:pict>
                </mc:Fallback>
              </mc:AlternateContent>
            </w:r>
          </w:p>
          <w:p w14:paraId="099673F7" w14:textId="77777777" w:rsidR="00807884" w:rsidRDefault="00807884" w:rsidP="00E465D3">
            <w:pPr>
              <w:rPr>
                <w:rFonts w:eastAsia="SimSun"/>
                <w:sz w:val="20"/>
                <w:szCs w:val="20"/>
                <w:lang w:eastAsia="zh-CN"/>
              </w:rPr>
            </w:pPr>
          </w:p>
          <w:p w14:paraId="099673F8" w14:textId="77777777" w:rsidR="00E465D3" w:rsidRPr="00E465D3" w:rsidRDefault="00E465D3" w:rsidP="00E465D3">
            <w:pPr>
              <w:rPr>
                <w:rFonts w:eastAsia="SimSun"/>
                <w:sz w:val="20"/>
                <w:szCs w:val="20"/>
                <w:lang w:eastAsia="zh-CN"/>
              </w:rPr>
            </w:pPr>
          </w:p>
          <w:p w14:paraId="099673F9" w14:textId="77777777" w:rsidR="00807884" w:rsidRPr="009A0334" w:rsidRDefault="00807884" w:rsidP="00E465D3">
            <w:pPr>
              <w:spacing w:after="200" w:line="276" w:lineRule="auto"/>
              <w:rPr>
                <w:rFonts w:eastAsia="SimSun"/>
                <w:szCs w:val="28"/>
                <w:lang w:eastAsia="zh-CN"/>
              </w:rPr>
            </w:pPr>
            <w:r w:rsidRPr="009A0334">
              <w:rPr>
                <w:rFonts w:eastAsia="SimSun"/>
                <w:szCs w:val="28"/>
                <w:lang w:eastAsia="zh-CN"/>
              </w:rPr>
              <w:t>You will need about 40 icy-pole sticks or toothpicks</w:t>
            </w:r>
          </w:p>
          <w:p w14:paraId="099673FA" w14:textId="77777777" w:rsidR="00807884" w:rsidRPr="009A0334" w:rsidRDefault="00F04290" w:rsidP="00E465D3">
            <w:pPr>
              <w:spacing w:after="200" w:line="276" w:lineRule="auto"/>
              <w:rPr>
                <w:rFonts w:eastAsia="SimSun"/>
                <w:szCs w:val="28"/>
                <w:lang w:eastAsia="zh-CN"/>
              </w:rPr>
            </w:pPr>
            <w:r>
              <w:rPr>
                <w:rFonts w:eastAsia="SimSun"/>
                <w:szCs w:val="28"/>
                <w:lang w:eastAsia="zh-CN"/>
              </w:rPr>
              <w:t>Step 1: Make a square f</w:t>
            </w:r>
            <w:r w:rsidR="00807884" w:rsidRPr="009A0334">
              <w:rPr>
                <w:rFonts w:eastAsia="SimSun"/>
                <w:szCs w:val="28"/>
                <w:lang w:eastAsia="zh-CN"/>
              </w:rPr>
              <w:t>r</w:t>
            </w:r>
            <w:r>
              <w:rPr>
                <w:rFonts w:eastAsia="SimSun"/>
                <w:szCs w:val="28"/>
                <w:lang w:eastAsia="zh-CN"/>
              </w:rPr>
              <w:t>o</w:t>
            </w:r>
            <w:r w:rsidR="00807884" w:rsidRPr="009A0334">
              <w:rPr>
                <w:rFonts w:eastAsia="SimSun"/>
                <w:szCs w:val="28"/>
                <w:lang w:eastAsia="zh-CN"/>
              </w:rPr>
              <w:t>m your sticks. How many sticks did you need to make 1 square? ______</w:t>
            </w:r>
          </w:p>
          <w:p w14:paraId="099673FB" w14:textId="77777777" w:rsidR="00807884" w:rsidRPr="009A0334" w:rsidRDefault="00807884" w:rsidP="00E465D3">
            <w:pPr>
              <w:spacing w:after="200" w:line="276" w:lineRule="auto"/>
              <w:rPr>
                <w:rFonts w:eastAsia="SimSun"/>
                <w:szCs w:val="28"/>
                <w:lang w:eastAsia="zh-CN"/>
              </w:rPr>
            </w:pPr>
            <w:r w:rsidRPr="009A0334">
              <w:rPr>
                <w:rFonts w:eastAsia="SimSun"/>
                <w:szCs w:val="28"/>
                <w:lang w:eastAsia="zh-CN"/>
              </w:rPr>
              <w:t>Step 2: Join another square onto the first square. How many sticks in total did you need to make the 2</w:t>
            </w:r>
            <w:r w:rsidRPr="009A0334">
              <w:rPr>
                <w:rFonts w:eastAsia="SimSun"/>
                <w:szCs w:val="28"/>
                <w:vertAlign w:val="superscript"/>
                <w:lang w:eastAsia="zh-CN"/>
              </w:rPr>
              <w:t>nd</w:t>
            </w:r>
            <w:r w:rsidRPr="009A0334">
              <w:rPr>
                <w:rFonts w:eastAsia="SimSun"/>
                <w:szCs w:val="28"/>
                <w:lang w:eastAsia="zh-CN"/>
              </w:rPr>
              <w:t xml:space="preserve"> square?  ______</w:t>
            </w:r>
          </w:p>
          <w:p w14:paraId="099673FC" w14:textId="77777777" w:rsidR="00807884" w:rsidRPr="009A0334" w:rsidRDefault="00807884" w:rsidP="00E465D3">
            <w:pPr>
              <w:spacing w:after="200" w:line="276" w:lineRule="auto"/>
              <w:rPr>
                <w:rFonts w:eastAsia="SimSun"/>
                <w:szCs w:val="28"/>
                <w:lang w:eastAsia="zh-CN"/>
              </w:rPr>
            </w:pPr>
            <w:r w:rsidRPr="009A0334">
              <w:rPr>
                <w:rFonts w:eastAsia="SimSun"/>
                <w:szCs w:val="28"/>
                <w:lang w:eastAsia="zh-CN"/>
              </w:rPr>
              <w:t xml:space="preserve">Step 3: Continue the square pattern. Count up the number of sticks as you go and record your answers in the table </w:t>
            </w:r>
            <w:r>
              <w:rPr>
                <w:rFonts w:eastAsia="SimSun"/>
                <w:szCs w:val="28"/>
                <w:lang w:eastAsia="zh-CN"/>
              </w:rPr>
              <w:t>on the next page</w:t>
            </w:r>
            <w:r w:rsidRPr="009A0334">
              <w:rPr>
                <w:rFonts w:eastAsia="SimSun"/>
                <w:szCs w:val="28"/>
                <w:lang w:eastAsia="zh-CN"/>
              </w:rPr>
              <w:t>.</w:t>
            </w:r>
          </w:p>
          <w:p w14:paraId="099673FD" w14:textId="77777777" w:rsidR="00807884" w:rsidRPr="009A0334" w:rsidRDefault="00807884" w:rsidP="00E465D3">
            <w:pPr>
              <w:spacing w:after="200" w:line="276" w:lineRule="auto"/>
              <w:rPr>
                <w:rFonts w:eastAsia="SimSun"/>
                <w:szCs w:val="28"/>
                <w:lang w:eastAsia="zh-CN"/>
              </w:rPr>
            </w:pPr>
            <w:r w:rsidRPr="009A0334">
              <w:rPr>
                <w:rFonts w:eastAsia="SimSun"/>
                <w:szCs w:val="28"/>
                <w:lang w:eastAsia="zh-CN"/>
              </w:rPr>
              <w:lastRenderedPageBreak/>
              <w:t>Fill in the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87"/>
              <w:gridCol w:w="757"/>
              <w:gridCol w:w="756"/>
              <w:gridCol w:w="757"/>
              <w:gridCol w:w="757"/>
              <w:gridCol w:w="757"/>
              <w:gridCol w:w="757"/>
              <w:gridCol w:w="757"/>
              <w:gridCol w:w="757"/>
            </w:tblGrid>
            <w:tr w:rsidR="00807884" w:rsidRPr="00F81D75" w14:paraId="09967407" w14:textId="77777777" w:rsidTr="00E465D3">
              <w:tc>
                <w:tcPr>
                  <w:tcW w:w="3187" w:type="dxa"/>
                  <w:shd w:val="clear" w:color="auto" w:fill="auto"/>
                </w:tcPr>
                <w:p w14:paraId="099673FE" w14:textId="77777777" w:rsidR="00807884" w:rsidRPr="00F81D75" w:rsidRDefault="00807884" w:rsidP="00E465D3">
                  <w:pPr>
                    <w:rPr>
                      <w:rFonts w:eastAsia="SimSun"/>
                      <w:szCs w:val="28"/>
                      <w:lang w:eastAsia="zh-CN"/>
                    </w:rPr>
                  </w:pPr>
                  <w:r w:rsidRPr="00F81D75">
                    <w:rPr>
                      <w:rFonts w:eastAsia="SimSun"/>
                      <w:szCs w:val="28"/>
                      <w:lang w:eastAsia="zh-CN"/>
                    </w:rPr>
                    <w:t>Square</w:t>
                  </w:r>
                </w:p>
              </w:tc>
              <w:tc>
                <w:tcPr>
                  <w:tcW w:w="757" w:type="dxa"/>
                  <w:shd w:val="clear" w:color="auto" w:fill="auto"/>
                </w:tcPr>
                <w:p w14:paraId="099673FF" w14:textId="77777777" w:rsidR="00807884" w:rsidRPr="00F81D75" w:rsidRDefault="00807884" w:rsidP="00E465D3">
                  <w:pPr>
                    <w:rPr>
                      <w:rFonts w:eastAsia="SimSun"/>
                      <w:szCs w:val="28"/>
                      <w:lang w:eastAsia="zh-CN"/>
                    </w:rPr>
                  </w:pPr>
                  <w:r w:rsidRPr="00F81D75">
                    <w:rPr>
                      <w:rFonts w:eastAsia="SimSun"/>
                      <w:szCs w:val="28"/>
                      <w:lang w:eastAsia="zh-CN"/>
                    </w:rPr>
                    <w:t>1</w:t>
                  </w:r>
                  <w:r w:rsidRPr="00F81D75">
                    <w:rPr>
                      <w:rFonts w:eastAsia="SimSun"/>
                      <w:szCs w:val="28"/>
                      <w:vertAlign w:val="superscript"/>
                      <w:lang w:eastAsia="zh-CN"/>
                    </w:rPr>
                    <w:t>st</w:t>
                  </w:r>
                </w:p>
              </w:tc>
              <w:tc>
                <w:tcPr>
                  <w:tcW w:w="756" w:type="dxa"/>
                  <w:shd w:val="clear" w:color="auto" w:fill="auto"/>
                </w:tcPr>
                <w:p w14:paraId="09967400" w14:textId="77777777" w:rsidR="00807884" w:rsidRPr="00F81D75" w:rsidRDefault="00807884" w:rsidP="00E465D3">
                  <w:pPr>
                    <w:rPr>
                      <w:rFonts w:eastAsia="SimSun"/>
                      <w:szCs w:val="28"/>
                      <w:lang w:eastAsia="zh-CN"/>
                    </w:rPr>
                  </w:pPr>
                  <w:r w:rsidRPr="00F81D75">
                    <w:rPr>
                      <w:rFonts w:eastAsia="SimSun"/>
                      <w:szCs w:val="28"/>
                      <w:lang w:eastAsia="zh-CN"/>
                    </w:rPr>
                    <w:t>2</w:t>
                  </w:r>
                  <w:r w:rsidRPr="00F81D75">
                    <w:rPr>
                      <w:rFonts w:eastAsia="SimSun"/>
                      <w:szCs w:val="28"/>
                      <w:vertAlign w:val="superscript"/>
                      <w:lang w:eastAsia="zh-CN"/>
                    </w:rPr>
                    <w:t>nd</w:t>
                  </w:r>
                </w:p>
              </w:tc>
              <w:tc>
                <w:tcPr>
                  <w:tcW w:w="757" w:type="dxa"/>
                  <w:shd w:val="clear" w:color="auto" w:fill="auto"/>
                </w:tcPr>
                <w:p w14:paraId="09967401" w14:textId="77777777" w:rsidR="00807884" w:rsidRPr="00F81D75" w:rsidRDefault="00807884" w:rsidP="00E465D3">
                  <w:pPr>
                    <w:rPr>
                      <w:rFonts w:eastAsia="SimSun"/>
                      <w:szCs w:val="28"/>
                      <w:lang w:eastAsia="zh-CN"/>
                    </w:rPr>
                  </w:pPr>
                  <w:r w:rsidRPr="00F81D75">
                    <w:rPr>
                      <w:rFonts w:eastAsia="SimSun"/>
                      <w:szCs w:val="28"/>
                      <w:lang w:eastAsia="zh-CN"/>
                    </w:rPr>
                    <w:t>3</w:t>
                  </w:r>
                  <w:r w:rsidRPr="00F81D75">
                    <w:rPr>
                      <w:rFonts w:eastAsia="SimSun"/>
                      <w:szCs w:val="28"/>
                      <w:vertAlign w:val="superscript"/>
                      <w:lang w:eastAsia="zh-CN"/>
                    </w:rPr>
                    <w:t>rd</w:t>
                  </w:r>
                </w:p>
              </w:tc>
              <w:tc>
                <w:tcPr>
                  <w:tcW w:w="757" w:type="dxa"/>
                  <w:shd w:val="clear" w:color="auto" w:fill="auto"/>
                </w:tcPr>
                <w:p w14:paraId="09967402" w14:textId="77777777" w:rsidR="00807884" w:rsidRPr="00F81D75" w:rsidRDefault="00807884" w:rsidP="00E465D3">
                  <w:pPr>
                    <w:rPr>
                      <w:rFonts w:eastAsia="SimSun"/>
                      <w:szCs w:val="28"/>
                      <w:lang w:eastAsia="zh-CN"/>
                    </w:rPr>
                  </w:pPr>
                  <w:r w:rsidRPr="00F81D75">
                    <w:rPr>
                      <w:rFonts w:eastAsia="SimSun"/>
                      <w:szCs w:val="28"/>
                      <w:lang w:eastAsia="zh-CN"/>
                    </w:rPr>
                    <w:t>4</w:t>
                  </w:r>
                  <w:r w:rsidRPr="00F81D75">
                    <w:rPr>
                      <w:rFonts w:eastAsia="SimSun"/>
                      <w:szCs w:val="28"/>
                      <w:vertAlign w:val="superscript"/>
                      <w:lang w:eastAsia="zh-CN"/>
                    </w:rPr>
                    <w:t>th</w:t>
                  </w:r>
                </w:p>
              </w:tc>
              <w:tc>
                <w:tcPr>
                  <w:tcW w:w="757" w:type="dxa"/>
                  <w:shd w:val="clear" w:color="auto" w:fill="auto"/>
                </w:tcPr>
                <w:p w14:paraId="09967403" w14:textId="77777777" w:rsidR="00807884" w:rsidRPr="00F81D75" w:rsidRDefault="00807884" w:rsidP="00E465D3">
                  <w:pPr>
                    <w:rPr>
                      <w:rFonts w:eastAsia="SimSun"/>
                      <w:szCs w:val="28"/>
                      <w:lang w:eastAsia="zh-CN"/>
                    </w:rPr>
                  </w:pPr>
                  <w:r w:rsidRPr="00F81D75">
                    <w:rPr>
                      <w:rFonts w:eastAsia="SimSun"/>
                      <w:szCs w:val="28"/>
                      <w:lang w:eastAsia="zh-CN"/>
                    </w:rPr>
                    <w:t>5</w:t>
                  </w:r>
                  <w:r w:rsidRPr="00F81D75">
                    <w:rPr>
                      <w:rFonts w:eastAsia="SimSun"/>
                      <w:szCs w:val="28"/>
                      <w:vertAlign w:val="superscript"/>
                      <w:lang w:eastAsia="zh-CN"/>
                    </w:rPr>
                    <w:t>th</w:t>
                  </w:r>
                </w:p>
              </w:tc>
              <w:tc>
                <w:tcPr>
                  <w:tcW w:w="757" w:type="dxa"/>
                  <w:shd w:val="clear" w:color="auto" w:fill="auto"/>
                </w:tcPr>
                <w:p w14:paraId="09967404" w14:textId="77777777" w:rsidR="00807884" w:rsidRPr="00F81D75" w:rsidRDefault="00807884" w:rsidP="00E465D3">
                  <w:pPr>
                    <w:rPr>
                      <w:rFonts w:eastAsia="SimSun"/>
                      <w:szCs w:val="28"/>
                      <w:lang w:eastAsia="zh-CN"/>
                    </w:rPr>
                  </w:pPr>
                  <w:r w:rsidRPr="00F81D75">
                    <w:rPr>
                      <w:rFonts w:eastAsia="SimSun"/>
                      <w:szCs w:val="28"/>
                      <w:lang w:eastAsia="zh-CN"/>
                    </w:rPr>
                    <w:t>6</w:t>
                  </w:r>
                  <w:r w:rsidRPr="00F81D75">
                    <w:rPr>
                      <w:rFonts w:eastAsia="SimSun"/>
                      <w:szCs w:val="28"/>
                      <w:vertAlign w:val="superscript"/>
                      <w:lang w:eastAsia="zh-CN"/>
                    </w:rPr>
                    <w:t>th</w:t>
                  </w:r>
                </w:p>
              </w:tc>
              <w:tc>
                <w:tcPr>
                  <w:tcW w:w="757" w:type="dxa"/>
                  <w:shd w:val="clear" w:color="auto" w:fill="auto"/>
                </w:tcPr>
                <w:p w14:paraId="09967405" w14:textId="77777777" w:rsidR="00807884" w:rsidRPr="00F81D75" w:rsidRDefault="00807884" w:rsidP="00E465D3">
                  <w:pPr>
                    <w:rPr>
                      <w:rFonts w:eastAsia="SimSun"/>
                      <w:szCs w:val="28"/>
                      <w:lang w:eastAsia="zh-CN"/>
                    </w:rPr>
                  </w:pPr>
                  <w:r w:rsidRPr="00F81D75">
                    <w:rPr>
                      <w:rFonts w:eastAsia="SimSun"/>
                      <w:szCs w:val="28"/>
                      <w:lang w:eastAsia="zh-CN"/>
                    </w:rPr>
                    <w:t>7</w:t>
                  </w:r>
                  <w:r w:rsidRPr="00F81D75">
                    <w:rPr>
                      <w:rFonts w:eastAsia="SimSun"/>
                      <w:szCs w:val="28"/>
                      <w:vertAlign w:val="superscript"/>
                      <w:lang w:eastAsia="zh-CN"/>
                    </w:rPr>
                    <w:t>th</w:t>
                  </w:r>
                </w:p>
              </w:tc>
              <w:tc>
                <w:tcPr>
                  <w:tcW w:w="757" w:type="dxa"/>
                  <w:shd w:val="clear" w:color="auto" w:fill="auto"/>
                </w:tcPr>
                <w:p w14:paraId="09967406" w14:textId="77777777" w:rsidR="00807884" w:rsidRPr="00F81D75" w:rsidRDefault="00807884" w:rsidP="00E465D3">
                  <w:pPr>
                    <w:rPr>
                      <w:rFonts w:eastAsia="SimSun"/>
                      <w:szCs w:val="28"/>
                      <w:lang w:eastAsia="zh-CN"/>
                    </w:rPr>
                  </w:pPr>
                  <w:r w:rsidRPr="00F81D75">
                    <w:rPr>
                      <w:rFonts w:eastAsia="SimSun"/>
                      <w:szCs w:val="28"/>
                      <w:lang w:eastAsia="zh-CN"/>
                    </w:rPr>
                    <w:t>8</w:t>
                  </w:r>
                  <w:r w:rsidRPr="00F81D75">
                    <w:rPr>
                      <w:rFonts w:eastAsia="SimSun"/>
                      <w:szCs w:val="28"/>
                      <w:vertAlign w:val="superscript"/>
                      <w:lang w:eastAsia="zh-CN"/>
                    </w:rPr>
                    <w:t>th</w:t>
                  </w:r>
                </w:p>
              </w:tc>
            </w:tr>
            <w:tr w:rsidR="00807884" w:rsidRPr="00F81D75" w14:paraId="09967411" w14:textId="77777777" w:rsidTr="00E465D3">
              <w:tc>
                <w:tcPr>
                  <w:tcW w:w="3187" w:type="dxa"/>
                  <w:shd w:val="clear" w:color="auto" w:fill="auto"/>
                </w:tcPr>
                <w:p w14:paraId="09967408" w14:textId="77777777" w:rsidR="00807884" w:rsidRPr="00F81D75" w:rsidRDefault="00807884" w:rsidP="00E465D3">
                  <w:pPr>
                    <w:rPr>
                      <w:rFonts w:eastAsia="SimSun"/>
                      <w:szCs w:val="28"/>
                      <w:lang w:eastAsia="zh-CN"/>
                    </w:rPr>
                  </w:pPr>
                  <w:r w:rsidRPr="00F81D75">
                    <w:rPr>
                      <w:rFonts w:eastAsia="SimSun"/>
                      <w:szCs w:val="28"/>
                      <w:lang w:eastAsia="zh-CN"/>
                    </w:rPr>
                    <w:t>Total sticks used</w:t>
                  </w:r>
                </w:p>
              </w:tc>
              <w:tc>
                <w:tcPr>
                  <w:tcW w:w="757" w:type="dxa"/>
                  <w:shd w:val="clear" w:color="auto" w:fill="auto"/>
                </w:tcPr>
                <w:p w14:paraId="09967409" w14:textId="77777777" w:rsidR="00807884" w:rsidRPr="00F81D75" w:rsidRDefault="00807884" w:rsidP="00E465D3">
                  <w:pPr>
                    <w:rPr>
                      <w:rFonts w:eastAsia="SimSun"/>
                      <w:szCs w:val="28"/>
                      <w:lang w:eastAsia="zh-CN"/>
                    </w:rPr>
                  </w:pPr>
                  <w:r w:rsidRPr="00F81D75">
                    <w:rPr>
                      <w:rFonts w:eastAsia="SimSun"/>
                      <w:szCs w:val="28"/>
                      <w:lang w:eastAsia="zh-CN"/>
                    </w:rPr>
                    <w:t>4</w:t>
                  </w:r>
                </w:p>
              </w:tc>
              <w:tc>
                <w:tcPr>
                  <w:tcW w:w="756" w:type="dxa"/>
                  <w:shd w:val="clear" w:color="auto" w:fill="auto"/>
                </w:tcPr>
                <w:p w14:paraId="0996740A" w14:textId="77777777" w:rsidR="00807884" w:rsidRPr="00F81D75" w:rsidRDefault="00807884" w:rsidP="00E465D3">
                  <w:pPr>
                    <w:rPr>
                      <w:rFonts w:eastAsia="SimSun"/>
                      <w:szCs w:val="28"/>
                      <w:lang w:eastAsia="zh-CN"/>
                    </w:rPr>
                  </w:pPr>
                </w:p>
              </w:tc>
              <w:tc>
                <w:tcPr>
                  <w:tcW w:w="757" w:type="dxa"/>
                  <w:shd w:val="clear" w:color="auto" w:fill="auto"/>
                </w:tcPr>
                <w:p w14:paraId="0996740B" w14:textId="77777777" w:rsidR="00807884" w:rsidRPr="00F81D75" w:rsidRDefault="00807884" w:rsidP="00E465D3">
                  <w:pPr>
                    <w:rPr>
                      <w:rFonts w:eastAsia="SimSun"/>
                      <w:szCs w:val="28"/>
                      <w:lang w:eastAsia="zh-CN"/>
                    </w:rPr>
                  </w:pPr>
                </w:p>
              </w:tc>
              <w:tc>
                <w:tcPr>
                  <w:tcW w:w="757" w:type="dxa"/>
                  <w:shd w:val="clear" w:color="auto" w:fill="auto"/>
                </w:tcPr>
                <w:p w14:paraId="0996740C" w14:textId="77777777" w:rsidR="00807884" w:rsidRPr="00F81D75" w:rsidRDefault="00807884" w:rsidP="00E465D3">
                  <w:pPr>
                    <w:rPr>
                      <w:rFonts w:eastAsia="SimSun"/>
                      <w:szCs w:val="28"/>
                      <w:lang w:eastAsia="zh-CN"/>
                    </w:rPr>
                  </w:pPr>
                </w:p>
              </w:tc>
              <w:tc>
                <w:tcPr>
                  <w:tcW w:w="757" w:type="dxa"/>
                  <w:shd w:val="clear" w:color="auto" w:fill="auto"/>
                </w:tcPr>
                <w:p w14:paraId="0996740D" w14:textId="77777777" w:rsidR="00807884" w:rsidRPr="00F81D75" w:rsidRDefault="00807884" w:rsidP="00E465D3">
                  <w:pPr>
                    <w:rPr>
                      <w:rFonts w:eastAsia="SimSun"/>
                      <w:szCs w:val="28"/>
                      <w:lang w:eastAsia="zh-CN"/>
                    </w:rPr>
                  </w:pPr>
                </w:p>
              </w:tc>
              <w:tc>
                <w:tcPr>
                  <w:tcW w:w="757" w:type="dxa"/>
                  <w:shd w:val="clear" w:color="auto" w:fill="auto"/>
                </w:tcPr>
                <w:p w14:paraId="0996740E" w14:textId="77777777" w:rsidR="00807884" w:rsidRPr="00F81D75" w:rsidRDefault="00807884" w:rsidP="00E465D3">
                  <w:pPr>
                    <w:rPr>
                      <w:rFonts w:eastAsia="SimSun"/>
                      <w:szCs w:val="28"/>
                      <w:lang w:eastAsia="zh-CN"/>
                    </w:rPr>
                  </w:pPr>
                </w:p>
              </w:tc>
              <w:tc>
                <w:tcPr>
                  <w:tcW w:w="757" w:type="dxa"/>
                  <w:shd w:val="clear" w:color="auto" w:fill="auto"/>
                </w:tcPr>
                <w:p w14:paraId="0996740F" w14:textId="77777777" w:rsidR="00807884" w:rsidRPr="00F81D75" w:rsidRDefault="00807884" w:rsidP="00E465D3">
                  <w:pPr>
                    <w:rPr>
                      <w:rFonts w:eastAsia="SimSun"/>
                      <w:szCs w:val="28"/>
                      <w:lang w:eastAsia="zh-CN"/>
                    </w:rPr>
                  </w:pPr>
                </w:p>
              </w:tc>
              <w:tc>
                <w:tcPr>
                  <w:tcW w:w="757" w:type="dxa"/>
                  <w:shd w:val="clear" w:color="auto" w:fill="auto"/>
                </w:tcPr>
                <w:p w14:paraId="09967410" w14:textId="77777777" w:rsidR="00807884" w:rsidRPr="00F81D75" w:rsidRDefault="00807884" w:rsidP="00E465D3">
                  <w:pPr>
                    <w:rPr>
                      <w:rFonts w:eastAsia="SimSun"/>
                      <w:szCs w:val="28"/>
                      <w:lang w:eastAsia="zh-CN"/>
                    </w:rPr>
                  </w:pPr>
                </w:p>
              </w:tc>
            </w:tr>
          </w:tbl>
          <w:p w14:paraId="09967412" w14:textId="77777777" w:rsidR="00807884" w:rsidRPr="009A0334" w:rsidRDefault="00807884" w:rsidP="00E465D3">
            <w:pPr>
              <w:spacing w:after="200" w:line="276" w:lineRule="auto"/>
              <w:rPr>
                <w:rFonts w:eastAsia="SimSun"/>
                <w:szCs w:val="28"/>
                <w:lang w:eastAsia="zh-CN"/>
              </w:rPr>
            </w:pPr>
          </w:p>
          <w:p w14:paraId="09967413" w14:textId="77777777" w:rsidR="00807884" w:rsidRDefault="00807884" w:rsidP="0098194B">
            <w:pPr>
              <w:rPr>
                <w:rFonts w:eastAsia="SimSun"/>
                <w:szCs w:val="28"/>
                <w:lang w:eastAsia="zh-CN"/>
              </w:rPr>
            </w:pPr>
            <w:r w:rsidRPr="009A0334">
              <w:rPr>
                <w:rFonts w:eastAsia="SimSun"/>
                <w:szCs w:val="28"/>
                <w:lang w:eastAsia="zh-CN"/>
              </w:rPr>
              <w:t xml:space="preserve">Can you work out the rule for the pattern? </w:t>
            </w:r>
          </w:p>
          <w:p w14:paraId="09967414" w14:textId="77777777" w:rsidR="0098194B" w:rsidRDefault="0098194B" w:rsidP="0098194B">
            <w:pPr>
              <w:rPr>
                <w:rFonts w:eastAsia="SimSun"/>
                <w:szCs w:val="28"/>
                <w:lang w:eastAsia="zh-CN"/>
              </w:rPr>
            </w:pPr>
          </w:p>
          <w:p w14:paraId="09967415" w14:textId="77777777" w:rsidR="00807884" w:rsidRPr="009A0334" w:rsidRDefault="00807884" w:rsidP="0098194B">
            <w:pPr>
              <w:rPr>
                <w:rFonts w:eastAsia="SimSun"/>
                <w:szCs w:val="28"/>
                <w:lang w:eastAsia="zh-CN"/>
              </w:rPr>
            </w:pPr>
            <w:r w:rsidRPr="00E16758">
              <w:rPr>
                <w:rFonts w:eastAsia="SimSun"/>
                <w:b/>
                <w:szCs w:val="28"/>
                <w:lang w:eastAsia="zh-CN"/>
              </w:rPr>
              <w:t>Hint:</w:t>
            </w:r>
            <w:r w:rsidRPr="009A0334">
              <w:rPr>
                <w:rFonts w:eastAsia="SimSun"/>
                <w:szCs w:val="28"/>
                <w:lang w:eastAsia="zh-CN"/>
              </w:rPr>
              <w:t xml:space="preserve"> it involves 2 different mathematical operations! </w:t>
            </w:r>
          </w:p>
          <w:p w14:paraId="09967416" w14:textId="77777777" w:rsidR="00807884" w:rsidRPr="009A0334" w:rsidRDefault="00807884" w:rsidP="0098194B">
            <w:pPr>
              <w:rPr>
                <w:rFonts w:eastAsia="SimSun"/>
                <w:szCs w:val="28"/>
                <w:lang w:eastAsia="zh-CN"/>
              </w:rPr>
            </w:pPr>
          </w:p>
          <w:p w14:paraId="09967417" w14:textId="77777777" w:rsidR="00807884" w:rsidRDefault="00807884" w:rsidP="0098194B">
            <w:pPr>
              <w:rPr>
                <w:rFonts w:eastAsia="SimSun"/>
                <w:b/>
                <w:szCs w:val="28"/>
                <w:lang w:eastAsia="zh-CN"/>
              </w:rPr>
            </w:pPr>
          </w:p>
          <w:p w14:paraId="09967418" w14:textId="77777777" w:rsidR="00807884" w:rsidRDefault="00807884" w:rsidP="0098194B">
            <w:pPr>
              <w:rPr>
                <w:rFonts w:eastAsia="SimSun"/>
                <w:b/>
                <w:szCs w:val="28"/>
                <w:lang w:eastAsia="zh-CN"/>
              </w:rPr>
            </w:pPr>
          </w:p>
          <w:p w14:paraId="09967419" w14:textId="77777777" w:rsidR="00807884" w:rsidRPr="00E16758" w:rsidRDefault="00807884" w:rsidP="0098194B">
            <w:pPr>
              <w:rPr>
                <w:rFonts w:eastAsia="SimSun"/>
                <w:b/>
                <w:szCs w:val="28"/>
                <w:lang w:eastAsia="zh-CN"/>
              </w:rPr>
            </w:pPr>
            <w:r w:rsidRPr="00E16758">
              <w:rPr>
                <w:rFonts w:eastAsia="SimSun"/>
                <w:b/>
                <w:szCs w:val="28"/>
                <w:lang w:eastAsia="zh-CN"/>
              </w:rPr>
              <w:t>Challenge:</w:t>
            </w:r>
          </w:p>
          <w:p w14:paraId="0996741A" w14:textId="77777777" w:rsidR="00807884" w:rsidRPr="009A0334" w:rsidRDefault="00807884" w:rsidP="0098194B">
            <w:pPr>
              <w:rPr>
                <w:rFonts w:eastAsia="SimSun"/>
                <w:szCs w:val="28"/>
                <w:lang w:eastAsia="zh-CN"/>
              </w:rPr>
            </w:pPr>
            <w:r w:rsidRPr="009A0334">
              <w:rPr>
                <w:rFonts w:eastAsia="SimSun"/>
                <w:szCs w:val="28"/>
                <w:lang w:eastAsia="zh-CN"/>
              </w:rPr>
              <w:t>How many sticks would be needed so 12 squares had been constructed.</w:t>
            </w:r>
          </w:p>
          <w:p w14:paraId="0996741B" w14:textId="77777777" w:rsidR="00807884" w:rsidRPr="009A0334" w:rsidRDefault="00807884" w:rsidP="0098194B">
            <w:pPr>
              <w:rPr>
                <w:rFonts w:eastAsia="SimSun"/>
                <w:szCs w:val="28"/>
                <w:lang w:eastAsia="zh-CN"/>
              </w:rPr>
            </w:pPr>
          </w:p>
          <w:p w14:paraId="0996741C" w14:textId="77777777" w:rsidR="00807884" w:rsidRDefault="00807884" w:rsidP="0098194B"/>
          <w:p w14:paraId="0996741D" w14:textId="77777777" w:rsidR="00807884" w:rsidRDefault="00807884" w:rsidP="0098194B"/>
          <w:p w14:paraId="0996741E" w14:textId="77777777" w:rsidR="00807884" w:rsidRPr="00DD6F26" w:rsidRDefault="00807884" w:rsidP="0098194B">
            <w:pPr>
              <w:rPr>
                <w:rFonts w:ascii="Comic Sans MS" w:hAnsi="Comic Sans MS"/>
              </w:rPr>
            </w:pPr>
            <w:r w:rsidRPr="00DD6F26">
              <w:rPr>
                <w:rFonts w:ascii="Arial" w:hAnsi="Arial" w:cs="Arial"/>
                <w:b/>
              </w:rPr>
              <w:t>Optional</w:t>
            </w:r>
          </w:p>
          <w:p w14:paraId="0996741F" w14:textId="77777777" w:rsidR="00807884" w:rsidRPr="00DD6F26" w:rsidRDefault="00807884" w:rsidP="0098194B">
            <w:pPr>
              <w:jc w:val="center"/>
              <w:rPr>
                <w:rFonts w:ascii="Comic Sans MS" w:hAnsi="Comic Sans MS"/>
              </w:rPr>
            </w:pPr>
            <w:r>
              <w:rPr>
                <w:rFonts w:ascii="Arial" w:hAnsi="Arial" w:cs="Arial"/>
                <w:b/>
                <w:noProof/>
                <w:lang w:eastAsia="en-AU"/>
              </w:rPr>
              <mc:AlternateContent>
                <mc:Choice Requires="wps">
                  <w:drawing>
                    <wp:anchor distT="0" distB="0" distL="114300" distR="114300" simplePos="0" relativeHeight="251836416" behindDoc="0" locked="0" layoutInCell="1" allowOverlap="1" wp14:anchorId="09967B97" wp14:editId="09967B98">
                      <wp:simplePos x="0" y="0"/>
                      <wp:positionH relativeFrom="column">
                        <wp:posOffset>1672590</wp:posOffset>
                      </wp:positionH>
                      <wp:positionV relativeFrom="paragraph">
                        <wp:posOffset>71755</wp:posOffset>
                      </wp:positionV>
                      <wp:extent cx="2515870" cy="1237615"/>
                      <wp:effectExtent l="29845" t="23495" r="45085" b="24765"/>
                      <wp:wrapNone/>
                      <wp:docPr id="391" name="Explosion 1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5870" cy="1237615"/>
                              </a:xfrm>
                              <a:prstGeom prst="irregularSeal1">
                                <a:avLst/>
                              </a:prstGeom>
                              <a:solidFill>
                                <a:srgbClr val="FFFFFF"/>
                              </a:solidFill>
                              <a:ln w="9525">
                                <a:solidFill>
                                  <a:srgbClr val="000000"/>
                                </a:solidFill>
                                <a:miter lim="800000"/>
                                <a:headEnd/>
                                <a:tailEnd/>
                              </a:ln>
                            </wps:spPr>
                            <wps:txbx>
                              <w:txbxContent>
                                <w:p w14:paraId="09967D02" w14:textId="77777777" w:rsidR="00EE040E" w:rsidRPr="009F6563" w:rsidRDefault="00EE040E" w:rsidP="00807884">
                                  <w:pPr>
                                    <w:rPr>
                                      <w:rFonts w:ascii="Comic Sans MS" w:hAnsi="Comic Sans MS"/>
                                      <w:szCs w:val="28"/>
                                    </w:rPr>
                                  </w:pPr>
                                  <w:r w:rsidRPr="009F6563">
                                    <w:rPr>
                                      <w:rFonts w:ascii="Comic Sans MS" w:hAnsi="Comic Sans MS"/>
                                      <w:szCs w:val="28"/>
                                    </w:rPr>
                                    <w:t>Test yoursel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967B97" id="_x0000_t71" coordsize="21600,21600" o:spt="71" path="m10800,5800l8352,2295,7312,6320,370,2295,4627,7617,,8615r3722,3160l135,14587r5532,-650l4762,17617,7715,15627r770,5973l10532,14935r2715,4802l14020,14457r4125,3638l16837,12942r4763,348l17607,10475,21097,8137,16702,7315,18380,4457r-4225,868l14522,xe">
                      <v:stroke joinstyle="miter"/>
                      <v:path gradientshapeok="t" o:connecttype="custom" o:connectlocs="14522,0;0,8615;8485,21600;21600,13290" o:connectangles="270,180,90,0" textboxrect="4627,6320,16702,13937"/>
                    </v:shapetype>
                    <v:shape id="Explosion 1 391" o:spid="_x0000_s1048" type="#_x0000_t71" style="position:absolute;left:0;text-align:left;margin-left:131.7pt;margin-top:5.65pt;width:198.1pt;height:97.45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">
                      <v:textbox>
                        <w:txbxContent>
                          <w:p w14:paraId="09967D02" w14:textId="77777777" w:rsidR="00EE040E" w:rsidRPr="009F6563" w:rsidRDefault="00EE040E" w:rsidP="00807884">
                            <w:pPr>
                              <w:rPr>
                                <w:rFonts w:ascii="Comic Sans MS" w:hAnsi="Comic Sans MS"/>
                                <w:szCs w:val="28"/>
                              </w:rPr>
                            </w:pPr>
                            <w:r w:rsidRPr="009F6563">
                              <w:rPr>
                                <w:rFonts w:ascii="Comic Sans MS" w:hAnsi="Comic Sans MS"/>
                                <w:szCs w:val="28"/>
                              </w:rPr>
                              <w:t>Test yourself</w:t>
                            </w:r>
                          </w:p>
                        </w:txbxContent>
                      </v:textbox>
                    </v:shape>
                  </w:pict>
                </mc:Fallback>
              </mc:AlternateContent>
            </w:r>
          </w:p>
          <w:p w14:paraId="09967420" w14:textId="77777777" w:rsidR="00807884" w:rsidRPr="00DD6F26" w:rsidRDefault="00807884" w:rsidP="0098194B">
            <w:pPr>
              <w:jc w:val="center"/>
              <w:rPr>
                <w:rFonts w:ascii="Comic Sans MS" w:hAnsi="Comic Sans MS"/>
              </w:rPr>
            </w:pPr>
          </w:p>
          <w:p w14:paraId="09967421" w14:textId="77777777" w:rsidR="00807884" w:rsidRPr="00DD6F26" w:rsidRDefault="00807884" w:rsidP="0098194B">
            <w:pPr>
              <w:jc w:val="center"/>
              <w:rPr>
                <w:rFonts w:ascii="Comic Sans MS" w:hAnsi="Comic Sans MS"/>
              </w:rPr>
            </w:pPr>
          </w:p>
          <w:p w14:paraId="09967422" w14:textId="77777777" w:rsidR="00807884" w:rsidRPr="00DD6F26" w:rsidRDefault="00807884" w:rsidP="0098194B">
            <w:pPr>
              <w:jc w:val="center"/>
              <w:rPr>
                <w:rFonts w:ascii="Comic Sans MS" w:hAnsi="Comic Sans MS"/>
              </w:rPr>
            </w:pPr>
          </w:p>
          <w:p w14:paraId="09967423" w14:textId="77777777" w:rsidR="00807884" w:rsidRPr="00DD6F26" w:rsidRDefault="00807884" w:rsidP="0098194B">
            <w:pPr>
              <w:jc w:val="center"/>
              <w:rPr>
                <w:rFonts w:ascii="Comic Sans MS" w:hAnsi="Comic Sans MS"/>
              </w:rPr>
            </w:pPr>
          </w:p>
          <w:p w14:paraId="09967424" w14:textId="77777777" w:rsidR="00807884" w:rsidRPr="00DD6F26" w:rsidRDefault="00807884" w:rsidP="0098194B">
            <w:pPr>
              <w:jc w:val="center"/>
              <w:rPr>
                <w:rFonts w:ascii="Comic Sans MS" w:hAnsi="Comic Sans MS"/>
              </w:rPr>
            </w:pPr>
          </w:p>
          <w:p w14:paraId="09967425" w14:textId="77777777" w:rsidR="00807884" w:rsidRPr="00DD6F26" w:rsidRDefault="00807884" w:rsidP="0098194B">
            <w:r w:rsidRPr="00DD6F26">
              <w:t xml:space="preserve">How fast can you count? Skip counting is much quicker than by 1s. </w:t>
            </w:r>
          </w:p>
          <w:p w14:paraId="09967426" w14:textId="77777777" w:rsidR="00807884" w:rsidRPr="00DD6F26" w:rsidRDefault="00807884" w:rsidP="0098194B"/>
          <w:p w14:paraId="09967427" w14:textId="77777777" w:rsidR="00807884" w:rsidRPr="00DD6F26" w:rsidRDefault="00807884" w:rsidP="0098194B">
            <w:pPr>
              <w:rPr>
                <w:rFonts w:ascii="Arial" w:hAnsi="Arial" w:cs="Arial"/>
                <w:b/>
              </w:rPr>
            </w:pPr>
            <w:r w:rsidRPr="00DD6F26">
              <w:rPr>
                <w:rFonts w:ascii="Arial" w:hAnsi="Arial" w:cs="Arial"/>
                <w:b/>
              </w:rPr>
              <w:t>You will need</w:t>
            </w:r>
          </w:p>
          <w:p w14:paraId="09967428" w14:textId="77777777" w:rsidR="00807884" w:rsidRPr="00DD6F26" w:rsidRDefault="00807884" w:rsidP="0098194B">
            <w:pPr>
              <w:numPr>
                <w:ilvl w:val="0"/>
                <w:numId w:val="13"/>
              </w:numPr>
            </w:pPr>
            <w:r w:rsidRPr="00DD6F26">
              <w:t>a ball</w:t>
            </w:r>
          </w:p>
          <w:p w14:paraId="09967429" w14:textId="77777777" w:rsidR="00807884" w:rsidRPr="00DD6F26" w:rsidRDefault="00807884" w:rsidP="0098194B"/>
          <w:p w14:paraId="0996742A" w14:textId="77777777" w:rsidR="00807884" w:rsidRPr="00DD6F26" w:rsidRDefault="00807884" w:rsidP="0098194B">
            <w:pPr>
              <w:rPr>
                <w:rFonts w:ascii="Arial" w:hAnsi="Arial" w:cs="Arial"/>
                <w:b/>
              </w:rPr>
            </w:pPr>
            <w:r w:rsidRPr="00DD6F26">
              <w:rPr>
                <w:rFonts w:ascii="Arial" w:hAnsi="Arial" w:cs="Arial"/>
                <w:b/>
              </w:rPr>
              <w:t xml:space="preserve">Instructions </w:t>
            </w:r>
          </w:p>
          <w:p w14:paraId="0996742B" w14:textId="77777777" w:rsidR="00807884" w:rsidRPr="00DD6F26" w:rsidRDefault="00807884" w:rsidP="0098194B">
            <w:pPr>
              <w:numPr>
                <w:ilvl w:val="0"/>
                <w:numId w:val="13"/>
              </w:numPr>
            </w:pPr>
            <w:r w:rsidRPr="00DD6F26">
              <w:t>Skip count to the bounce of the ball. See if you can get to 100.</w:t>
            </w:r>
          </w:p>
          <w:p w14:paraId="0996742C" w14:textId="77777777" w:rsidR="00807884" w:rsidRPr="00DD6F26" w:rsidRDefault="00807884" w:rsidP="00807884">
            <w:pPr>
              <w:numPr>
                <w:ilvl w:val="0"/>
                <w:numId w:val="13"/>
              </w:numPr>
            </w:pPr>
            <w:r w:rsidRPr="00DD6F26">
              <w:t xml:space="preserve">Count by 2s and time yourself </w:t>
            </w:r>
          </w:p>
          <w:p w14:paraId="0996742D" w14:textId="77777777" w:rsidR="00807884" w:rsidRPr="00DD6F26" w:rsidRDefault="00807884" w:rsidP="00807884">
            <w:pPr>
              <w:numPr>
                <w:ilvl w:val="0"/>
                <w:numId w:val="13"/>
              </w:numPr>
            </w:pPr>
            <w:r w:rsidRPr="00DD6F26">
              <w:t>Count by 5s, 10s and as many other patterns as you can</w:t>
            </w:r>
          </w:p>
          <w:p w14:paraId="0996742E" w14:textId="77777777" w:rsidR="00807884" w:rsidRPr="00DD6F26" w:rsidRDefault="00807884" w:rsidP="00E465D3">
            <w:pPr>
              <w:rPr>
                <w:rFonts w:cs="Arial"/>
              </w:rPr>
            </w:pPr>
          </w:p>
          <w:p w14:paraId="0996742F" w14:textId="77777777" w:rsidR="00807884" w:rsidRPr="00DD6F26" w:rsidRDefault="00807884" w:rsidP="00E465D3">
            <w:pPr>
              <w:rPr>
                <w:rFonts w:cs="Arial"/>
              </w:rPr>
            </w:pPr>
            <w:r>
              <w:rPr>
                <w:noProof/>
                <w:lang w:eastAsia="en-AU"/>
              </w:rPr>
              <w:lastRenderedPageBreak/>
              <w:drawing>
                <wp:inline distT="0" distB="0" distL="0" distR="0" wp14:anchorId="09967B99" wp14:editId="09967B9A">
                  <wp:extent cx="5876290" cy="3159760"/>
                  <wp:effectExtent l="0" t="0" r="0" b="2540"/>
                  <wp:docPr id="384" name="Picture 384"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idYouKno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09967430" w14:textId="77777777" w:rsidR="00807884" w:rsidRPr="00DD6F26" w:rsidRDefault="00807884" w:rsidP="00E465D3">
            <w:pPr>
              <w:rPr>
                <w:rFonts w:cs="Arial"/>
              </w:rPr>
            </w:pPr>
          </w:p>
          <w:p w14:paraId="09967431" w14:textId="77777777" w:rsidR="0098194B" w:rsidRDefault="0098194B" w:rsidP="0098194B">
            <w:pPr>
              <w:spacing w:before="100" w:beforeAutospacing="1" w:after="100" w:afterAutospacing="1"/>
              <w:ind w:left="1080" w:right="1152"/>
              <w:rPr>
                <w:rFonts w:ascii="Comic Sans MS" w:hAnsi="Comic Sans MS" w:cs="Arial"/>
                <w:szCs w:val="28"/>
                <w:lang w:eastAsia="en-AU"/>
              </w:rPr>
            </w:pPr>
            <w:r>
              <w:rPr>
                <w:rFonts w:ascii="Comic Sans MS" w:hAnsi="Comic Sans MS" w:cs="Arial"/>
                <w:szCs w:val="28"/>
                <w:lang w:eastAsia="en-AU"/>
              </w:rPr>
              <w:t>…learning about</w:t>
            </w:r>
            <w:r w:rsidRPr="00CB3F09">
              <w:rPr>
                <w:rFonts w:ascii="Comic Sans MS" w:hAnsi="Comic Sans MS" w:cs="Arial"/>
                <w:szCs w:val="28"/>
                <w:lang w:eastAsia="en-AU"/>
              </w:rPr>
              <w:t xml:space="preserve"> patterns starts when you are very young</w:t>
            </w:r>
            <w:r>
              <w:rPr>
                <w:rFonts w:ascii="Comic Sans MS" w:hAnsi="Comic Sans MS" w:cs="Arial"/>
                <w:szCs w:val="28"/>
                <w:lang w:eastAsia="en-AU"/>
              </w:rPr>
              <w:t>? There are</w:t>
            </w:r>
            <w:r w:rsidRPr="00CB3F09">
              <w:rPr>
                <w:rFonts w:ascii="Comic Sans MS" w:hAnsi="Comic Sans MS" w:cs="Arial"/>
                <w:szCs w:val="28"/>
                <w:lang w:eastAsia="en-AU"/>
              </w:rPr>
              <w:t xml:space="preserve"> </w:t>
            </w:r>
            <w:r>
              <w:rPr>
                <w:rFonts w:ascii="Comic Sans MS" w:hAnsi="Comic Sans MS" w:cs="Arial"/>
                <w:szCs w:val="28"/>
                <w:lang w:eastAsia="en-AU"/>
              </w:rPr>
              <w:t xml:space="preserve">the </w:t>
            </w:r>
            <w:r w:rsidRPr="00CB3F09">
              <w:rPr>
                <w:rFonts w:ascii="Comic Sans MS" w:hAnsi="Comic Sans MS" w:cs="Arial"/>
                <w:szCs w:val="28"/>
                <w:lang w:eastAsia="en-AU"/>
              </w:rPr>
              <w:t xml:space="preserve">physical patterns, such as clap, clap, stomp, and </w:t>
            </w:r>
            <w:r>
              <w:rPr>
                <w:rFonts w:ascii="Comic Sans MS" w:hAnsi="Comic Sans MS" w:cs="Arial"/>
                <w:szCs w:val="28"/>
                <w:lang w:eastAsia="en-AU"/>
              </w:rPr>
              <w:t xml:space="preserve">there are </w:t>
            </w:r>
            <w:r w:rsidRPr="00CB3F09">
              <w:rPr>
                <w:rFonts w:ascii="Comic Sans MS" w:hAnsi="Comic Sans MS" w:cs="Arial"/>
                <w:szCs w:val="28"/>
                <w:lang w:eastAsia="en-AU"/>
              </w:rPr>
              <w:t xml:space="preserve">repetitive actions in songs, such as "Hokey Pokey”. </w:t>
            </w:r>
          </w:p>
          <w:p w14:paraId="09967432" w14:textId="77777777" w:rsidR="0098194B" w:rsidRPr="00CB3F09" w:rsidRDefault="0098194B" w:rsidP="0098194B">
            <w:pPr>
              <w:spacing w:before="100" w:beforeAutospacing="1" w:after="100" w:afterAutospacing="1"/>
              <w:ind w:left="1080" w:right="1152"/>
              <w:rPr>
                <w:rFonts w:ascii="Comic Sans MS" w:hAnsi="Comic Sans MS" w:cs="Arial"/>
                <w:szCs w:val="28"/>
                <w:lang w:eastAsia="en-AU"/>
              </w:rPr>
            </w:pPr>
            <w:r w:rsidRPr="00CB3F09">
              <w:rPr>
                <w:rFonts w:ascii="Comic Sans MS" w:hAnsi="Comic Sans MS" w:cs="Arial"/>
                <w:szCs w:val="28"/>
                <w:lang w:eastAsia="en-AU"/>
              </w:rPr>
              <w:t xml:space="preserve">Skip counting is </w:t>
            </w:r>
            <w:r>
              <w:rPr>
                <w:rFonts w:ascii="Comic Sans MS" w:hAnsi="Comic Sans MS" w:cs="Arial"/>
                <w:szCs w:val="28"/>
                <w:lang w:eastAsia="en-AU"/>
              </w:rPr>
              <w:t xml:space="preserve">also </w:t>
            </w:r>
            <w:r w:rsidRPr="00CB3F09">
              <w:rPr>
                <w:rFonts w:ascii="Comic Sans MS" w:hAnsi="Comic Sans MS" w:cs="Arial"/>
                <w:szCs w:val="28"/>
                <w:lang w:eastAsia="en-AU"/>
              </w:rPr>
              <w:t>used in playground chants</w:t>
            </w:r>
            <w:r w:rsidRPr="00CB3F09">
              <w:rPr>
                <w:rFonts w:ascii="Arial" w:hAnsi="Arial" w:cs="Arial"/>
                <w:szCs w:val="28"/>
                <w:lang w:eastAsia="en-AU"/>
              </w:rPr>
              <w:t xml:space="preserve"> </w:t>
            </w:r>
            <w:r w:rsidRPr="00CB3F09">
              <w:rPr>
                <w:rFonts w:ascii="Comic Sans MS" w:hAnsi="Comic Sans MS" w:cs="Arial"/>
                <w:szCs w:val="28"/>
                <w:lang w:eastAsia="en-AU"/>
              </w:rPr>
              <w:t>such as “</w:t>
            </w:r>
            <w:r w:rsidRPr="00CB3F09">
              <w:rPr>
                <w:rFonts w:ascii="Comic Sans MS" w:hAnsi="Comic Sans MS" w:cs="Arial"/>
                <w:i/>
                <w:szCs w:val="28"/>
                <w:lang w:eastAsia="en-AU"/>
              </w:rPr>
              <w:t>2,</w:t>
            </w:r>
            <w:r>
              <w:rPr>
                <w:rFonts w:ascii="Comic Sans MS" w:hAnsi="Comic Sans MS" w:cs="Arial"/>
                <w:i/>
                <w:szCs w:val="28"/>
                <w:lang w:eastAsia="en-AU"/>
              </w:rPr>
              <w:t xml:space="preserve"> </w:t>
            </w:r>
            <w:r w:rsidRPr="00CB3F09">
              <w:rPr>
                <w:rFonts w:ascii="Comic Sans MS" w:hAnsi="Comic Sans MS" w:cs="Arial"/>
                <w:i/>
                <w:szCs w:val="28"/>
                <w:lang w:eastAsia="en-AU"/>
              </w:rPr>
              <w:t>4,</w:t>
            </w:r>
            <w:r>
              <w:rPr>
                <w:rFonts w:ascii="Comic Sans MS" w:hAnsi="Comic Sans MS" w:cs="Arial"/>
                <w:i/>
                <w:szCs w:val="28"/>
                <w:lang w:eastAsia="en-AU"/>
              </w:rPr>
              <w:t xml:space="preserve"> </w:t>
            </w:r>
            <w:r w:rsidRPr="00CB3F09">
              <w:rPr>
                <w:rFonts w:ascii="Comic Sans MS" w:hAnsi="Comic Sans MS" w:cs="Arial"/>
                <w:i/>
                <w:szCs w:val="28"/>
                <w:lang w:eastAsia="en-AU"/>
              </w:rPr>
              <w:t>6,</w:t>
            </w:r>
            <w:r>
              <w:rPr>
                <w:rFonts w:ascii="Comic Sans MS" w:hAnsi="Comic Sans MS" w:cs="Arial"/>
                <w:i/>
                <w:szCs w:val="28"/>
                <w:lang w:eastAsia="en-AU"/>
              </w:rPr>
              <w:t xml:space="preserve"> </w:t>
            </w:r>
            <w:r w:rsidRPr="00CB3F09">
              <w:rPr>
                <w:rFonts w:ascii="Comic Sans MS" w:hAnsi="Comic Sans MS" w:cs="Arial"/>
                <w:i/>
                <w:szCs w:val="28"/>
                <w:lang w:eastAsia="en-AU"/>
              </w:rPr>
              <w:t xml:space="preserve">8, Who do </w:t>
            </w:r>
            <w:r>
              <w:rPr>
                <w:rFonts w:ascii="Comic Sans MS" w:hAnsi="Comic Sans MS" w:cs="Arial"/>
                <w:i/>
                <w:szCs w:val="28"/>
                <w:lang w:eastAsia="en-AU"/>
              </w:rPr>
              <w:t>we</w:t>
            </w:r>
            <w:r w:rsidRPr="00CB3F09">
              <w:rPr>
                <w:rFonts w:ascii="Comic Sans MS" w:hAnsi="Comic Sans MS" w:cs="Arial"/>
                <w:i/>
                <w:szCs w:val="28"/>
                <w:lang w:eastAsia="en-AU"/>
              </w:rPr>
              <w:t xml:space="preserve"> appreciate</w:t>
            </w:r>
            <w:r w:rsidRPr="00CB3F09">
              <w:rPr>
                <w:rFonts w:ascii="Comic Sans MS" w:hAnsi="Comic Sans MS" w:cs="Arial"/>
                <w:szCs w:val="28"/>
                <w:lang w:eastAsia="en-AU"/>
              </w:rPr>
              <w:t xml:space="preserve">?” </w:t>
            </w:r>
          </w:p>
          <w:p w14:paraId="09967433" w14:textId="77777777" w:rsidR="00807884" w:rsidRPr="00DD6F26" w:rsidRDefault="00807884" w:rsidP="00E465D3"/>
        </w:tc>
      </w:tr>
    </w:tbl>
    <w:p w14:paraId="09967435" w14:textId="77777777" w:rsidR="0098194B" w:rsidRDefault="0098194B" w:rsidP="00807884">
      <w:pPr>
        <w:sectPr w:rsidR="0098194B" w:rsidSect="006663B5">
          <w:headerReference w:type="default" r:id="rId120"/>
          <w:pgSz w:w="11906" w:h="16838" w:code="9"/>
          <w:pgMar w:top="1152" w:right="1296" w:bottom="1152" w:left="1296" w:header="576" w:footer="576" w:gutter="0"/>
          <w:cols w:space="708"/>
          <w:docGrid w:linePitch="360"/>
        </w:sectPr>
      </w:pPr>
    </w:p>
    <w:p w14:paraId="09967436" w14:textId="7C61A043" w:rsidR="007B2176" w:rsidRPr="00DD43B4" w:rsidRDefault="007B2176" w:rsidP="007B2176">
      <w:pPr>
        <w:pStyle w:val="Heading1"/>
      </w:pPr>
      <w:r w:rsidRPr="00DD43B4">
        <w:lastRenderedPageBreak/>
        <w:t>5</w:t>
      </w:r>
    </w:p>
    <w:p w14:paraId="09967437" w14:textId="77777777" w:rsidR="007B2176" w:rsidRPr="00DD43B4" w:rsidRDefault="004A312F" w:rsidP="007B2176">
      <w:r>
        <w:rPr>
          <w:noProof/>
          <w:sz w:val="20"/>
          <w:lang w:eastAsia="en-AU"/>
        </w:rPr>
        <w:drawing>
          <wp:anchor distT="0" distB="0" distL="114300" distR="114300" simplePos="0" relativeHeight="252012544" behindDoc="1" locked="0" layoutInCell="1" allowOverlap="1" wp14:anchorId="09967B9B" wp14:editId="09967B9C">
            <wp:simplePos x="0" y="0"/>
            <wp:positionH relativeFrom="column">
              <wp:posOffset>4288155</wp:posOffset>
            </wp:positionH>
            <wp:positionV relativeFrom="paragraph">
              <wp:posOffset>42545</wp:posOffset>
            </wp:positionV>
            <wp:extent cx="1695450" cy="2495550"/>
            <wp:effectExtent l="0" t="0" r="0" b="0"/>
            <wp:wrapTight wrapText="bothSides">
              <wp:wrapPolygon edited="0">
                <wp:start x="14804" y="0"/>
                <wp:lineTo x="13348" y="1319"/>
                <wp:lineTo x="13348" y="2308"/>
                <wp:lineTo x="11892" y="3133"/>
                <wp:lineTo x="6553" y="4617"/>
                <wp:lineTo x="6796" y="5276"/>
                <wp:lineTo x="0" y="6101"/>
                <wp:lineTo x="0" y="8904"/>
                <wp:lineTo x="4611" y="10553"/>
                <wp:lineTo x="4611" y="13191"/>
                <wp:lineTo x="3640" y="15829"/>
                <wp:lineTo x="3640" y="16653"/>
                <wp:lineTo x="4369" y="18467"/>
                <wp:lineTo x="1213" y="19127"/>
                <wp:lineTo x="1456" y="19786"/>
                <wp:lineTo x="8009" y="21105"/>
                <wp:lineTo x="8494" y="21435"/>
                <wp:lineTo x="9951" y="21435"/>
                <wp:lineTo x="10193" y="21105"/>
                <wp:lineTo x="12863" y="20116"/>
                <wp:lineTo x="12863" y="19621"/>
                <wp:lineTo x="9951" y="18467"/>
                <wp:lineTo x="8737" y="15829"/>
                <wp:lineTo x="8737" y="13685"/>
                <wp:lineTo x="8494" y="13191"/>
                <wp:lineTo x="18202" y="12366"/>
                <wp:lineTo x="20387" y="10718"/>
                <wp:lineTo x="18930" y="10553"/>
                <wp:lineTo x="20144" y="9893"/>
                <wp:lineTo x="15775" y="8409"/>
                <wp:lineTo x="21357" y="7750"/>
                <wp:lineTo x="21357" y="5276"/>
                <wp:lineTo x="14562" y="5276"/>
                <wp:lineTo x="18445" y="2638"/>
                <wp:lineTo x="20629" y="2144"/>
                <wp:lineTo x="20387" y="1649"/>
                <wp:lineTo x="16018" y="0"/>
                <wp:lineTo x="14804" y="0"/>
              </wp:wrapPolygon>
            </wp:wrapTight>
            <wp:docPr id="256" name="Picture 256" descr="MC9000787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MC900078748[1]"/>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695450" cy="2495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438" w14:textId="77777777" w:rsidR="007B2176" w:rsidRPr="00DD43B4" w:rsidRDefault="007B2176" w:rsidP="007B2176">
      <w:pPr>
        <w:pStyle w:val="Heading2"/>
      </w:pPr>
      <w:r w:rsidRPr="00DD43B4">
        <w:t>Focus</w:t>
      </w:r>
    </w:p>
    <w:p w14:paraId="09967439" w14:textId="77777777" w:rsidR="007B2176" w:rsidRPr="00DD43B4" w:rsidRDefault="007B2176" w:rsidP="007B2176"/>
    <w:p w14:paraId="0996743A" w14:textId="77777777" w:rsidR="007B2176" w:rsidRPr="00DD43B4" w:rsidRDefault="007B2176" w:rsidP="003D6045"/>
    <w:p w14:paraId="0996743B" w14:textId="77777777" w:rsidR="007B2176" w:rsidRPr="00DD43B4" w:rsidRDefault="004A312F" w:rsidP="003D6045">
      <w:r>
        <w:rPr>
          <w:noProof/>
          <w:sz w:val="20"/>
          <w:lang w:eastAsia="en-AU"/>
        </w:rPr>
        <mc:AlternateContent>
          <mc:Choice Requires="wps">
            <w:drawing>
              <wp:anchor distT="0" distB="0" distL="114300" distR="114300" simplePos="0" relativeHeight="251848704" behindDoc="0" locked="0" layoutInCell="1" allowOverlap="1" wp14:anchorId="09967B9D" wp14:editId="09967B9E">
                <wp:simplePos x="0" y="0"/>
                <wp:positionH relativeFrom="column">
                  <wp:posOffset>305323</wp:posOffset>
                </wp:positionH>
                <wp:positionV relativeFrom="paragraph">
                  <wp:posOffset>76647</wp:posOffset>
                </wp:positionV>
                <wp:extent cx="3401695" cy="1223683"/>
                <wp:effectExtent l="0" t="438150" r="522605" b="14605"/>
                <wp:wrapNone/>
                <wp:docPr id="96" name="Rounded Rectangular Callout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1695" cy="1223683"/>
                        </a:xfrm>
                        <a:prstGeom prst="wedgeRoundRectCallout">
                          <a:avLst>
                            <a:gd name="adj1" fmla="val 63190"/>
                            <a:gd name="adj2" fmla="val -83519"/>
                            <a:gd name="adj3" fmla="val 16667"/>
                          </a:avLst>
                        </a:prstGeom>
                        <a:solidFill>
                          <a:srgbClr val="FFFFFF"/>
                        </a:solidFill>
                        <a:ln w="9525">
                          <a:solidFill>
                            <a:srgbClr val="000000"/>
                          </a:solidFill>
                          <a:miter lim="800000"/>
                          <a:headEnd/>
                          <a:tailEnd/>
                        </a:ln>
                      </wps:spPr>
                      <wps:txbx>
                        <w:txbxContent>
                          <w:p w14:paraId="09967D03" w14:textId="5FBA83E7" w:rsidR="00EE040E" w:rsidRPr="004A312F" w:rsidRDefault="000C6F11" w:rsidP="004A312F">
                            <w:pPr>
                              <w:pStyle w:val="BodyText"/>
                              <w:jc w:val="center"/>
                              <w:rPr>
                                <w:rFonts w:ascii="Comic Sans MS" w:hAnsi="Comic Sans MS"/>
                                <w:sz w:val="36"/>
                                <w:szCs w:val="36"/>
                              </w:rPr>
                            </w:pPr>
                            <w:r>
                              <w:rPr>
                                <w:rFonts w:ascii="Comic Sans MS" w:hAnsi="Comic Sans MS"/>
                                <w:sz w:val="36"/>
                                <w:szCs w:val="36"/>
                              </w:rPr>
                              <w:t>Y</w:t>
                            </w:r>
                            <w:r w:rsidR="00EE040E" w:rsidRPr="004A312F">
                              <w:rPr>
                                <w:rFonts w:ascii="Comic Sans MS" w:hAnsi="Comic Sans MS"/>
                                <w:sz w:val="36"/>
                                <w:szCs w:val="36"/>
                              </w:rPr>
                              <w:t xml:space="preserve">ou will </w:t>
                            </w:r>
                            <w:r w:rsidR="00EE040E">
                              <w:rPr>
                                <w:rFonts w:ascii="Comic Sans MS" w:hAnsi="Comic Sans MS"/>
                                <w:sz w:val="36"/>
                                <w:szCs w:val="36"/>
                              </w:rPr>
                              <w:t>revise</w:t>
                            </w:r>
                            <w:r w:rsidR="00EE040E" w:rsidRPr="004A312F">
                              <w:rPr>
                                <w:rFonts w:ascii="Comic Sans MS" w:hAnsi="Comic Sans MS"/>
                                <w:b/>
                                <w:bCs/>
                                <w:sz w:val="36"/>
                                <w:szCs w:val="36"/>
                              </w:rPr>
                              <w:t xml:space="preserve"> </w:t>
                            </w:r>
                            <w:r w:rsidR="00EE040E" w:rsidRPr="004A312F">
                              <w:rPr>
                                <w:rFonts w:ascii="Comic Sans MS" w:hAnsi="Comic Sans MS"/>
                                <w:bCs/>
                                <w:sz w:val="36"/>
                                <w:szCs w:val="36"/>
                              </w:rPr>
                              <w:t>the</w:t>
                            </w:r>
                            <w:r w:rsidR="00EE040E" w:rsidRPr="004A312F">
                              <w:rPr>
                                <w:rFonts w:ascii="Comic Sans MS" w:hAnsi="Comic Sans MS"/>
                                <w:b/>
                                <w:bCs/>
                                <w:sz w:val="36"/>
                                <w:szCs w:val="36"/>
                              </w:rPr>
                              <w:t xml:space="preserve"> </w:t>
                            </w:r>
                            <w:r w:rsidR="00EE040E" w:rsidRPr="004A312F">
                              <w:rPr>
                                <w:rFonts w:ascii="Comic Sans MS" w:hAnsi="Comic Sans MS"/>
                                <w:sz w:val="36"/>
                                <w:szCs w:val="36"/>
                              </w:rPr>
                              <w:t>work covered.</w:t>
                            </w:r>
                          </w:p>
                          <w:p w14:paraId="09967D04" w14:textId="77777777" w:rsidR="00EE040E" w:rsidRDefault="00EE040E" w:rsidP="007B2176">
                            <w:pPr>
                              <w:pStyle w:val="BodyText"/>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9D" id="Rounded Rectangular Callout 96" o:spid="_x0000_s1049" type="#_x0000_t62" style="position:absolute;margin-left:24.05pt;margin-top:6.05pt;width:267.85pt;height:96.3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" adj="24449,-7240">
                <v:textbox>
                  <w:txbxContent>
                    <w:p w14:paraId="09967D03" w14:textId="5FBA83E7" w:rsidR="00EE040E" w:rsidRPr="004A312F" w:rsidRDefault="000C6F11" w:rsidP="004A312F">
                      <w:pPr>
                        <w:pStyle w:val="BodyText"/>
                        <w:jc w:val="center"/>
                        <w:rPr>
                          <w:rFonts w:ascii="Comic Sans MS" w:hAnsi="Comic Sans MS"/>
                          <w:sz w:val="36"/>
                          <w:szCs w:val="36"/>
                        </w:rPr>
                      </w:pPr>
                      <w:r>
                        <w:rPr>
                          <w:rFonts w:ascii="Comic Sans MS" w:hAnsi="Comic Sans MS"/>
                          <w:sz w:val="36"/>
                          <w:szCs w:val="36"/>
                        </w:rPr>
                        <w:t>Y</w:t>
                      </w:r>
                      <w:r w:rsidR="00EE040E" w:rsidRPr="004A312F">
                        <w:rPr>
                          <w:rFonts w:ascii="Comic Sans MS" w:hAnsi="Comic Sans MS"/>
                          <w:sz w:val="36"/>
                          <w:szCs w:val="36"/>
                        </w:rPr>
                        <w:t xml:space="preserve">ou will </w:t>
                      </w:r>
                      <w:r w:rsidR="00EE040E">
                        <w:rPr>
                          <w:rFonts w:ascii="Comic Sans MS" w:hAnsi="Comic Sans MS"/>
                          <w:sz w:val="36"/>
                          <w:szCs w:val="36"/>
                        </w:rPr>
                        <w:t>revise</w:t>
                      </w:r>
                      <w:r w:rsidR="00EE040E" w:rsidRPr="004A312F">
                        <w:rPr>
                          <w:rFonts w:ascii="Comic Sans MS" w:hAnsi="Comic Sans MS"/>
                          <w:b/>
                          <w:bCs/>
                          <w:sz w:val="36"/>
                          <w:szCs w:val="36"/>
                        </w:rPr>
                        <w:t xml:space="preserve"> </w:t>
                      </w:r>
                      <w:r w:rsidR="00EE040E" w:rsidRPr="004A312F">
                        <w:rPr>
                          <w:rFonts w:ascii="Comic Sans MS" w:hAnsi="Comic Sans MS"/>
                          <w:bCs/>
                          <w:sz w:val="36"/>
                          <w:szCs w:val="36"/>
                        </w:rPr>
                        <w:t>the</w:t>
                      </w:r>
                      <w:r w:rsidR="00EE040E" w:rsidRPr="004A312F">
                        <w:rPr>
                          <w:rFonts w:ascii="Comic Sans MS" w:hAnsi="Comic Sans MS"/>
                          <w:b/>
                          <w:bCs/>
                          <w:sz w:val="36"/>
                          <w:szCs w:val="36"/>
                        </w:rPr>
                        <w:t xml:space="preserve"> </w:t>
                      </w:r>
                      <w:r w:rsidR="00EE040E" w:rsidRPr="004A312F">
                        <w:rPr>
                          <w:rFonts w:ascii="Comic Sans MS" w:hAnsi="Comic Sans MS"/>
                          <w:sz w:val="36"/>
                          <w:szCs w:val="36"/>
                        </w:rPr>
                        <w:t>work covered.</w:t>
                      </w:r>
                    </w:p>
                    <w:p w14:paraId="09967D04" w14:textId="77777777" w:rsidR="00EE040E" w:rsidRDefault="00EE040E" w:rsidP="007B2176">
                      <w:pPr>
                        <w:pStyle w:val="BodyText"/>
                      </w:pPr>
                    </w:p>
                  </w:txbxContent>
                </v:textbox>
              </v:shape>
            </w:pict>
          </mc:Fallback>
        </mc:AlternateContent>
      </w:r>
    </w:p>
    <w:p w14:paraId="0996743C" w14:textId="77777777" w:rsidR="007B2176" w:rsidRPr="00DD43B4" w:rsidRDefault="007B2176" w:rsidP="003D6045"/>
    <w:p w14:paraId="0996743D" w14:textId="77777777" w:rsidR="007B2176" w:rsidRPr="00DD43B4" w:rsidRDefault="007B2176" w:rsidP="003D6045"/>
    <w:p w14:paraId="0996743E" w14:textId="77777777" w:rsidR="007B2176" w:rsidRPr="00DD43B4" w:rsidRDefault="007B2176" w:rsidP="007B2176"/>
    <w:p w14:paraId="0996743F" w14:textId="77777777" w:rsidR="007B2176" w:rsidRPr="002C63B1" w:rsidRDefault="007B2176" w:rsidP="007B2176"/>
    <w:p w14:paraId="09967440" w14:textId="77777777" w:rsidR="004A312F" w:rsidRDefault="004A312F" w:rsidP="007B2176">
      <w:pPr>
        <w:jc w:val="center"/>
        <w:rPr>
          <w:rFonts w:ascii="Arial" w:hAnsi="Arial" w:cs="Arial"/>
          <w:b/>
        </w:rPr>
      </w:pPr>
    </w:p>
    <w:p w14:paraId="09967441" w14:textId="77777777" w:rsidR="004A312F" w:rsidRDefault="004A312F" w:rsidP="007B2176">
      <w:pPr>
        <w:jc w:val="center"/>
        <w:rPr>
          <w:rFonts w:ascii="Arial" w:hAnsi="Arial" w:cs="Arial"/>
          <w:b/>
        </w:rPr>
      </w:pPr>
    </w:p>
    <w:p w14:paraId="09967442" w14:textId="77777777" w:rsidR="004A312F" w:rsidRDefault="004A312F" w:rsidP="007B2176">
      <w:pPr>
        <w:jc w:val="center"/>
        <w:rPr>
          <w:rFonts w:ascii="Arial" w:hAnsi="Arial" w:cs="Arial"/>
          <w:b/>
        </w:rPr>
      </w:pPr>
    </w:p>
    <w:p w14:paraId="09967443" w14:textId="77777777" w:rsidR="004A312F" w:rsidRDefault="004A312F" w:rsidP="007B2176">
      <w:pPr>
        <w:jc w:val="center"/>
        <w:rPr>
          <w:rFonts w:ascii="Arial" w:hAnsi="Arial" w:cs="Arial"/>
          <w:b/>
        </w:rPr>
      </w:pPr>
    </w:p>
    <w:p w14:paraId="09967444" w14:textId="77777777" w:rsidR="004A312F" w:rsidRDefault="004A312F" w:rsidP="007B2176">
      <w:pPr>
        <w:jc w:val="center"/>
        <w:rPr>
          <w:rFonts w:ascii="Arial" w:hAnsi="Arial" w:cs="Arial"/>
          <w:b/>
        </w:rPr>
      </w:pPr>
    </w:p>
    <w:p w14:paraId="09967445" w14:textId="77777777" w:rsidR="004A312F" w:rsidRDefault="004A312F" w:rsidP="007B2176">
      <w:pPr>
        <w:jc w:val="center"/>
        <w:rPr>
          <w:rFonts w:ascii="Arial" w:hAnsi="Arial" w:cs="Arial"/>
          <w:b/>
        </w:rPr>
      </w:pPr>
    </w:p>
    <w:p w14:paraId="09967446" w14:textId="77777777" w:rsidR="007B2176" w:rsidRPr="007B2176" w:rsidRDefault="007B2176" w:rsidP="007B2176">
      <w:pPr>
        <w:jc w:val="center"/>
        <w:rPr>
          <w:rFonts w:ascii="Arial" w:hAnsi="Arial" w:cs="Arial"/>
          <w:b/>
        </w:rPr>
      </w:pPr>
      <w:r w:rsidRPr="007B2176">
        <w:rPr>
          <w:rFonts w:ascii="Arial" w:hAnsi="Arial" w:cs="Arial"/>
          <w:b/>
        </w:rPr>
        <w:t>Completing the work</w:t>
      </w:r>
    </w:p>
    <w:p w14:paraId="09967447" w14:textId="77777777" w:rsidR="007B2176" w:rsidRPr="00F2052F" w:rsidRDefault="007B2176" w:rsidP="007B2176">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7B2176" w:rsidRPr="00F2052F" w14:paraId="0996744C" w14:textId="77777777" w:rsidTr="003D6045">
        <w:trPr>
          <w:trHeight w:val="2666"/>
        </w:trPr>
        <w:tc>
          <w:tcPr>
            <w:tcW w:w="9252" w:type="dxa"/>
            <w:vAlign w:val="center"/>
          </w:tcPr>
          <w:p w14:paraId="09967448" w14:textId="77777777" w:rsidR="007B2176" w:rsidRPr="003832CA" w:rsidRDefault="007B2176" w:rsidP="003D6045">
            <w:pPr>
              <w:pStyle w:val="BodyText2"/>
              <w:spacing w:after="140"/>
              <w:jc w:val="center"/>
              <w:rPr>
                <w:b/>
                <w:bCs/>
                <w:i w:val="0"/>
                <w:szCs w:val="28"/>
              </w:rPr>
            </w:pPr>
            <w:r w:rsidRPr="003832CA">
              <w:rPr>
                <w:rFonts w:ascii="Arial" w:hAnsi="Arial" w:cs="Arial"/>
                <w:b/>
                <w:bCs/>
                <w:i w:val="0"/>
                <w:iCs w:val="0"/>
                <w:szCs w:val="28"/>
              </w:rPr>
              <w:t>Looking Back</w:t>
            </w:r>
          </w:p>
          <w:p w14:paraId="09967449" w14:textId="633EDEF5" w:rsidR="007B2176" w:rsidRDefault="007B2176" w:rsidP="003D6045">
            <w:pPr>
              <w:pStyle w:val="BodyText2"/>
              <w:spacing w:after="140"/>
              <w:jc w:val="center"/>
              <w:rPr>
                <w:rFonts w:ascii="Century Schoolbook" w:hAnsi="Century Schoolbook"/>
                <w:i w:val="0"/>
                <w:szCs w:val="28"/>
              </w:rPr>
            </w:pPr>
            <w:r w:rsidRPr="003832CA">
              <w:rPr>
                <w:rFonts w:ascii="Century Schoolbook" w:hAnsi="Century Schoolbook"/>
                <w:i w:val="0"/>
                <w:szCs w:val="28"/>
              </w:rPr>
              <w:t>T</w:t>
            </w:r>
            <w:r>
              <w:rPr>
                <w:rFonts w:ascii="Century Schoolbook" w:hAnsi="Century Schoolbook"/>
                <w:i w:val="0"/>
                <w:szCs w:val="28"/>
              </w:rPr>
              <w:t>est</w:t>
            </w:r>
            <w:r w:rsidRPr="003832CA">
              <w:rPr>
                <w:rFonts w:ascii="Century Schoolbook" w:hAnsi="Century Schoolbook"/>
                <w:i w:val="0"/>
                <w:szCs w:val="28"/>
              </w:rPr>
              <w:t xml:space="preserve"> your knowledge on work covered.</w:t>
            </w:r>
          </w:p>
          <w:p w14:paraId="0996744A" w14:textId="77777777" w:rsidR="007B2176" w:rsidRDefault="007B2176" w:rsidP="003D6045">
            <w:pPr>
              <w:pStyle w:val="BodyText2"/>
              <w:spacing w:after="140"/>
              <w:jc w:val="center"/>
              <w:rPr>
                <w:rFonts w:ascii="Century Schoolbook" w:hAnsi="Century Schoolbook"/>
                <w:i w:val="0"/>
                <w:szCs w:val="28"/>
              </w:rPr>
            </w:pPr>
            <w:r w:rsidRPr="003832CA">
              <w:rPr>
                <w:rFonts w:ascii="Century Schoolbook" w:hAnsi="Century Schoolbook"/>
                <w:i w:val="0"/>
                <w:szCs w:val="28"/>
              </w:rPr>
              <w:t>Complete without the assistance of your supervisor.</w:t>
            </w:r>
          </w:p>
          <w:p w14:paraId="0996744B" w14:textId="77777777" w:rsidR="007B2176" w:rsidRPr="003832CA" w:rsidRDefault="007B2176" w:rsidP="003D6045">
            <w:pPr>
              <w:pStyle w:val="BodyText2"/>
              <w:jc w:val="center"/>
              <w:rPr>
                <w:rFonts w:ascii="Century Schoolbook" w:hAnsi="Century Schoolbook"/>
                <w:i w:val="0"/>
                <w:szCs w:val="28"/>
              </w:rPr>
            </w:pPr>
            <w:r w:rsidRPr="003832CA">
              <w:rPr>
                <w:rFonts w:ascii="Century Schoolbook" w:hAnsi="Century Schoolbook"/>
                <w:i w:val="0"/>
                <w:szCs w:val="28"/>
              </w:rPr>
              <w:t>When you have completed your work ask your supervisor to correct your work and discu</w:t>
            </w:r>
            <w:r>
              <w:rPr>
                <w:rFonts w:ascii="Century Schoolbook" w:hAnsi="Century Schoolbook"/>
                <w:i w:val="0"/>
                <w:szCs w:val="28"/>
              </w:rPr>
              <w:t>ss any problems.</w:t>
            </w:r>
          </w:p>
        </w:tc>
      </w:tr>
    </w:tbl>
    <w:p w14:paraId="0996744D" w14:textId="77777777" w:rsidR="007B2176" w:rsidRPr="003832CA" w:rsidRDefault="007B2176" w:rsidP="007B2176"/>
    <w:p w14:paraId="0996744E" w14:textId="77777777" w:rsidR="007B2176" w:rsidRPr="003832CA" w:rsidRDefault="007B2176" w:rsidP="007B2176"/>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7B2176" w:rsidRPr="00F2052F" w14:paraId="09967456" w14:textId="77777777" w:rsidTr="003D6045">
        <w:trPr>
          <w:trHeight w:val="2598"/>
        </w:trPr>
        <w:tc>
          <w:tcPr>
            <w:tcW w:w="9270" w:type="dxa"/>
            <w:vAlign w:val="center"/>
          </w:tcPr>
          <w:p w14:paraId="0996744F" w14:textId="77777777" w:rsidR="00971DAE" w:rsidRDefault="00971DAE" w:rsidP="003D6045">
            <w:pPr>
              <w:pStyle w:val="Heading2"/>
              <w:spacing w:after="140"/>
              <w:jc w:val="center"/>
            </w:pPr>
          </w:p>
          <w:p w14:paraId="09967450" w14:textId="77777777" w:rsidR="007B2176" w:rsidRPr="00F2052F" w:rsidRDefault="007B2176" w:rsidP="003D6045">
            <w:pPr>
              <w:pStyle w:val="Heading2"/>
              <w:spacing w:after="140"/>
              <w:jc w:val="center"/>
            </w:pPr>
            <w:r w:rsidRPr="00F2052F">
              <w:t>Comments</w:t>
            </w:r>
          </w:p>
          <w:p w14:paraId="09967451" w14:textId="77777777" w:rsidR="007B2176" w:rsidRPr="00F2052F" w:rsidRDefault="007B2176" w:rsidP="003D6045">
            <w:pPr>
              <w:spacing w:after="140"/>
              <w:jc w:val="center"/>
            </w:pPr>
            <w:r w:rsidRPr="00F2052F">
              <w:t>Did you have any problems?</w:t>
            </w:r>
            <w:r w:rsidR="003B1CBF">
              <w:t xml:space="preserve">   yes/no</w:t>
            </w:r>
          </w:p>
          <w:p w14:paraId="09967452" w14:textId="77777777" w:rsidR="007B2176" w:rsidRPr="00F2052F" w:rsidRDefault="007B2176" w:rsidP="003D6045">
            <w:pPr>
              <w:spacing w:after="140"/>
              <w:jc w:val="center"/>
            </w:pPr>
            <w:r w:rsidRPr="00F2052F">
              <w:t>Did you find the work easy?</w:t>
            </w:r>
            <w:r w:rsidR="003B1CBF">
              <w:t xml:space="preserve">   yes/no</w:t>
            </w:r>
          </w:p>
          <w:p w14:paraId="09967453" w14:textId="77777777" w:rsidR="007B2176" w:rsidRPr="00F2052F" w:rsidRDefault="003B1CBF" w:rsidP="003D6045">
            <w:pPr>
              <w:spacing w:after="140"/>
              <w:jc w:val="center"/>
            </w:pPr>
            <w:r>
              <w:t>What do you need help with?</w:t>
            </w:r>
          </w:p>
          <w:p w14:paraId="09967455" w14:textId="77777777" w:rsidR="00971DAE" w:rsidRPr="00F2052F" w:rsidRDefault="00971DAE" w:rsidP="003D6045">
            <w:pPr>
              <w:jc w:val="center"/>
            </w:pPr>
          </w:p>
        </w:tc>
      </w:tr>
    </w:tbl>
    <w:p w14:paraId="09967457" w14:textId="77777777" w:rsidR="007B2176" w:rsidRPr="00F2052F" w:rsidRDefault="007B2176" w:rsidP="007B2176"/>
    <w:p w14:paraId="09967458" w14:textId="77777777" w:rsidR="007B2176" w:rsidRDefault="007B2176" w:rsidP="007B2176">
      <w:pPr>
        <w:jc w:val="center"/>
        <w:rPr>
          <w:i/>
          <w:iCs/>
        </w:rPr>
      </w:pPr>
      <w:r>
        <w:rPr>
          <w:i/>
          <w:iCs/>
        </w:rPr>
        <w:br w:type="page"/>
      </w:r>
    </w:p>
    <w:p w14:paraId="09967459" w14:textId="77777777" w:rsidR="007B2176" w:rsidRPr="00DD43B4" w:rsidRDefault="007B2176" w:rsidP="007B2176">
      <w:pPr>
        <w:jc w:val="center"/>
        <w:rPr>
          <w:i/>
          <w:iCs/>
        </w:rPr>
      </w:pPr>
    </w:p>
    <w:p w14:paraId="0996745A" w14:textId="77777777" w:rsidR="007B2176" w:rsidRPr="00DD43B4" w:rsidRDefault="00EF7255" w:rsidP="003D6045">
      <w:pPr>
        <w:jc w:val="center"/>
        <w:rPr>
          <w:rFonts w:ascii="Arial" w:hAnsi="Arial" w:cs="Arial"/>
          <w:b/>
          <w:bCs/>
          <w:sz w:val="32"/>
        </w:rPr>
      </w:pPr>
      <w:r>
        <w:pict w14:anchorId="09967B9F">
          <v:shapetype id="_x0000_t156" coordsize="21600,21600" o:spt="156" adj="2809,10800" path="m@25@0c@26@3@27@1@28@0m@21@4c@22@5@23@6@24@4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textpathok="t" o:connecttype="custom" o:connectlocs="@35,@0;@38,10800;@37,@4;@36,10800" o:connectangles="270,180,90,0"/>
            <v:textpath on="t" fitshape="t" xscale="t"/>
            <v:handles>
              <v:h position="topLeft,#0" yrange="0,4459"/>
              <v:h position="#1,bottomRight" xrange="8640,12960"/>
            </v:handles>
            <o:lock v:ext="edit" text="t" shapetype="t"/>
          </v:shapetype>
          <v:shape id="_x0000_i1082" type="#_x0000_t156" style="width:260.25pt;height:67.5pt" o:allowoverlap="f" fillcolor="#99f">
            <v:fill color2="#099" focus="100%" type="gradient"/>
            <v:shadow on="t" color="silver" offset="3pt,3pt"/>
            <v:textpath style="font-family:&quot;Times New Roman&quot;;v-text-kern:t" trim="t" fitpath="t" xscale="f" string="Looking Back"/>
          </v:shape>
        </w:pict>
      </w:r>
    </w:p>
    <w:p w14:paraId="0996745B" w14:textId="77777777" w:rsidR="007B2176" w:rsidRPr="00DD43B4" w:rsidRDefault="007B2176" w:rsidP="003D6045">
      <w:pPr>
        <w:jc w:val="right"/>
      </w:pPr>
    </w:p>
    <w:p w14:paraId="0996745C" w14:textId="77777777" w:rsidR="007B2176" w:rsidRPr="00DD43B4" w:rsidRDefault="007B2176" w:rsidP="003D6045">
      <w:pPr>
        <w:jc w:val="right"/>
      </w:pPr>
    </w:p>
    <w:p w14:paraId="0996745D" w14:textId="77777777" w:rsidR="007B2176" w:rsidRPr="00DD43B4" w:rsidRDefault="007B2176" w:rsidP="007B2176">
      <w:pPr>
        <w:numPr>
          <w:ilvl w:val="0"/>
          <w:numId w:val="14"/>
        </w:numPr>
      </w:pPr>
      <w:r w:rsidRPr="00DD43B4">
        <w:t>Order the following numbers from smallest to largest.</w:t>
      </w:r>
    </w:p>
    <w:p w14:paraId="0996745E" w14:textId="77777777" w:rsidR="007B2176" w:rsidRPr="00DD43B4" w:rsidRDefault="007B2176" w:rsidP="003D6045"/>
    <w:p w14:paraId="0996745F" w14:textId="77777777" w:rsidR="007B2176" w:rsidRPr="00DD43B4" w:rsidRDefault="007B2176" w:rsidP="003D6045">
      <w:pPr>
        <w:jc w:val="center"/>
        <w:rPr>
          <w:rFonts w:ascii="VicCursive" w:hAnsi="VicCursive"/>
          <w:sz w:val="36"/>
        </w:rPr>
      </w:pPr>
      <w:r w:rsidRPr="00DD43B4">
        <w:rPr>
          <w:rFonts w:ascii="VicCursive" w:hAnsi="VicCursive"/>
          <w:sz w:val="40"/>
        </w:rPr>
        <w:t>15302</w:t>
      </w:r>
      <w:r w:rsidRPr="00DD43B4">
        <w:rPr>
          <w:rFonts w:ascii="VicCursive" w:hAnsi="VicCursive"/>
          <w:sz w:val="36"/>
        </w:rPr>
        <w:t>,     5317,      925,     384,     47211</w:t>
      </w:r>
    </w:p>
    <w:p w14:paraId="09967460" w14:textId="77777777" w:rsidR="007B2176" w:rsidRPr="00DD43B4" w:rsidRDefault="007B2176" w:rsidP="003D6045">
      <w:pPr>
        <w:rPr>
          <w:sz w:val="40"/>
        </w:rPr>
      </w:pPr>
    </w:p>
    <w:p w14:paraId="09967461" w14:textId="77777777" w:rsidR="007B2176" w:rsidRPr="00DD43B4" w:rsidRDefault="007B2176" w:rsidP="003D6045">
      <w:pPr>
        <w:ind w:left="720"/>
        <w:rPr>
          <w:rFonts w:ascii="VicCursive" w:hAnsi="VicCursive"/>
          <w:sz w:val="40"/>
        </w:rPr>
      </w:pPr>
      <w:r w:rsidRPr="00DD43B4">
        <w:rPr>
          <w:rFonts w:ascii="VicCursive" w:hAnsi="VicCursive"/>
          <w:sz w:val="40"/>
        </w:rPr>
        <w:t>________________________________________</w:t>
      </w:r>
    </w:p>
    <w:p w14:paraId="09967462" w14:textId="77777777" w:rsidR="007B2176" w:rsidRPr="00DD43B4" w:rsidRDefault="007B2176" w:rsidP="003D6045">
      <w:pPr>
        <w:ind w:left="720"/>
        <w:rPr>
          <w:rFonts w:ascii="VicCursive" w:hAnsi="VicCursive"/>
          <w:sz w:val="40"/>
        </w:rPr>
      </w:pPr>
    </w:p>
    <w:p w14:paraId="09967463" w14:textId="77777777" w:rsidR="007B2176" w:rsidRPr="00DD43B4" w:rsidRDefault="007B2176" w:rsidP="003D6045">
      <w:pPr>
        <w:ind w:left="720"/>
        <w:rPr>
          <w:sz w:val="40"/>
        </w:rPr>
      </w:pPr>
      <w:r w:rsidRPr="00DD43B4">
        <w:rPr>
          <w:rFonts w:ascii="VicCursive" w:hAnsi="VicCursive"/>
          <w:sz w:val="40"/>
        </w:rPr>
        <w:t>________________________________________</w:t>
      </w:r>
    </w:p>
    <w:p w14:paraId="09967464" w14:textId="77777777" w:rsidR="007B2176" w:rsidRPr="00DD43B4" w:rsidRDefault="007B2176" w:rsidP="003D6045">
      <w:pPr>
        <w:rPr>
          <w:sz w:val="40"/>
        </w:rPr>
      </w:pPr>
      <w:r>
        <w:rPr>
          <w:noProof/>
          <w:sz w:val="20"/>
          <w:lang w:eastAsia="en-AU"/>
        </w:rPr>
        <mc:AlternateContent>
          <mc:Choice Requires="wps">
            <w:drawing>
              <wp:anchor distT="0" distB="0" distL="114300" distR="114300" simplePos="0" relativeHeight="251853824" behindDoc="1" locked="0" layoutInCell="1" allowOverlap="1" wp14:anchorId="09967BA0" wp14:editId="09967BA1">
                <wp:simplePos x="0" y="0"/>
                <wp:positionH relativeFrom="column">
                  <wp:posOffset>566420</wp:posOffset>
                </wp:positionH>
                <wp:positionV relativeFrom="paragraph">
                  <wp:posOffset>172720</wp:posOffset>
                </wp:positionV>
                <wp:extent cx="800100" cy="457200"/>
                <wp:effectExtent l="9525" t="5715" r="9525" b="13335"/>
                <wp:wrapNone/>
                <wp:docPr id="308" name="Oval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4572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CDBF8BA" id="Oval 308" o:spid="_x0000_s1026" style="position:absolute;margin-left:44.6pt;margin-top:13.6pt;width:63pt;height:36pt;z-index:-25146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"/>
            </w:pict>
          </mc:Fallback>
        </mc:AlternateContent>
      </w:r>
    </w:p>
    <w:p w14:paraId="09967465" w14:textId="77777777" w:rsidR="007B2176" w:rsidRPr="00DD43B4" w:rsidRDefault="007B2176" w:rsidP="007B2176">
      <w:pPr>
        <w:numPr>
          <w:ilvl w:val="0"/>
          <w:numId w:val="14"/>
        </w:numPr>
      </w:pPr>
      <w:r w:rsidRPr="00DD43B4">
        <w:t xml:space="preserve">     Circle     the </w:t>
      </w:r>
      <w:r w:rsidRPr="00DD43B4">
        <w:rPr>
          <w:i/>
          <w:iCs/>
        </w:rPr>
        <w:t>hundreds</w:t>
      </w:r>
      <w:r w:rsidRPr="00DD43B4">
        <w:t xml:space="preserve"> and </w:t>
      </w:r>
      <w:r w:rsidRPr="00DD43B4">
        <w:rPr>
          <w:u w:val="single"/>
        </w:rPr>
        <w:t>underline</w:t>
      </w:r>
      <w:r w:rsidRPr="00DD43B4">
        <w:t xml:space="preserve"> the </w:t>
      </w:r>
      <w:r w:rsidRPr="00DD43B4">
        <w:rPr>
          <w:i/>
          <w:iCs/>
        </w:rPr>
        <w:t>tens</w:t>
      </w:r>
      <w:r w:rsidRPr="00DD43B4">
        <w:t xml:space="preserve"> in the </w:t>
      </w:r>
    </w:p>
    <w:p w14:paraId="09967466" w14:textId="77777777" w:rsidR="007B2176" w:rsidRPr="007B2176" w:rsidRDefault="007B2176" w:rsidP="003D6045">
      <w:pPr>
        <w:ind w:left="360"/>
        <w:rPr>
          <w:sz w:val="20"/>
          <w:szCs w:val="20"/>
        </w:rPr>
      </w:pPr>
    </w:p>
    <w:p w14:paraId="09967467" w14:textId="77777777" w:rsidR="007B2176" w:rsidRPr="00DD43B4" w:rsidRDefault="007B2176" w:rsidP="003D6045">
      <w:pPr>
        <w:ind w:left="1134"/>
      </w:pPr>
      <w:r w:rsidRPr="00DD43B4">
        <w:t>following numbers.</w:t>
      </w:r>
    </w:p>
    <w:p w14:paraId="09967468" w14:textId="77777777" w:rsidR="007B2176" w:rsidRPr="00DD43B4" w:rsidRDefault="007B2176" w:rsidP="003D6045">
      <w:pPr>
        <w:ind w:left="360"/>
      </w:pPr>
    </w:p>
    <w:p w14:paraId="09967469" w14:textId="77777777" w:rsidR="007B2176" w:rsidRPr="00DD43B4" w:rsidRDefault="007B2176" w:rsidP="003D6045">
      <w:pPr>
        <w:ind w:left="720"/>
        <w:rPr>
          <w:rFonts w:ascii="VicCursive" w:hAnsi="VicCursive"/>
          <w:sz w:val="40"/>
          <w:szCs w:val="40"/>
        </w:rPr>
      </w:pPr>
      <w:r w:rsidRPr="00DD43B4">
        <w:rPr>
          <w:rFonts w:ascii="VicCursive" w:hAnsi="VicCursive"/>
          <w:sz w:val="40"/>
          <w:szCs w:val="40"/>
        </w:rPr>
        <w:t>53821,   362,   2790,   101,  28,    80297</w:t>
      </w:r>
    </w:p>
    <w:p w14:paraId="0996746A" w14:textId="77777777" w:rsidR="007B2176" w:rsidRPr="00DD43B4" w:rsidRDefault="007B2176" w:rsidP="003D6045">
      <w:pPr>
        <w:rPr>
          <w:sz w:val="40"/>
        </w:rPr>
      </w:pPr>
    </w:p>
    <w:p w14:paraId="0996746B" w14:textId="77777777" w:rsidR="007B2176" w:rsidRPr="00DD43B4" w:rsidRDefault="007B2176" w:rsidP="007B2176">
      <w:pPr>
        <w:numPr>
          <w:ilvl w:val="0"/>
          <w:numId w:val="14"/>
        </w:numPr>
      </w:pPr>
      <w:r w:rsidRPr="00DD43B4">
        <w:t>What is the value of 4 in the following numbers? I have completed the first one for you.</w:t>
      </w:r>
    </w:p>
    <w:p w14:paraId="0996746C" w14:textId="77777777" w:rsidR="007B2176" w:rsidRPr="00DD43B4" w:rsidRDefault="007B2176" w:rsidP="003D6045"/>
    <w:p w14:paraId="0996746D" w14:textId="77777777" w:rsidR="007B2176" w:rsidRPr="00DD43B4" w:rsidRDefault="007B2176" w:rsidP="003D6045">
      <w:pPr>
        <w:ind w:left="720"/>
        <w:rPr>
          <w:sz w:val="40"/>
          <w:u w:val="single"/>
        </w:rPr>
      </w:pPr>
      <w:r w:rsidRPr="00DD43B4">
        <w:rPr>
          <w:rFonts w:ascii="VicCursive" w:hAnsi="VicCursive"/>
          <w:sz w:val="40"/>
        </w:rPr>
        <w:t>2497</w:t>
      </w:r>
      <w:r w:rsidRPr="00DD43B4">
        <w:rPr>
          <w:sz w:val="40"/>
        </w:rPr>
        <w:t xml:space="preserve">         </w:t>
      </w:r>
      <w:r w:rsidRPr="00DD43B4">
        <w:rPr>
          <w:rFonts w:ascii="VicRegular" w:hAnsi="VicRegular"/>
          <w:sz w:val="48"/>
          <w:szCs w:val="48"/>
          <w:u w:val="single"/>
        </w:rPr>
        <w:t>four hundred</w:t>
      </w:r>
      <w:r w:rsidRPr="00DD43B4">
        <w:rPr>
          <w:sz w:val="40"/>
        </w:rPr>
        <w:t xml:space="preserve">                            </w:t>
      </w:r>
      <w:r w:rsidRPr="00DD43B4">
        <w:rPr>
          <w:rFonts w:ascii="VicCursive" w:hAnsi="VicCursive"/>
          <w:sz w:val="40"/>
          <w:u w:val="single"/>
        </w:rPr>
        <w:t>400</w:t>
      </w:r>
    </w:p>
    <w:p w14:paraId="0996746E" w14:textId="77777777" w:rsidR="007B2176" w:rsidRPr="00DD43B4" w:rsidRDefault="007B2176" w:rsidP="003D6045">
      <w:pPr>
        <w:ind w:left="720"/>
        <w:rPr>
          <w:sz w:val="40"/>
        </w:rPr>
      </w:pPr>
    </w:p>
    <w:p w14:paraId="0996746F" w14:textId="77777777" w:rsidR="007B2176" w:rsidRPr="00DD43B4" w:rsidRDefault="007B2176" w:rsidP="003D6045">
      <w:pPr>
        <w:ind w:left="720"/>
        <w:rPr>
          <w:sz w:val="40"/>
        </w:rPr>
      </w:pPr>
      <w:r w:rsidRPr="00DD43B4">
        <w:rPr>
          <w:rFonts w:ascii="VicCursive" w:hAnsi="VicCursive"/>
          <w:sz w:val="40"/>
        </w:rPr>
        <w:t>94211</w:t>
      </w:r>
      <w:r w:rsidRPr="00DD43B4">
        <w:rPr>
          <w:sz w:val="40"/>
        </w:rPr>
        <w:t xml:space="preserve">       _______________</w:t>
      </w:r>
      <w:r>
        <w:rPr>
          <w:sz w:val="40"/>
        </w:rPr>
        <w:t>_</w:t>
      </w:r>
      <w:r w:rsidRPr="00DD43B4">
        <w:rPr>
          <w:sz w:val="40"/>
        </w:rPr>
        <w:t xml:space="preserve">            _________</w:t>
      </w:r>
    </w:p>
    <w:p w14:paraId="09967470" w14:textId="77777777" w:rsidR="007B2176" w:rsidRPr="00DD43B4" w:rsidRDefault="007B2176" w:rsidP="003D6045">
      <w:pPr>
        <w:ind w:left="720"/>
        <w:rPr>
          <w:sz w:val="40"/>
        </w:rPr>
      </w:pPr>
    </w:p>
    <w:p w14:paraId="09967471" w14:textId="77777777" w:rsidR="007B2176" w:rsidRPr="00DD43B4" w:rsidRDefault="007B2176" w:rsidP="003D6045">
      <w:pPr>
        <w:ind w:left="720"/>
        <w:rPr>
          <w:sz w:val="40"/>
        </w:rPr>
      </w:pPr>
      <w:r w:rsidRPr="00DD43B4">
        <w:rPr>
          <w:rFonts w:ascii="VicCursive" w:hAnsi="VicCursive"/>
          <w:sz w:val="40"/>
        </w:rPr>
        <w:t>214</w:t>
      </w:r>
      <w:r w:rsidRPr="00DD43B4">
        <w:rPr>
          <w:sz w:val="40"/>
        </w:rPr>
        <w:t xml:space="preserve">            __________</w:t>
      </w:r>
      <w:r>
        <w:rPr>
          <w:sz w:val="40"/>
        </w:rPr>
        <w:t>______</w:t>
      </w:r>
      <w:r w:rsidRPr="00DD43B4">
        <w:rPr>
          <w:sz w:val="40"/>
        </w:rPr>
        <w:t xml:space="preserve">            _________</w:t>
      </w:r>
    </w:p>
    <w:p w14:paraId="09967472" w14:textId="77777777" w:rsidR="007B2176" w:rsidRPr="00DD43B4" w:rsidRDefault="007B2176" w:rsidP="003D6045">
      <w:pPr>
        <w:ind w:left="720"/>
        <w:rPr>
          <w:sz w:val="40"/>
        </w:rPr>
      </w:pPr>
    </w:p>
    <w:p w14:paraId="09967473" w14:textId="77777777" w:rsidR="007B2176" w:rsidRPr="00DD43B4" w:rsidRDefault="007B2176" w:rsidP="003D6045">
      <w:pPr>
        <w:ind w:left="720"/>
        <w:rPr>
          <w:sz w:val="40"/>
        </w:rPr>
      </w:pPr>
      <w:r w:rsidRPr="00DD43B4">
        <w:rPr>
          <w:rFonts w:ascii="VicCursive" w:hAnsi="VicCursive"/>
          <w:sz w:val="40"/>
        </w:rPr>
        <w:t>3146</w:t>
      </w:r>
      <w:r w:rsidRPr="00DD43B4">
        <w:rPr>
          <w:sz w:val="40"/>
          <w:szCs w:val="40"/>
        </w:rPr>
        <w:t xml:space="preserve">         </w:t>
      </w:r>
      <w:r w:rsidRPr="00DD43B4">
        <w:rPr>
          <w:sz w:val="40"/>
        </w:rPr>
        <w:t>________</w:t>
      </w:r>
      <w:r>
        <w:rPr>
          <w:sz w:val="40"/>
        </w:rPr>
        <w:t>________</w:t>
      </w:r>
      <w:r w:rsidRPr="00DD43B4">
        <w:rPr>
          <w:sz w:val="40"/>
        </w:rPr>
        <w:t xml:space="preserve">             _________</w:t>
      </w:r>
    </w:p>
    <w:p w14:paraId="09967474" w14:textId="77777777" w:rsidR="007B2176" w:rsidRDefault="007B2176" w:rsidP="003D6045">
      <w:pPr>
        <w:rPr>
          <w:sz w:val="40"/>
          <w:szCs w:val="40"/>
        </w:rPr>
      </w:pPr>
    </w:p>
    <w:p w14:paraId="09967475" w14:textId="77777777" w:rsidR="007F30E5" w:rsidRDefault="007F30E5" w:rsidP="003D6045">
      <w:pPr>
        <w:rPr>
          <w:sz w:val="40"/>
          <w:szCs w:val="40"/>
        </w:rPr>
      </w:pPr>
    </w:p>
    <w:p w14:paraId="09967476" w14:textId="77777777" w:rsidR="007F30E5" w:rsidRPr="007B2176" w:rsidRDefault="007F30E5" w:rsidP="003D6045">
      <w:pPr>
        <w:rPr>
          <w:sz w:val="40"/>
          <w:szCs w:val="40"/>
        </w:rPr>
      </w:pPr>
    </w:p>
    <w:p w14:paraId="09967477" w14:textId="77777777" w:rsidR="007B2176" w:rsidRPr="00DD43B4" w:rsidRDefault="007B2176" w:rsidP="007B2176">
      <w:pPr>
        <w:numPr>
          <w:ilvl w:val="0"/>
          <w:numId w:val="14"/>
        </w:numPr>
        <w:rPr>
          <w:szCs w:val="28"/>
        </w:rPr>
      </w:pPr>
      <w:r w:rsidRPr="00DD43B4">
        <w:rPr>
          <w:szCs w:val="28"/>
        </w:rPr>
        <w:t xml:space="preserve">Write the numeral for the number shown on each abacus. </w:t>
      </w:r>
    </w:p>
    <w:p w14:paraId="09967478" w14:textId="77777777" w:rsidR="007B2176" w:rsidRPr="00DD43B4" w:rsidRDefault="007B2176" w:rsidP="007B2176">
      <w:pPr>
        <w:ind w:left="360" w:firstLine="360"/>
        <w:rPr>
          <w:szCs w:val="28"/>
        </w:rPr>
      </w:pPr>
      <w:r w:rsidRPr="00DD43B4">
        <w:rPr>
          <w:szCs w:val="28"/>
        </w:rPr>
        <w:t>Each hoop stands for one. The first one has been done.</w:t>
      </w:r>
    </w:p>
    <w:p w14:paraId="09967479" w14:textId="77777777" w:rsidR="007B2176" w:rsidRPr="00DD43B4" w:rsidRDefault="007B2176" w:rsidP="007B2176"/>
    <w:tbl>
      <w:tblPr>
        <w:tblW w:w="0" w:type="auto"/>
        <w:tblLook w:val="0000" w:firstRow="0" w:lastRow="0" w:firstColumn="0" w:lastColumn="0" w:noHBand="0" w:noVBand="0"/>
      </w:tblPr>
      <w:tblGrid>
        <w:gridCol w:w="3165"/>
        <w:gridCol w:w="3060"/>
        <w:gridCol w:w="3301"/>
      </w:tblGrid>
      <w:tr w:rsidR="007B2176" w:rsidRPr="00DD43B4" w14:paraId="09967484" w14:textId="77777777" w:rsidTr="003D6045">
        <w:trPr>
          <w:trHeight w:val="2655"/>
        </w:trPr>
        <w:tc>
          <w:tcPr>
            <w:tcW w:w="3165" w:type="dxa"/>
          </w:tcPr>
          <w:p w14:paraId="0996747A" w14:textId="77777777" w:rsidR="007B2176" w:rsidRPr="00DD43B4" w:rsidRDefault="007B2176" w:rsidP="003D6045">
            <w:pPr>
              <w:jc w:val="center"/>
              <w:rPr>
                <w:szCs w:val="28"/>
              </w:rPr>
            </w:pPr>
            <w:r>
              <w:rPr>
                <w:noProof/>
                <w:szCs w:val="28"/>
                <w:lang w:eastAsia="en-AU"/>
              </w:rPr>
              <w:drawing>
                <wp:inline distT="0" distB="0" distL="0" distR="0" wp14:anchorId="09967BA2" wp14:editId="09967BA3">
                  <wp:extent cx="1371600" cy="981710"/>
                  <wp:effectExtent l="0" t="0" r="0" b="8890"/>
                  <wp:docPr id="293" name="Picture 293" descr="abc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abc1a"/>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71600" cy="981710"/>
                          </a:xfrm>
                          <a:prstGeom prst="rect">
                            <a:avLst/>
                          </a:prstGeom>
                          <a:noFill/>
                          <a:ln>
                            <a:noFill/>
                          </a:ln>
                        </pic:spPr>
                      </pic:pic>
                    </a:graphicData>
                  </a:graphic>
                </wp:inline>
              </w:drawing>
            </w:r>
          </w:p>
          <w:p w14:paraId="0996747B" w14:textId="77777777" w:rsidR="007B2176" w:rsidRPr="00DD43B4" w:rsidRDefault="007B2176" w:rsidP="003D6045">
            <w:pPr>
              <w:jc w:val="center"/>
              <w:rPr>
                <w:szCs w:val="28"/>
              </w:rPr>
            </w:pPr>
          </w:p>
          <w:p w14:paraId="0996747C" w14:textId="77777777" w:rsidR="007B2176" w:rsidRPr="00DD43B4" w:rsidRDefault="007B2176" w:rsidP="003D6045">
            <w:pPr>
              <w:jc w:val="center"/>
              <w:rPr>
                <w:szCs w:val="28"/>
                <w:u w:val="single"/>
              </w:rPr>
            </w:pPr>
            <w:r w:rsidRPr="00DD43B4">
              <w:rPr>
                <w:rFonts w:ascii="VicCursive" w:hAnsi="VicCursive"/>
                <w:sz w:val="40"/>
                <w:u w:val="single"/>
              </w:rPr>
              <w:t>1</w:t>
            </w:r>
            <w:r w:rsidRPr="00DD43B4">
              <w:rPr>
                <w:szCs w:val="28"/>
                <w:u w:val="single"/>
              </w:rPr>
              <w:t xml:space="preserve">   </w:t>
            </w:r>
            <w:r w:rsidRPr="00DD43B4">
              <w:rPr>
                <w:rFonts w:ascii="VicCursive" w:hAnsi="VicCursive"/>
                <w:sz w:val="40"/>
                <w:szCs w:val="40"/>
                <w:u w:val="single"/>
              </w:rPr>
              <w:t>5</w:t>
            </w:r>
            <w:r w:rsidRPr="00DD43B4">
              <w:rPr>
                <w:rFonts w:ascii="VicCursive" w:hAnsi="VicCursive"/>
                <w:b/>
                <w:sz w:val="40"/>
                <w:szCs w:val="40"/>
                <w:u w:val="single"/>
              </w:rPr>
              <w:t xml:space="preserve"> </w:t>
            </w:r>
            <w:r w:rsidRPr="00DD43B4">
              <w:rPr>
                <w:rFonts w:ascii="VicCursive" w:hAnsi="VicCursive"/>
                <w:sz w:val="40"/>
                <w:u w:val="single"/>
              </w:rPr>
              <w:t>9  4</w:t>
            </w:r>
          </w:p>
          <w:p w14:paraId="0996747D" w14:textId="77777777" w:rsidR="007B2176" w:rsidRPr="00DD43B4" w:rsidRDefault="007B2176" w:rsidP="003D6045">
            <w:pPr>
              <w:pStyle w:val="Heading2"/>
            </w:pPr>
          </w:p>
        </w:tc>
        <w:tc>
          <w:tcPr>
            <w:tcW w:w="3060" w:type="dxa"/>
          </w:tcPr>
          <w:p w14:paraId="0996747E" w14:textId="77777777" w:rsidR="007B2176" w:rsidRPr="00DD43B4" w:rsidRDefault="007B2176" w:rsidP="003D6045">
            <w:pPr>
              <w:jc w:val="center"/>
              <w:rPr>
                <w:szCs w:val="28"/>
              </w:rPr>
            </w:pPr>
            <w:r>
              <w:rPr>
                <w:noProof/>
                <w:szCs w:val="28"/>
                <w:lang w:eastAsia="en-AU"/>
              </w:rPr>
              <w:drawing>
                <wp:inline distT="0" distB="0" distL="0" distR="0" wp14:anchorId="09967BA4" wp14:editId="09967BA5">
                  <wp:extent cx="1438910" cy="1075690"/>
                  <wp:effectExtent l="0" t="0" r="8890" b="0"/>
                  <wp:docPr id="292" name="Picture 292" descr="abc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abc2a"/>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438910" cy="1075690"/>
                          </a:xfrm>
                          <a:prstGeom prst="rect">
                            <a:avLst/>
                          </a:prstGeom>
                          <a:noFill/>
                          <a:ln>
                            <a:noFill/>
                          </a:ln>
                        </pic:spPr>
                      </pic:pic>
                    </a:graphicData>
                  </a:graphic>
                </wp:inline>
              </w:drawing>
            </w:r>
          </w:p>
          <w:p w14:paraId="0996747F" w14:textId="77777777" w:rsidR="007B2176" w:rsidRPr="00DD43B4" w:rsidRDefault="007B2176" w:rsidP="003D6045">
            <w:pPr>
              <w:rPr>
                <w:szCs w:val="28"/>
              </w:rPr>
            </w:pPr>
          </w:p>
          <w:p w14:paraId="09967480" w14:textId="77777777" w:rsidR="007B2176" w:rsidRPr="00DD43B4" w:rsidRDefault="007B2176" w:rsidP="003D6045">
            <w:pPr>
              <w:pStyle w:val="Heading2"/>
              <w:jc w:val="center"/>
            </w:pPr>
            <w:r w:rsidRPr="00DD43B4">
              <w:rPr>
                <w:rFonts w:ascii="Century Schoolbook" w:hAnsi="Century Schoolbook"/>
                <w:szCs w:val="28"/>
              </w:rPr>
              <w:t>______________</w:t>
            </w:r>
          </w:p>
        </w:tc>
        <w:tc>
          <w:tcPr>
            <w:tcW w:w="3301" w:type="dxa"/>
          </w:tcPr>
          <w:p w14:paraId="09967481" w14:textId="77777777" w:rsidR="007B2176" w:rsidRPr="00DD43B4" w:rsidRDefault="007B2176" w:rsidP="003D6045">
            <w:pPr>
              <w:jc w:val="center"/>
              <w:rPr>
                <w:szCs w:val="28"/>
              </w:rPr>
            </w:pPr>
            <w:r>
              <w:rPr>
                <w:noProof/>
                <w:szCs w:val="28"/>
                <w:lang w:eastAsia="en-AU"/>
              </w:rPr>
              <w:drawing>
                <wp:inline distT="0" distB="0" distL="0" distR="0" wp14:anchorId="09967BA6" wp14:editId="09967BA7">
                  <wp:extent cx="1492885" cy="1021715"/>
                  <wp:effectExtent l="0" t="0" r="0" b="6985"/>
                  <wp:docPr id="291" name="Picture 291" descr="abc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abc3a"/>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492885" cy="1021715"/>
                          </a:xfrm>
                          <a:prstGeom prst="rect">
                            <a:avLst/>
                          </a:prstGeom>
                          <a:noFill/>
                          <a:ln>
                            <a:noFill/>
                          </a:ln>
                        </pic:spPr>
                      </pic:pic>
                    </a:graphicData>
                  </a:graphic>
                </wp:inline>
              </w:drawing>
            </w:r>
          </w:p>
          <w:p w14:paraId="09967482" w14:textId="77777777" w:rsidR="007B2176" w:rsidRPr="00DD43B4" w:rsidRDefault="007B2176" w:rsidP="003D6045">
            <w:pPr>
              <w:rPr>
                <w:szCs w:val="28"/>
              </w:rPr>
            </w:pPr>
          </w:p>
          <w:p w14:paraId="09967483" w14:textId="77777777" w:rsidR="007B2176" w:rsidRPr="00DD43B4" w:rsidRDefault="007B2176" w:rsidP="003D6045">
            <w:pPr>
              <w:pStyle w:val="Heading2"/>
              <w:jc w:val="center"/>
            </w:pPr>
            <w:r w:rsidRPr="00DD43B4">
              <w:rPr>
                <w:rFonts w:ascii="Century Schoolbook" w:hAnsi="Century Schoolbook"/>
                <w:szCs w:val="28"/>
              </w:rPr>
              <w:t>______________</w:t>
            </w:r>
          </w:p>
        </w:tc>
      </w:tr>
      <w:tr w:rsidR="007B2176" w:rsidRPr="00DD43B4" w14:paraId="0996748F" w14:textId="77777777" w:rsidTr="007B2176">
        <w:trPr>
          <w:trHeight w:val="2746"/>
        </w:trPr>
        <w:tc>
          <w:tcPr>
            <w:tcW w:w="3165" w:type="dxa"/>
          </w:tcPr>
          <w:p w14:paraId="09967485" w14:textId="77777777" w:rsidR="007B2176" w:rsidRPr="00DD43B4" w:rsidRDefault="007B2176" w:rsidP="003D6045">
            <w:pPr>
              <w:jc w:val="center"/>
              <w:rPr>
                <w:szCs w:val="28"/>
              </w:rPr>
            </w:pPr>
            <w:r>
              <w:rPr>
                <w:noProof/>
                <w:szCs w:val="28"/>
                <w:lang w:eastAsia="en-AU"/>
              </w:rPr>
              <w:drawing>
                <wp:inline distT="0" distB="0" distL="0" distR="0" wp14:anchorId="09967BA8" wp14:editId="09967BA9">
                  <wp:extent cx="1492885" cy="1035685"/>
                  <wp:effectExtent l="0" t="0" r="0" b="0"/>
                  <wp:docPr id="290" name="Picture 290" descr="abc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abc4a"/>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492885" cy="1035685"/>
                          </a:xfrm>
                          <a:prstGeom prst="rect">
                            <a:avLst/>
                          </a:prstGeom>
                          <a:noFill/>
                          <a:ln>
                            <a:noFill/>
                          </a:ln>
                        </pic:spPr>
                      </pic:pic>
                    </a:graphicData>
                  </a:graphic>
                </wp:inline>
              </w:drawing>
            </w:r>
          </w:p>
          <w:p w14:paraId="09967486" w14:textId="77777777" w:rsidR="007B2176" w:rsidRPr="00DD43B4" w:rsidRDefault="007B2176" w:rsidP="003D6045">
            <w:pPr>
              <w:rPr>
                <w:szCs w:val="28"/>
              </w:rPr>
            </w:pPr>
          </w:p>
          <w:p w14:paraId="09967487" w14:textId="77777777" w:rsidR="007B2176" w:rsidRPr="00DD43B4" w:rsidRDefault="007B2176" w:rsidP="003D6045">
            <w:pPr>
              <w:jc w:val="center"/>
              <w:rPr>
                <w:szCs w:val="28"/>
              </w:rPr>
            </w:pPr>
            <w:r w:rsidRPr="00DD43B4">
              <w:rPr>
                <w:szCs w:val="28"/>
              </w:rPr>
              <w:t>_______________</w:t>
            </w:r>
          </w:p>
          <w:p w14:paraId="09967488" w14:textId="77777777" w:rsidR="007B2176" w:rsidRPr="00DD43B4" w:rsidRDefault="007B2176" w:rsidP="003D6045">
            <w:pPr>
              <w:pStyle w:val="Heading2"/>
              <w:rPr>
                <w:rFonts w:ascii="Century Schoolbook" w:hAnsi="Century Schoolbook"/>
                <w:szCs w:val="28"/>
              </w:rPr>
            </w:pPr>
          </w:p>
        </w:tc>
        <w:tc>
          <w:tcPr>
            <w:tcW w:w="3060" w:type="dxa"/>
          </w:tcPr>
          <w:p w14:paraId="09967489" w14:textId="77777777" w:rsidR="007B2176" w:rsidRPr="00DD43B4" w:rsidRDefault="007B2176" w:rsidP="003D6045">
            <w:pPr>
              <w:jc w:val="center"/>
              <w:rPr>
                <w:szCs w:val="28"/>
              </w:rPr>
            </w:pPr>
            <w:r>
              <w:rPr>
                <w:noProof/>
                <w:szCs w:val="28"/>
                <w:lang w:eastAsia="en-AU"/>
              </w:rPr>
              <w:drawing>
                <wp:inline distT="0" distB="0" distL="0" distR="0" wp14:anchorId="09967BAA" wp14:editId="09967BAB">
                  <wp:extent cx="1425575" cy="1008380"/>
                  <wp:effectExtent l="0" t="0" r="3175" b="1270"/>
                  <wp:docPr id="289" name="Picture 289" descr="abc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abc5a"/>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425575" cy="1008380"/>
                          </a:xfrm>
                          <a:prstGeom prst="rect">
                            <a:avLst/>
                          </a:prstGeom>
                          <a:noFill/>
                          <a:ln>
                            <a:noFill/>
                          </a:ln>
                        </pic:spPr>
                      </pic:pic>
                    </a:graphicData>
                  </a:graphic>
                </wp:inline>
              </w:drawing>
            </w:r>
          </w:p>
          <w:p w14:paraId="0996748A" w14:textId="77777777" w:rsidR="007B2176" w:rsidRPr="00DD43B4" w:rsidRDefault="007B2176" w:rsidP="003D6045">
            <w:pPr>
              <w:jc w:val="center"/>
              <w:rPr>
                <w:szCs w:val="28"/>
              </w:rPr>
            </w:pPr>
          </w:p>
          <w:p w14:paraId="0996748B" w14:textId="77777777" w:rsidR="007B2176" w:rsidRPr="00DD43B4" w:rsidRDefault="007B2176" w:rsidP="003D6045">
            <w:pPr>
              <w:pStyle w:val="Heading2"/>
              <w:jc w:val="center"/>
              <w:rPr>
                <w:rFonts w:ascii="Century Schoolbook" w:hAnsi="Century Schoolbook"/>
                <w:szCs w:val="28"/>
              </w:rPr>
            </w:pPr>
            <w:r w:rsidRPr="00DD43B4">
              <w:rPr>
                <w:rFonts w:ascii="Century Schoolbook" w:hAnsi="Century Schoolbook"/>
                <w:szCs w:val="28"/>
              </w:rPr>
              <w:t>_______________</w:t>
            </w:r>
          </w:p>
        </w:tc>
        <w:tc>
          <w:tcPr>
            <w:tcW w:w="3301" w:type="dxa"/>
          </w:tcPr>
          <w:p w14:paraId="0996748C" w14:textId="77777777" w:rsidR="007B2176" w:rsidRPr="00DD43B4" w:rsidRDefault="007B2176" w:rsidP="003D6045">
            <w:pPr>
              <w:jc w:val="center"/>
              <w:rPr>
                <w:szCs w:val="28"/>
              </w:rPr>
            </w:pPr>
            <w:r>
              <w:rPr>
                <w:noProof/>
                <w:szCs w:val="28"/>
                <w:lang w:eastAsia="en-AU"/>
              </w:rPr>
              <w:drawing>
                <wp:inline distT="0" distB="0" distL="0" distR="0" wp14:anchorId="09967BAC" wp14:editId="09967BAD">
                  <wp:extent cx="1358265" cy="995045"/>
                  <wp:effectExtent l="0" t="0" r="0" b="0"/>
                  <wp:docPr id="288" name="Picture 288" descr="abc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abc6a"/>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58265" cy="995045"/>
                          </a:xfrm>
                          <a:prstGeom prst="rect">
                            <a:avLst/>
                          </a:prstGeom>
                          <a:noFill/>
                          <a:ln>
                            <a:noFill/>
                          </a:ln>
                        </pic:spPr>
                      </pic:pic>
                    </a:graphicData>
                  </a:graphic>
                </wp:inline>
              </w:drawing>
            </w:r>
          </w:p>
          <w:p w14:paraId="0996748D" w14:textId="77777777" w:rsidR="007B2176" w:rsidRPr="00DD43B4" w:rsidRDefault="007B2176" w:rsidP="003D6045">
            <w:pPr>
              <w:rPr>
                <w:szCs w:val="28"/>
              </w:rPr>
            </w:pPr>
          </w:p>
          <w:p w14:paraId="0996748E" w14:textId="77777777" w:rsidR="007B2176" w:rsidRPr="00DD43B4" w:rsidRDefault="007B2176" w:rsidP="003D6045">
            <w:pPr>
              <w:pStyle w:val="Heading2"/>
              <w:jc w:val="right"/>
              <w:rPr>
                <w:rFonts w:ascii="Century Schoolbook" w:hAnsi="Century Schoolbook"/>
                <w:szCs w:val="28"/>
              </w:rPr>
            </w:pPr>
            <w:r w:rsidRPr="00DD43B4">
              <w:rPr>
                <w:rFonts w:ascii="Century Schoolbook" w:hAnsi="Century Schoolbook"/>
                <w:szCs w:val="28"/>
              </w:rPr>
              <w:t>_______________</w:t>
            </w:r>
          </w:p>
        </w:tc>
      </w:tr>
    </w:tbl>
    <w:p w14:paraId="09967490" w14:textId="77777777" w:rsidR="007B2176" w:rsidRDefault="007B2176" w:rsidP="007B2176"/>
    <w:p w14:paraId="09967491" w14:textId="77777777" w:rsidR="007B2176" w:rsidRDefault="007B2176" w:rsidP="007B2176"/>
    <w:p w14:paraId="09967492" w14:textId="77777777" w:rsidR="007B2176" w:rsidRDefault="007B2176" w:rsidP="007B2176">
      <w:pPr>
        <w:pStyle w:val="ListParagraph"/>
        <w:numPr>
          <w:ilvl w:val="0"/>
          <w:numId w:val="14"/>
        </w:numPr>
      </w:pPr>
      <w:r w:rsidRPr="007B2176">
        <w:rPr>
          <w:szCs w:val="28"/>
        </w:rPr>
        <w:t>How many tens and how many units. The first one has been done</w:t>
      </w:r>
    </w:p>
    <w:p w14:paraId="09967493" w14:textId="77777777" w:rsidR="007B2176" w:rsidRPr="00DD43B4" w:rsidRDefault="007B2176" w:rsidP="007B2176"/>
    <w:tbl>
      <w:tblPr>
        <w:tblW w:w="0" w:type="auto"/>
        <w:tblInd w:w="108" w:type="dxa"/>
        <w:tblLook w:val="0000" w:firstRow="0" w:lastRow="0" w:firstColumn="0" w:lastColumn="0" w:noHBand="0" w:noVBand="0"/>
      </w:tblPr>
      <w:tblGrid>
        <w:gridCol w:w="1854"/>
        <w:gridCol w:w="1854"/>
        <w:gridCol w:w="1854"/>
        <w:gridCol w:w="1854"/>
        <w:gridCol w:w="1854"/>
      </w:tblGrid>
      <w:tr w:rsidR="007B2176" w:rsidRPr="00DD43B4" w14:paraId="09967499" w14:textId="77777777" w:rsidTr="00803182">
        <w:trPr>
          <w:trHeight w:val="870"/>
        </w:trPr>
        <w:tc>
          <w:tcPr>
            <w:tcW w:w="1854" w:type="dxa"/>
            <w:tcBorders>
              <w:top w:val="single" w:sz="4" w:space="0" w:color="auto"/>
              <w:left w:val="single" w:sz="4" w:space="0" w:color="auto"/>
              <w:bottom w:val="single" w:sz="4" w:space="0" w:color="auto"/>
              <w:right w:val="single" w:sz="4" w:space="0" w:color="auto"/>
            </w:tcBorders>
            <w:vAlign w:val="center"/>
          </w:tcPr>
          <w:p w14:paraId="09967494" w14:textId="77777777" w:rsidR="007B2176" w:rsidRPr="00803182" w:rsidRDefault="007B2176" w:rsidP="00803182">
            <w:pPr>
              <w:jc w:val="center"/>
              <w:rPr>
                <w:rFonts w:ascii="VicCursive" w:hAnsi="VicCursive"/>
                <w:sz w:val="48"/>
                <w:szCs w:val="48"/>
              </w:rPr>
            </w:pPr>
            <w:r w:rsidRPr="00DD43B4">
              <w:rPr>
                <w:rFonts w:ascii="VicCursive" w:hAnsi="VicCursive"/>
                <w:sz w:val="48"/>
                <w:szCs w:val="48"/>
              </w:rPr>
              <w:t>256</w:t>
            </w:r>
          </w:p>
        </w:tc>
        <w:tc>
          <w:tcPr>
            <w:tcW w:w="1854" w:type="dxa"/>
            <w:tcBorders>
              <w:top w:val="single" w:sz="4" w:space="0" w:color="auto"/>
              <w:left w:val="single" w:sz="4" w:space="0" w:color="auto"/>
              <w:bottom w:val="single" w:sz="4" w:space="0" w:color="auto"/>
            </w:tcBorders>
            <w:vAlign w:val="center"/>
          </w:tcPr>
          <w:p w14:paraId="09967495" w14:textId="77777777" w:rsidR="007B2176" w:rsidRPr="00803182" w:rsidRDefault="007B2176" w:rsidP="00803182">
            <w:pPr>
              <w:jc w:val="center"/>
              <w:rPr>
                <w:rFonts w:ascii="Arial" w:hAnsi="Arial" w:cs="Arial"/>
                <w:b/>
                <w:bCs/>
              </w:rPr>
            </w:pPr>
            <w:r w:rsidRPr="00DD43B4">
              <w:rPr>
                <w:rFonts w:ascii="VicCursive" w:hAnsi="VicCursive"/>
                <w:sz w:val="48"/>
                <w:szCs w:val="48"/>
              </w:rPr>
              <w:t>5</w:t>
            </w:r>
          </w:p>
        </w:tc>
        <w:tc>
          <w:tcPr>
            <w:tcW w:w="1854" w:type="dxa"/>
            <w:tcBorders>
              <w:top w:val="single" w:sz="4" w:space="0" w:color="auto"/>
              <w:left w:val="single" w:sz="4" w:space="0" w:color="auto"/>
              <w:bottom w:val="single" w:sz="4" w:space="0" w:color="auto"/>
            </w:tcBorders>
            <w:vAlign w:val="center"/>
          </w:tcPr>
          <w:p w14:paraId="09967496" w14:textId="77777777" w:rsidR="007B2176" w:rsidRPr="00DD43B4" w:rsidRDefault="007B2176" w:rsidP="00803182">
            <w:pPr>
              <w:pStyle w:val="Heading2"/>
              <w:jc w:val="center"/>
            </w:pPr>
            <w:r w:rsidRPr="00DD43B4">
              <w:rPr>
                <w:rFonts w:ascii="Century Schoolbook" w:hAnsi="Century Schoolbook"/>
                <w:szCs w:val="28"/>
              </w:rPr>
              <w:t>tens</w:t>
            </w:r>
          </w:p>
        </w:tc>
        <w:tc>
          <w:tcPr>
            <w:tcW w:w="1854" w:type="dxa"/>
            <w:tcBorders>
              <w:top w:val="single" w:sz="4" w:space="0" w:color="auto"/>
              <w:left w:val="single" w:sz="4" w:space="0" w:color="auto"/>
              <w:bottom w:val="single" w:sz="4" w:space="0" w:color="auto"/>
            </w:tcBorders>
            <w:vAlign w:val="center"/>
          </w:tcPr>
          <w:p w14:paraId="09967497" w14:textId="77777777" w:rsidR="007B2176" w:rsidRPr="00803182" w:rsidRDefault="007B2176" w:rsidP="00803182">
            <w:pPr>
              <w:jc w:val="center"/>
              <w:rPr>
                <w:rFonts w:ascii="Arial" w:hAnsi="Arial" w:cs="Arial"/>
                <w:b/>
                <w:bCs/>
              </w:rPr>
            </w:pPr>
            <w:r w:rsidRPr="00DD43B4">
              <w:rPr>
                <w:rFonts w:ascii="VicCursive" w:hAnsi="VicCursive"/>
                <w:sz w:val="48"/>
                <w:szCs w:val="48"/>
              </w:rPr>
              <w:t>6</w:t>
            </w:r>
          </w:p>
        </w:tc>
        <w:tc>
          <w:tcPr>
            <w:tcW w:w="1854" w:type="dxa"/>
            <w:tcBorders>
              <w:top w:val="single" w:sz="4" w:space="0" w:color="auto"/>
              <w:left w:val="single" w:sz="4" w:space="0" w:color="auto"/>
              <w:bottom w:val="single" w:sz="4" w:space="0" w:color="auto"/>
              <w:right w:val="single" w:sz="4" w:space="0" w:color="auto"/>
            </w:tcBorders>
            <w:vAlign w:val="center"/>
          </w:tcPr>
          <w:p w14:paraId="09967498" w14:textId="77777777" w:rsidR="007B2176" w:rsidRPr="00DD43B4" w:rsidRDefault="007B2176" w:rsidP="00803182">
            <w:pPr>
              <w:pStyle w:val="Heading2"/>
              <w:jc w:val="center"/>
            </w:pPr>
            <w:r w:rsidRPr="00DD43B4">
              <w:rPr>
                <w:rFonts w:ascii="Century Schoolbook" w:hAnsi="Century Schoolbook"/>
                <w:szCs w:val="28"/>
              </w:rPr>
              <w:t>units</w:t>
            </w:r>
          </w:p>
        </w:tc>
      </w:tr>
      <w:tr w:rsidR="007B2176" w:rsidRPr="00DD43B4" w14:paraId="0996749B" w14:textId="77777777" w:rsidTr="007B2176">
        <w:trPr>
          <w:trHeight w:val="315"/>
        </w:trPr>
        <w:tc>
          <w:tcPr>
            <w:tcW w:w="9270" w:type="dxa"/>
            <w:gridSpan w:val="5"/>
            <w:tcBorders>
              <w:top w:val="single" w:sz="4" w:space="0" w:color="auto"/>
              <w:bottom w:val="single" w:sz="4" w:space="0" w:color="auto"/>
            </w:tcBorders>
          </w:tcPr>
          <w:p w14:paraId="0996749A" w14:textId="77777777" w:rsidR="007B2176" w:rsidRPr="00DD43B4" w:rsidRDefault="007B2176" w:rsidP="003D6045">
            <w:pPr>
              <w:pStyle w:val="Heading2"/>
              <w:rPr>
                <w:rFonts w:ascii="VicCursive" w:hAnsi="VicCursive"/>
                <w:sz w:val="48"/>
                <w:szCs w:val="48"/>
              </w:rPr>
            </w:pPr>
          </w:p>
        </w:tc>
      </w:tr>
      <w:tr w:rsidR="007B2176" w:rsidRPr="00DD43B4" w14:paraId="099674A3" w14:textId="77777777" w:rsidTr="00803182">
        <w:trPr>
          <w:trHeight w:val="840"/>
        </w:trPr>
        <w:tc>
          <w:tcPr>
            <w:tcW w:w="1854" w:type="dxa"/>
            <w:tcBorders>
              <w:top w:val="single" w:sz="4" w:space="0" w:color="auto"/>
              <w:left w:val="single" w:sz="4" w:space="0" w:color="auto"/>
              <w:bottom w:val="single" w:sz="4" w:space="0" w:color="auto"/>
              <w:right w:val="single" w:sz="4" w:space="0" w:color="auto"/>
            </w:tcBorders>
            <w:vAlign w:val="center"/>
          </w:tcPr>
          <w:p w14:paraId="0996749C" w14:textId="77777777" w:rsidR="007B2176" w:rsidRPr="00803182" w:rsidRDefault="007B2176" w:rsidP="00803182">
            <w:pPr>
              <w:jc w:val="center"/>
              <w:rPr>
                <w:rFonts w:ascii="VicCursive" w:hAnsi="VicCursive"/>
                <w:sz w:val="48"/>
                <w:szCs w:val="48"/>
              </w:rPr>
            </w:pPr>
            <w:r w:rsidRPr="00DD43B4">
              <w:rPr>
                <w:rFonts w:ascii="VicCursive" w:hAnsi="VicCursive"/>
                <w:sz w:val="48"/>
                <w:szCs w:val="48"/>
              </w:rPr>
              <w:t>590</w:t>
            </w:r>
          </w:p>
        </w:tc>
        <w:tc>
          <w:tcPr>
            <w:tcW w:w="1854" w:type="dxa"/>
            <w:tcBorders>
              <w:top w:val="single" w:sz="4" w:space="0" w:color="auto"/>
              <w:left w:val="single" w:sz="4" w:space="0" w:color="auto"/>
              <w:bottom w:val="single" w:sz="4" w:space="0" w:color="auto"/>
            </w:tcBorders>
            <w:vAlign w:val="center"/>
          </w:tcPr>
          <w:p w14:paraId="0996749D" w14:textId="77777777" w:rsidR="007B2176" w:rsidRPr="00DD43B4" w:rsidRDefault="007B2176" w:rsidP="00803182">
            <w:pPr>
              <w:jc w:val="center"/>
              <w:rPr>
                <w:rFonts w:cs="Arial"/>
                <w:b/>
                <w:bCs/>
                <w:szCs w:val="28"/>
              </w:rPr>
            </w:pPr>
          </w:p>
          <w:p w14:paraId="0996749E" w14:textId="77777777" w:rsidR="007B2176" w:rsidRPr="00DD43B4" w:rsidRDefault="007B2176" w:rsidP="00803182">
            <w:pPr>
              <w:pStyle w:val="Heading2"/>
              <w:jc w:val="center"/>
              <w:rPr>
                <w:rFonts w:ascii="Century Schoolbook" w:hAnsi="Century Schoolbook"/>
                <w:szCs w:val="28"/>
              </w:rPr>
            </w:pPr>
          </w:p>
        </w:tc>
        <w:tc>
          <w:tcPr>
            <w:tcW w:w="1854" w:type="dxa"/>
            <w:tcBorders>
              <w:top w:val="single" w:sz="4" w:space="0" w:color="auto"/>
              <w:left w:val="single" w:sz="4" w:space="0" w:color="auto"/>
              <w:bottom w:val="single" w:sz="4" w:space="0" w:color="auto"/>
            </w:tcBorders>
            <w:vAlign w:val="center"/>
          </w:tcPr>
          <w:p w14:paraId="0996749F" w14:textId="77777777" w:rsidR="007B2176" w:rsidRPr="00DD43B4" w:rsidRDefault="007B2176" w:rsidP="00803182">
            <w:pPr>
              <w:pStyle w:val="Heading2"/>
              <w:jc w:val="center"/>
              <w:rPr>
                <w:rFonts w:ascii="Century Schoolbook" w:hAnsi="Century Schoolbook"/>
                <w:szCs w:val="28"/>
              </w:rPr>
            </w:pPr>
            <w:r w:rsidRPr="00DD43B4">
              <w:rPr>
                <w:rFonts w:ascii="Century Schoolbook" w:hAnsi="Century Schoolbook"/>
                <w:szCs w:val="28"/>
              </w:rPr>
              <w:t>tens</w:t>
            </w:r>
          </w:p>
        </w:tc>
        <w:tc>
          <w:tcPr>
            <w:tcW w:w="1854" w:type="dxa"/>
            <w:tcBorders>
              <w:top w:val="single" w:sz="4" w:space="0" w:color="auto"/>
              <w:left w:val="single" w:sz="4" w:space="0" w:color="auto"/>
              <w:bottom w:val="single" w:sz="4" w:space="0" w:color="auto"/>
            </w:tcBorders>
            <w:vAlign w:val="center"/>
          </w:tcPr>
          <w:p w14:paraId="099674A0" w14:textId="77777777" w:rsidR="007B2176" w:rsidRPr="00DD43B4" w:rsidRDefault="007B2176" w:rsidP="00803182">
            <w:pPr>
              <w:jc w:val="center"/>
              <w:rPr>
                <w:rFonts w:cs="Arial"/>
                <w:b/>
                <w:bCs/>
                <w:szCs w:val="28"/>
              </w:rPr>
            </w:pPr>
          </w:p>
          <w:p w14:paraId="099674A1" w14:textId="77777777" w:rsidR="007B2176" w:rsidRPr="00DD43B4" w:rsidRDefault="007B2176" w:rsidP="00803182">
            <w:pPr>
              <w:pStyle w:val="Heading2"/>
              <w:jc w:val="center"/>
              <w:rPr>
                <w:rFonts w:ascii="Century Schoolbook" w:hAnsi="Century Schoolbook"/>
                <w:szCs w:val="28"/>
              </w:rPr>
            </w:pPr>
          </w:p>
        </w:tc>
        <w:tc>
          <w:tcPr>
            <w:tcW w:w="1854" w:type="dxa"/>
            <w:tcBorders>
              <w:top w:val="single" w:sz="4" w:space="0" w:color="auto"/>
              <w:left w:val="single" w:sz="4" w:space="0" w:color="auto"/>
              <w:bottom w:val="single" w:sz="4" w:space="0" w:color="auto"/>
              <w:right w:val="single" w:sz="4" w:space="0" w:color="auto"/>
            </w:tcBorders>
            <w:vAlign w:val="center"/>
          </w:tcPr>
          <w:p w14:paraId="099674A2" w14:textId="77777777" w:rsidR="007B2176" w:rsidRPr="00DD43B4" w:rsidRDefault="007B2176" w:rsidP="00803182">
            <w:pPr>
              <w:pStyle w:val="Heading2"/>
              <w:jc w:val="center"/>
              <w:rPr>
                <w:rFonts w:ascii="Century Schoolbook" w:hAnsi="Century Schoolbook"/>
                <w:szCs w:val="28"/>
              </w:rPr>
            </w:pPr>
            <w:r w:rsidRPr="00DD43B4">
              <w:rPr>
                <w:rFonts w:ascii="Century Schoolbook" w:hAnsi="Century Schoolbook"/>
                <w:szCs w:val="28"/>
              </w:rPr>
              <w:t>units</w:t>
            </w:r>
          </w:p>
        </w:tc>
      </w:tr>
      <w:tr w:rsidR="007B2176" w:rsidRPr="00DD43B4" w14:paraId="099674A5" w14:textId="77777777" w:rsidTr="007B2176">
        <w:trPr>
          <w:trHeight w:val="315"/>
        </w:trPr>
        <w:tc>
          <w:tcPr>
            <w:tcW w:w="9270" w:type="dxa"/>
            <w:gridSpan w:val="5"/>
            <w:tcBorders>
              <w:top w:val="single" w:sz="4" w:space="0" w:color="auto"/>
              <w:bottom w:val="single" w:sz="4" w:space="0" w:color="auto"/>
            </w:tcBorders>
          </w:tcPr>
          <w:p w14:paraId="099674A4" w14:textId="77777777" w:rsidR="007B2176" w:rsidRPr="00DD43B4" w:rsidRDefault="007B2176" w:rsidP="003D6045">
            <w:pPr>
              <w:pStyle w:val="Heading2"/>
              <w:rPr>
                <w:rFonts w:ascii="VicCursive" w:hAnsi="VicCursive"/>
                <w:sz w:val="48"/>
                <w:szCs w:val="48"/>
              </w:rPr>
            </w:pPr>
          </w:p>
        </w:tc>
      </w:tr>
      <w:tr w:rsidR="007B2176" w:rsidRPr="00DD43B4" w14:paraId="099674AB" w14:textId="77777777" w:rsidTr="00803182">
        <w:trPr>
          <w:trHeight w:val="840"/>
        </w:trPr>
        <w:tc>
          <w:tcPr>
            <w:tcW w:w="1854" w:type="dxa"/>
            <w:tcBorders>
              <w:top w:val="single" w:sz="4" w:space="0" w:color="auto"/>
              <w:left w:val="single" w:sz="4" w:space="0" w:color="auto"/>
              <w:bottom w:val="single" w:sz="4" w:space="0" w:color="auto"/>
              <w:right w:val="single" w:sz="4" w:space="0" w:color="auto"/>
            </w:tcBorders>
            <w:vAlign w:val="center"/>
          </w:tcPr>
          <w:p w14:paraId="099674A6" w14:textId="77777777" w:rsidR="007B2176" w:rsidRPr="00803182" w:rsidRDefault="007B2176" w:rsidP="00803182">
            <w:pPr>
              <w:jc w:val="center"/>
              <w:rPr>
                <w:rFonts w:ascii="VicCursive" w:hAnsi="VicCursive"/>
                <w:sz w:val="48"/>
                <w:szCs w:val="48"/>
              </w:rPr>
            </w:pPr>
            <w:r w:rsidRPr="00DD43B4">
              <w:rPr>
                <w:rFonts w:ascii="VicCursive" w:hAnsi="VicCursive"/>
                <w:sz w:val="48"/>
                <w:szCs w:val="48"/>
              </w:rPr>
              <w:t>477</w:t>
            </w:r>
          </w:p>
        </w:tc>
        <w:tc>
          <w:tcPr>
            <w:tcW w:w="1854" w:type="dxa"/>
            <w:tcBorders>
              <w:top w:val="single" w:sz="4" w:space="0" w:color="auto"/>
              <w:left w:val="single" w:sz="4" w:space="0" w:color="auto"/>
              <w:bottom w:val="single" w:sz="4" w:space="0" w:color="auto"/>
            </w:tcBorders>
            <w:vAlign w:val="center"/>
          </w:tcPr>
          <w:p w14:paraId="099674A7" w14:textId="77777777" w:rsidR="007B2176" w:rsidRPr="00DD43B4" w:rsidRDefault="007B2176" w:rsidP="00803182">
            <w:pPr>
              <w:pStyle w:val="Heading2"/>
              <w:jc w:val="center"/>
              <w:rPr>
                <w:szCs w:val="28"/>
              </w:rPr>
            </w:pPr>
          </w:p>
        </w:tc>
        <w:tc>
          <w:tcPr>
            <w:tcW w:w="1854" w:type="dxa"/>
            <w:tcBorders>
              <w:top w:val="single" w:sz="4" w:space="0" w:color="auto"/>
              <w:left w:val="single" w:sz="4" w:space="0" w:color="auto"/>
              <w:bottom w:val="single" w:sz="4" w:space="0" w:color="auto"/>
            </w:tcBorders>
            <w:vAlign w:val="center"/>
          </w:tcPr>
          <w:p w14:paraId="099674A8" w14:textId="77777777" w:rsidR="007B2176" w:rsidRPr="00DD43B4" w:rsidRDefault="007B2176" w:rsidP="00803182">
            <w:pPr>
              <w:pStyle w:val="Heading2"/>
              <w:jc w:val="center"/>
              <w:rPr>
                <w:szCs w:val="28"/>
              </w:rPr>
            </w:pPr>
            <w:r w:rsidRPr="00DD43B4">
              <w:rPr>
                <w:rFonts w:ascii="Century Schoolbook" w:hAnsi="Century Schoolbook"/>
                <w:szCs w:val="28"/>
              </w:rPr>
              <w:t>tens</w:t>
            </w:r>
          </w:p>
        </w:tc>
        <w:tc>
          <w:tcPr>
            <w:tcW w:w="1854" w:type="dxa"/>
            <w:tcBorders>
              <w:top w:val="single" w:sz="4" w:space="0" w:color="auto"/>
              <w:left w:val="single" w:sz="4" w:space="0" w:color="auto"/>
              <w:bottom w:val="single" w:sz="4" w:space="0" w:color="auto"/>
            </w:tcBorders>
            <w:vAlign w:val="center"/>
          </w:tcPr>
          <w:p w14:paraId="099674A9" w14:textId="77777777" w:rsidR="007B2176" w:rsidRPr="00DD43B4" w:rsidRDefault="007B2176" w:rsidP="00803182">
            <w:pPr>
              <w:pStyle w:val="Heading2"/>
              <w:jc w:val="center"/>
              <w:rPr>
                <w:szCs w:val="28"/>
              </w:rPr>
            </w:pPr>
          </w:p>
        </w:tc>
        <w:tc>
          <w:tcPr>
            <w:tcW w:w="1854" w:type="dxa"/>
            <w:tcBorders>
              <w:top w:val="single" w:sz="4" w:space="0" w:color="auto"/>
              <w:left w:val="single" w:sz="4" w:space="0" w:color="auto"/>
              <w:bottom w:val="single" w:sz="4" w:space="0" w:color="auto"/>
              <w:right w:val="single" w:sz="4" w:space="0" w:color="auto"/>
            </w:tcBorders>
            <w:vAlign w:val="center"/>
          </w:tcPr>
          <w:p w14:paraId="099674AA" w14:textId="77777777" w:rsidR="007B2176" w:rsidRPr="00DD43B4" w:rsidRDefault="007B2176" w:rsidP="00803182">
            <w:pPr>
              <w:pStyle w:val="Heading2"/>
              <w:jc w:val="center"/>
              <w:rPr>
                <w:szCs w:val="28"/>
              </w:rPr>
            </w:pPr>
            <w:r w:rsidRPr="00DD43B4">
              <w:rPr>
                <w:rFonts w:ascii="Century Schoolbook" w:hAnsi="Century Schoolbook"/>
                <w:szCs w:val="28"/>
              </w:rPr>
              <w:t>units</w:t>
            </w:r>
          </w:p>
        </w:tc>
      </w:tr>
      <w:tr w:rsidR="007B2176" w:rsidRPr="00DD43B4" w14:paraId="099674AD" w14:textId="77777777" w:rsidTr="007B2176">
        <w:trPr>
          <w:trHeight w:val="315"/>
        </w:trPr>
        <w:tc>
          <w:tcPr>
            <w:tcW w:w="9270" w:type="dxa"/>
            <w:gridSpan w:val="5"/>
            <w:tcBorders>
              <w:top w:val="single" w:sz="4" w:space="0" w:color="auto"/>
              <w:bottom w:val="single" w:sz="4" w:space="0" w:color="auto"/>
            </w:tcBorders>
          </w:tcPr>
          <w:p w14:paraId="099674AC" w14:textId="77777777" w:rsidR="007B2176" w:rsidRPr="00DD43B4" w:rsidRDefault="007B2176" w:rsidP="003D6045">
            <w:pPr>
              <w:pStyle w:val="Heading2"/>
              <w:rPr>
                <w:rFonts w:ascii="VicCursive" w:hAnsi="VicCursive"/>
                <w:sz w:val="48"/>
                <w:szCs w:val="48"/>
              </w:rPr>
            </w:pPr>
          </w:p>
        </w:tc>
      </w:tr>
      <w:tr w:rsidR="007B2176" w:rsidRPr="00DD43B4" w14:paraId="099674B5" w14:textId="77777777" w:rsidTr="00803182">
        <w:trPr>
          <w:trHeight w:val="840"/>
        </w:trPr>
        <w:tc>
          <w:tcPr>
            <w:tcW w:w="1854" w:type="dxa"/>
            <w:tcBorders>
              <w:top w:val="single" w:sz="4" w:space="0" w:color="auto"/>
              <w:left w:val="single" w:sz="4" w:space="0" w:color="auto"/>
              <w:bottom w:val="single" w:sz="4" w:space="0" w:color="auto"/>
              <w:right w:val="single" w:sz="4" w:space="0" w:color="auto"/>
            </w:tcBorders>
            <w:vAlign w:val="center"/>
          </w:tcPr>
          <w:p w14:paraId="099674AE" w14:textId="77777777" w:rsidR="007B2176" w:rsidRPr="00803182" w:rsidRDefault="007B2176" w:rsidP="00803182">
            <w:pPr>
              <w:jc w:val="center"/>
              <w:rPr>
                <w:rFonts w:ascii="VicCursive" w:hAnsi="VicCursive"/>
                <w:sz w:val="48"/>
                <w:szCs w:val="48"/>
              </w:rPr>
            </w:pPr>
            <w:r w:rsidRPr="00DD43B4">
              <w:rPr>
                <w:rFonts w:ascii="VicCursive" w:hAnsi="VicCursive"/>
                <w:sz w:val="48"/>
                <w:szCs w:val="48"/>
              </w:rPr>
              <w:t>305</w:t>
            </w:r>
          </w:p>
        </w:tc>
        <w:tc>
          <w:tcPr>
            <w:tcW w:w="1854" w:type="dxa"/>
            <w:tcBorders>
              <w:top w:val="single" w:sz="4" w:space="0" w:color="auto"/>
              <w:left w:val="single" w:sz="4" w:space="0" w:color="auto"/>
              <w:bottom w:val="single" w:sz="4" w:space="0" w:color="auto"/>
            </w:tcBorders>
            <w:vAlign w:val="center"/>
          </w:tcPr>
          <w:p w14:paraId="099674AF" w14:textId="77777777" w:rsidR="007B2176" w:rsidRPr="00DD43B4" w:rsidRDefault="007B2176" w:rsidP="00803182">
            <w:pPr>
              <w:jc w:val="center"/>
              <w:rPr>
                <w:rFonts w:ascii="Arial" w:hAnsi="Arial" w:cs="Arial"/>
                <w:b/>
                <w:bCs/>
                <w:szCs w:val="28"/>
              </w:rPr>
            </w:pPr>
          </w:p>
          <w:p w14:paraId="099674B0" w14:textId="77777777" w:rsidR="007B2176" w:rsidRPr="00DD43B4" w:rsidRDefault="007B2176" w:rsidP="00803182">
            <w:pPr>
              <w:pStyle w:val="Heading2"/>
              <w:jc w:val="center"/>
              <w:rPr>
                <w:szCs w:val="28"/>
              </w:rPr>
            </w:pPr>
          </w:p>
        </w:tc>
        <w:tc>
          <w:tcPr>
            <w:tcW w:w="1854" w:type="dxa"/>
            <w:tcBorders>
              <w:top w:val="single" w:sz="4" w:space="0" w:color="auto"/>
              <w:left w:val="single" w:sz="4" w:space="0" w:color="auto"/>
              <w:bottom w:val="single" w:sz="4" w:space="0" w:color="auto"/>
            </w:tcBorders>
            <w:vAlign w:val="center"/>
          </w:tcPr>
          <w:p w14:paraId="099674B1" w14:textId="77777777" w:rsidR="007B2176" w:rsidRPr="00DD43B4" w:rsidRDefault="007B2176" w:rsidP="00803182">
            <w:pPr>
              <w:pStyle w:val="Heading2"/>
              <w:jc w:val="center"/>
              <w:rPr>
                <w:szCs w:val="28"/>
              </w:rPr>
            </w:pPr>
            <w:r w:rsidRPr="00DD43B4">
              <w:rPr>
                <w:rFonts w:ascii="Century Schoolbook" w:hAnsi="Century Schoolbook"/>
                <w:szCs w:val="28"/>
              </w:rPr>
              <w:t>tens</w:t>
            </w:r>
          </w:p>
        </w:tc>
        <w:tc>
          <w:tcPr>
            <w:tcW w:w="1854" w:type="dxa"/>
            <w:tcBorders>
              <w:top w:val="single" w:sz="4" w:space="0" w:color="auto"/>
              <w:left w:val="single" w:sz="4" w:space="0" w:color="auto"/>
              <w:bottom w:val="single" w:sz="4" w:space="0" w:color="auto"/>
            </w:tcBorders>
            <w:vAlign w:val="center"/>
          </w:tcPr>
          <w:p w14:paraId="099674B2" w14:textId="77777777" w:rsidR="007B2176" w:rsidRPr="00DD43B4" w:rsidRDefault="007B2176" w:rsidP="00803182">
            <w:pPr>
              <w:jc w:val="center"/>
              <w:rPr>
                <w:rFonts w:ascii="Arial" w:hAnsi="Arial" w:cs="Arial"/>
                <w:b/>
                <w:bCs/>
                <w:szCs w:val="28"/>
              </w:rPr>
            </w:pPr>
          </w:p>
          <w:p w14:paraId="099674B3" w14:textId="77777777" w:rsidR="007B2176" w:rsidRPr="00DD43B4" w:rsidRDefault="007B2176" w:rsidP="00803182">
            <w:pPr>
              <w:pStyle w:val="Heading2"/>
              <w:jc w:val="center"/>
              <w:rPr>
                <w:szCs w:val="28"/>
              </w:rPr>
            </w:pPr>
          </w:p>
        </w:tc>
        <w:tc>
          <w:tcPr>
            <w:tcW w:w="1854" w:type="dxa"/>
            <w:tcBorders>
              <w:top w:val="single" w:sz="4" w:space="0" w:color="auto"/>
              <w:left w:val="single" w:sz="4" w:space="0" w:color="auto"/>
              <w:bottom w:val="single" w:sz="4" w:space="0" w:color="auto"/>
              <w:right w:val="single" w:sz="4" w:space="0" w:color="auto"/>
            </w:tcBorders>
            <w:vAlign w:val="center"/>
          </w:tcPr>
          <w:p w14:paraId="099674B4" w14:textId="77777777" w:rsidR="007B2176" w:rsidRPr="00DD43B4" w:rsidRDefault="007B2176" w:rsidP="00803182">
            <w:pPr>
              <w:pStyle w:val="Heading2"/>
              <w:jc w:val="center"/>
              <w:rPr>
                <w:szCs w:val="28"/>
              </w:rPr>
            </w:pPr>
            <w:r w:rsidRPr="00DD43B4">
              <w:rPr>
                <w:rFonts w:ascii="Century Schoolbook" w:hAnsi="Century Schoolbook"/>
                <w:szCs w:val="28"/>
              </w:rPr>
              <w:t>units</w:t>
            </w:r>
          </w:p>
        </w:tc>
      </w:tr>
    </w:tbl>
    <w:p w14:paraId="099674B6" w14:textId="77777777" w:rsidR="007B2176" w:rsidRPr="00DD43B4" w:rsidRDefault="007B2176" w:rsidP="007B2176"/>
    <w:p w14:paraId="099674B8" w14:textId="2E532800" w:rsidR="00514F49" w:rsidRPr="00514F49" w:rsidRDefault="00514F49" w:rsidP="000C6F11">
      <w:pPr>
        <w:rPr>
          <w:rFonts w:cs="Arial"/>
          <w:szCs w:val="28"/>
        </w:rPr>
      </w:pPr>
      <w:r>
        <w:br w:type="page"/>
      </w:r>
      <w:r w:rsidRPr="00514F49">
        <w:rPr>
          <w:rFonts w:cs="Arial"/>
          <w:szCs w:val="28"/>
        </w:rPr>
        <w:lastRenderedPageBreak/>
        <w:t>Complete the following skip counting.</w:t>
      </w:r>
    </w:p>
    <w:p w14:paraId="099674B9" w14:textId="77777777" w:rsidR="00514F49" w:rsidRPr="00DD43B4" w:rsidRDefault="00514F49" w:rsidP="003D6045">
      <w:pPr>
        <w:jc w:val="center"/>
      </w:pPr>
    </w:p>
    <w:p w14:paraId="099674BA" w14:textId="77777777" w:rsidR="00514F49" w:rsidRPr="00DD43B4" w:rsidRDefault="00514F49" w:rsidP="003D6045">
      <w:pPr>
        <w:ind w:left="720"/>
        <w:rPr>
          <w:rFonts w:ascii="VicCursive" w:hAnsi="VicCursive"/>
          <w:sz w:val="52"/>
          <w:szCs w:val="52"/>
        </w:rPr>
      </w:pPr>
      <w:r w:rsidRPr="00DD43B4">
        <w:rPr>
          <w:rFonts w:ascii="VicCursive" w:hAnsi="VicCursive"/>
          <w:sz w:val="52"/>
          <w:szCs w:val="52"/>
        </w:rPr>
        <w:t>2,  4,  6,  _____</w:t>
      </w:r>
      <w:smartTag w:uri="urn:schemas-microsoft-com:office:smarttags" w:element="PersonName">
        <w:r w:rsidRPr="00DD43B4">
          <w:rPr>
            <w:rFonts w:ascii="VicCursive" w:hAnsi="VicCursive"/>
            <w:sz w:val="52"/>
            <w:szCs w:val="52"/>
          </w:rPr>
          <w:t xml:space="preserve">   </w:t>
        </w:r>
      </w:smartTag>
      <w:r w:rsidRPr="00DD43B4">
        <w:rPr>
          <w:rFonts w:ascii="VicCursive" w:hAnsi="VicCursive"/>
          <w:sz w:val="52"/>
          <w:szCs w:val="52"/>
        </w:rPr>
        <w:t>_____</w:t>
      </w:r>
      <w:smartTag w:uri="urn:schemas-microsoft-com:office:smarttags" w:element="PersonName">
        <w:r w:rsidRPr="00DD43B4">
          <w:rPr>
            <w:rFonts w:ascii="VicCursive" w:hAnsi="VicCursive"/>
            <w:sz w:val="52"/>
            <w:szCs w:val="52"/>
          </w:rPr>
          <w:t xml:space="preserve">   </w:t>
        </w:r>
      </w:smartTag>
      <w:r w:rsidRPr="00DD43B4">
        <w:rPr>
          <w:rFonts w:ascii="VicCursive" w:hAnsi="VicCursive"/>
          <w:sz w:val="52"/>
          <w:szCs w:val="52"/>
        </w:rPr>
        <w:t xml:space="preserve">_____ </w:t>
      </w:r>
    </w:p>
    <w:p w14:paraId="099674BB" w14:textId="77777777" w:rsidR="00514F49" w:rsidRPr="00DD43B4" w:rsidRDefault="00514F49" w:rsidP="003D6045">
      <w:pPr>
        <w:rPr>
          <w:szCs w:val="28"/>
        </w:rPr>
      </w:pPr>
    </w:p>
    <w:p w14:paraId="099674BC" w14:textId="77777777" w:rsidR="00514F49" w:rsidRPr="00DD43B4" w:rsidRDefault="00514F49" w:rsidP="003D6045">
      <w:pPr>
        <w:rPr>
          <w:szCs w:val="28"/>
        </w:rPr>
      </w:pPr>
    </w:p>
    <w:p w14:paraId="099674BD" w14:textId="77777777" w:rsidR="00514F49" w:rsidRDefault="00514F49" w:rsidP="003D6045">
      <w:pPr>
        <w:ind w:left="720"/>
        <w:rPr>
          <w:rFonts w:ascii="VicCursive" w:hAnsi="VicCursive"/>
          <w:sz w:val="52"/>
          <w:szCs w:val="52"/>
        </w:rPr>
      </w:pPr>
      <w:r w:rsidRPr="00DD43B4">
        <w:rPr>
          <w:rFonts w:ascii="VicCursive" w:hAnsi="VicCursive"/>
          <w:sz w:val="52"/>
          <w:szCs w:val="52"/>
        </w:rPr>
        <w:t>7,  9,  11, _____  ______  ______</w:t>
      </w:r>
    </w:p>
    <w:p w14:paraId="099674BE" w14:textId="77777777" w:rsidR="00514F49" w:rsidRDefault="00514F49" w:rsidP="003D6045">
      <w:pPr>
        <w:ind w:left="720"/>
        <w:rPr>
          <w:rFonts w:ascii="VicCursive" w:hAnsi="VicCursive"/>
          <w:sz w:val="52"/>
          <w:szCs w:val="52"/>
        </w:rPr>
      </w:pPr>
    </w:p>
    <w:p w14:paraId="099674BF" w14:textId="77777777" w:rsidR="00514F49" w:rsidRDefault="00514F49" w:rsidP="003D6045">
      <w:pPr>
        <w:ind w:left="720"/>
        <w:rPr>
          <w:rFonts w:ascii="VicCursive" w:hAnsi="VicCursive"/>
          <w:sz w:val="52"/>
          <w:szCs w:val="52"/>
        </w:rPr>
      </w:pPr>
      <w:r>
        <w:rPr>
          <w:rFonts w:ascii="VicCursive" w:hAnsi="VicCursive"/>
          <w:sz w:val="52"/>
          <w:szCs w:val="52"/>
        </w:rPr>
        <w:t>108, 110, 112, _____ _____ _____</w:t>
      </w:r>
    </w:p>
    <w:p w14:paraId="099674C0" w14:textId="77777777" w:rsidR="00514F49" w:rsidRDefault="00514F49" w:rsidP="003D6045">
      <w:pPr>
        <w:ind w:left="720"/>
        <w:rPr>
          <w:rFonts w:ascii="VicCursive" w:hAnsi="VicCursive"/>
          <w:sz w:val="52"/>
          <w:szCs w:val="52"/>
        </w:rPr>
      </w:pPr>
    </w:p>
    <w:p w14:paraId="099674C1" w14:textId="77777777" w:rsidR="00514F49" w:rsidRPr="00DD43B4" w:rsidRDefault="00514F49" w:rsidP="003D6045">
      <w:pPr>
        <w:ind w:left="720"/>
        <w:rPr>
          <w:rFonts w:ascii="VicCursive" w:hAnsi="VicCursive"/>
          <w:sz w:val="52"/>
          <w:szCs w:val="52"/>
        </w:rPr>
      </w:pPr>
      <w:r>
        <w:rPr>
          <w:rFonts w:ascii="VicCursive" w:hAnsi="VicCursive"/>
          <w:sz w:val="52"/>
          <w:szCs w:val="52"/>
        </w:rPr>
        <w:t>1951, 1953, 1955, _____ ____ ____</w:t>
      </w:r>
    </w:p>
    <w:p w14:paraId="099674C2" w14:textId="77777777" w:rsidR="00514F49" w:rsidRPr="00DD43B4" w:rsidRDefault="00514F49" w:rsidP="003D6045">
      <w:pPr>
        <w:rPr>
          <w:szCs w:val="28"/>
        </w:rPr>
      </w:pPr>
    </w:p>
    <w:p w14:paraId="099674C3" w14:textId="77777777" w:rsidR="00514F49" w:rsidRPr="00D061D7" w:rsidRDefault="00514F49" w:rsidP="003D6045">
      <w:pPr>
        <w:ind w:left="720"/>
        <w:rPr>
          <w:rFonts w:ascii="VicCursive" w:hAnsi="VicCursive"/>
          <w:sz w:val="52"/>
          <w:szCs w:val="52"/>
        </w:rPr>
      </w:pPr>
      <w:r>
        <w:rPr>
          <w:rFonts w:ascii="VicCursive" w:hAnsi="VicCursive"/>
          <w:sz w:val="52"/>
          <w:szCs w:val="52"/>
        </w:rPr>
        <w:t>1097, 1099, _____ ____ ____ ____</w:t>
      </w:r>
    </w:p>
    <w:p w14:paraId="099674C4" w14:textId="77777777" w:rsidR="00514F49" w:rsidRDefault="00514F49" w:rsidP="003D6045">
      <w:pPr>
        <w:rPr>
          <w:szCs w:val="28"/>
        </w:rPr>
      </w:pPr>
    </w:p>
    <w:p w14:paraId="099674C5" w14:textId="77777777" w:rsidR="00514F49" w:rsidRPr="00DD43B4" w:rsidRDefault="00514F49" w:rsidP="003D6045">
      <w:pPr>
        <w:rPr>
          <w:szCs w:val="28"/>
        </w:rPr>
      </w:pPr>
      <w:r>
        <w:rPr>
          <w:noProof/>
          <w:szCs w:val="28"/>
          <w:lang w:eastAsia="en-AU"/>
        </w:rPr>
        <mc:AlternateContent>
          <mc:Choice Requires="wps">
            <w:drawing>
              <wp:anchor distT="0" distB="0" distL="114300" distR="114300" simplePos="0" relativeHeight="251854848" behindDoc="0" locked="0" layoutInCell="1" allowOverlap="1" wp14:anchorId="09967BAE" wp14:editId="09967BAF">
                <wp:simplePos x="0" y="0"/>
                <wp:positionH relativeFrom="column">
                  <wp:posOffset>143958</wp:posOffset>
                </wp:positionH>
                <wp:positionV relativeFrom="paragraph">
                  <wp:posOffset>159422</wp:posOffset>
                </wp:positionV>
                <wp:extent cx="5526741" cy="4316506"/>
                <wp:effectExtent l="0" t="0" r="17145" b="27305"/>
                <wp:wrapNone/>
                <wp:docPr id="100" name="Rectangle 100"/>
                <wp:cNvGraphicFramePr/>
                <a:graphic xmlns:a="http://schemas.openxmlformats.org/drawingml/2006/main">
                  <a:graphicData uri="http://schemas.microsoft.com/office/word/2010/wordprocessingShape">
                    <wps:wsp>
                      <wps:cNvSpPr/>
                      <wps:spPr>
                        <a:xfrm>
                          <a:off x="0" y="0"/>
                          <a:ext cx="5526741" cy="4316506"/>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18347590" id="Rectangle 100" o:spid="_x0000_s1026" style="position:absolute;margin-left:11.35pt;margin-top:12.55pt;width:435.2pt;height:339.9pt;z-index:2518548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" filled="f" strokecolor="black [3213]" strokeweight=".25pt"/>
            </w:pict>
          </mc:Fallback>
        </mc:AlternateContent>
      </w:r>
    </w:p>
    <w:p w14:paraId="099674C6" w14:textId="77777777" w:rsidR="00514F49" w:rsidRPr="00514F49" w:rsidRDefault="00514F49" w:rsidP="00F8172A">
      <w:pPr>
        <w:pStyle w:val="ListParagraph"/>
        <w:numPr>
          <w:ilvl w:val="0"/>
          <w:numId w:val="14"/>
        </w:numPr>
        <w:ind w:right="670"/>
        <w:rPr>
          <w:szCs w:val="28"/>
        </w:rPr>
      </w:pPr>
      <w:r w:rsidRPr="00514F49">
        <w:rPr>
          <w:sz w:val="32"/>
          <w:szCs w:val="32"/>
        </w:rPr>
        <w:t>How can you tell if a number is even or odd? Draw a picture or write a sentence to explain. You can make up your own example.</w:t>
      </w:r>
    </w:p>
    <w:p w14:paraId="099674C7" w14:textId="77777777" w:rsidR="00514F49" w:rsidRPr="004A61F8" w:rsidRDefault="00514F49" w:rsidP="003D6045">
      <w:pPr>
        <w:rPr>
          <w:szCs w:val="28"/>
        </w:rPr>
      </w:pPr>
    </w:p>
    <w:p w14:paraId="099674C8" w14:textId="77777777" w:rsidR="00514F49" w:rsidRPr="004A61F8" w:rsidRDefault="00514F49" w:rsidP="003D6045">
      <w:pPr>
        <w:rPr>
          <w:szCs w:val="28"/>
        </w:rPr>
      </w:pPr>
    </w:p>
    <w:p w14:paraId="099674C9" w14:textId="77777777" w:rsidR="00514F49" w:rsidRPr="004A61F8" w:rsidRDefault="00514F49" w:rsidP="003D6045">
      <w:pPr>
        <w:rPr>
          <w:szCs w:val="28"/>
        </w:rPr>
      </w:pPr>
    </w:p>
    <w:p w14:paraId="099674CA" w14:textId="77777777" w:rsidR="00514F49" w:rsidRPr="004A61F8" w:rsidRDefault="00514F49" w:rsidP="003D6045">
      <w:pPr>
        <w:rPr>
          <w:szCs w:val="28"/>
        </w:rPr>
      </w:pPr>
    </w:p>
    <w:p w14:paraId="099674CB" w14:textId="77777777" w:rsidR="00514F49" w:rsidRPr="004A61F8" w:rsidRDefault="00514F49" w:rsidP="003D6045">
      <w:pPr>
        <w:rPr>
          <w:szCs w:val="28"/>
        </w:rPr>
      </w:pPr>
    </w:p>
    <w:p w14:paraId="099674CC" w14:textId="77777777" w:rsidR="00514F49" w:rsidRPr="004A61F8" w:rsidRDefault="00514F49" w:rsidP="003D6045">
      <w:pPr>
        <w:rPr>
          <w:szCs w:val="28"/>
        </w:rPr>
      </w:pPr>
    </w:p>
    <w:p w14:paraId="099674CD" w14:textId="77777777" w:rsidR="00514F49" w:rsidRPr="004A61F8" w:rsidRDefault="00514F49" w:rsidP="003D6045">
      <w:pPr>
        <w:rPr>
          <w:szCs w:val="28"/>
        </w:rPr>
      </w:pPr>
    </w:p>
    <w:p w14:paraId="099674CE" w14:textId="77777777" w:rsidR="00514F49" w:rsidRPr="004A61F8" w:rsidRDefault="00514F49" w:rsidP="003D6045">
      <w:pPr>
        <w:rPr>
          <w:szCs w:val="28"/>
        </w:rPr>
      </w:pPr>
    </w:p>
    <w:p w14:paraId="099674CF" w14:textId="77777777" w:rsidR="00514F49" w:rsidRPr="004A61F8" w:rsidRDefault="00514F49" w:rsidP="003D6045">
      <w:pPr>
        <w:rPr>
          <w:szCs w:val="28"/>
        </w:rPr>
      </w:pPr>
    </w:p>
    <w:p w14:paraId="099674D0" w14:textId="77777777" w:rsidR="00514F49" w:rsidRPr="004A61F8" w:rsidRDefault="00514F49" w:rsidP="003D6045">
      <w:pPr>
        <w:rPr>
          <w:szCs w:val="28"/>
        </w:rPr>
      </w:pPr>
    </w:p>
    <w:p w14:paraId="099674D1" w14:textId="77777777" w:rsidR="00514F49" w:rsidRPr="004A61F8" w:rsidRDefault="00514F49" w:rsidP="003D6045">
      <w:pPr>
        <w:rPr>
          <w:szCs w:val="28"/>
        </w:rPr>
      </w:pPr>
    </w:p>
    <w:p w14:paraId="099674D2" w14:textId="77777777" w:rsidR="00514F49" w:rsidRPr="004A61F8" w:rsidRDefault="00514F49" w:rsidP="003D6045">
      <w:pPr>
        <w:rPr>
          <w:szCs w:val="28"/>
        </w:rPr>
      </w:pPr>
    </w:p>
    <w:p w14:paraId="099674D3" w14:textId="77777777" w:rsidR="00514F49" w:rsidRPr="004A61F8" w:rsidRDefault="00514F49" w:rsidP="003D6045">
      <w:pPr>
        <w:rPr>
          <w:szCs w:val="28"/>
        </w:rPr>
      </w:pPr>
    </w:p>
    <w:p w14:paraId="099674D4" w14:textId="77777777" w:rsidR="00514F49" w:rsidRDefault="00514F49" w:rsidP="003D6045">
      <w:pPr>
        <w:rPr>
          <w:szCs w:val="28"/>
        </w:rPr>
      </w:pPr>
    </w:p>
    <w:p w14:paraId="099674D5" w14:textId="77777777" w:rsidR="00514F49" w:rsidRPr="00DD43B4" w:rsidRDefault="00514F49" w:rsidP="003D6045">
      <w:pPr>
        <w:rPr>
          <w:szCs w:val="28"/>
        </w:rPr>
      </w:pPr>
    </w:p>
    <w:p w14:paraId="099674D6" w14:textId="77777777" w:rsidR="007B2176" w:rsidRDefault="007B2176" w:rsidP="007B2176"/>
    <w:p w14:paraId="099674D7" w14:textId="77777777" w:rsidR="00514F49" w:rsidRDefault="00514F49" w:rsidP="007B2176"/>
    <w:p w14:paraId="099674D8" w14:textId="77777777" w:rsidR="00514F49" w:rsidRDefault="00514F49" w:rsidP="007B2176">
      <w:r>
        <w:br w:type="page"/>
      </w:r>
    </w:p>
    <w:p w14:paraId="099674D9" w14:textId="77777777" w:rsidR="00514F49" w:rsidRPr="00DD43B4" w:rsidRDefault="00514F49" w:rsidP="003D6045">
      <w:pPr>
        <w:jc w:val="center"/>
        <w:rPr>
          <w:rFonts w:ascii="Comic Sans MS" w:hAnsi="Comic Sans MS"/>
          <w:b/>
          <w:sz w:val="36"/>
          <w:szCs w:val="36"/>
        </w:rPr>
      </w:pPr>
      <w:r w:rsidRPr="00DD43B4">
        <w:rPr>
          <w:rFonts w:ascii="Comic Sans MS" w:hAnsi="Comic Sans MS"/>
          <w:b/>
          <w:sz w:val="36"/>
          <w:szCs w:val="36"/>
        </w:rPr>
        <w:lastRenderedPageBreak/>
        <w:t>Pizza maths</w:t>
      </w:r>
    </w:p>
    <w:p w14:paraId="099674DA" w14:textId="77777777" w:rsidR="00514F49" w:rsidRPr="00DD43B4" w:rsidRDefault="00514F49" w:rsidP="003D6045">
      <w:pPr>
        <w:jc w:val="center"/>
        <w:rPr>
          <w:rFonts w:ascii="Comic Sans MS" w:hAnsi="Comic Sans MS"/>
          <w:b/>
          <w:sz w:val="22"/>
          <w:szCs w:val="22"/>
        </w:rPr>
      </w:pPr>
    </w:p>
    <w:p w14:paraId="099674DB" w14:textId="77777777" w:rsidR="00514F49" w:rsidRPr="00DD43B4" w:rsidRDefault="00514F49" w:rsidP="003D6045">
      <w:r w:rsidRPr="00DD43B4">
        <w:t>How many pieces of pizza?   _____________</w:t>
      </w:r>
    </w:p>
    <w:p w14:paraId="099674DC" w14:textId="77777777" w:rsidR="00514F49" w:rsidRPr="00DD43B4" w:rsidRDefault="00514F49" w:rsidP="003D6045">
      <w:pPr>
        <w:pStyle w:val="Heading2"/>
        <w:rPr>
          <w:b w:val="0"/>
          <w:szCs w:val="28"/>
        </w:rPr>
      </w:pPr>
    </w:p>
    <w:p w14:paraId="099674DD" w14:textId="77777777" w:rsidR="00514F49" w:rsidRPr="00DD43B4" w:rsidRDefault="00514F49" w:rsidP="003D6045">
      <w:r>
        <w:rPr>
          <w:noProof/>
          <w:lang w:eastAsia="en-AU"/>
        </w:rPr>
        <w:drawing>
          <wp:anchor distT="0" distB="0" distL="114300" distR="114300" simplePos="0" relativeHeight="251857920" behindDoc="0" locked="0" layoutInCell="1" allowOverlap="1" wp14:anchorId="09967BB0" wp14:editId="09967BB1">
            <wp:simplePos x="0" y="0"/>
            <wp:positionH relativeFrom="column">
              <wp:posOffset>36195</wp:posOffset>
            </wp:positionH>
            <wp:positionV relativeFrom="paragraph">
              <wp:posOffset>12065</wp:posOffset>
            </wp:positionV>
            <wp:extent cx="1707515" cy="1707515"/>
            <wp:effectExtent l="0" t="0" r="6985" b="6985"/>
            <wp:wrapNone/>
            <wp:docPr id="5" name="Picture 5" descr="pizza_8pie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pizza_8piece"/>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707515" cy="17075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4DE" w14:textId="77777777" w:rsidR="00514F49" w:rsidRPr="00DD43B4" w:rsidRDefault="00514F49" w:rsidP="00514F49">
      <w:pPr>
        <w:ind w:left="4320"/>
        <w:rPr>
          <w:szCs w:val="28"/>
        </w:rPr>
      </w:pPr>
      <w:r w:rsidRPr="00DD43B4">
        <w:rPr>
          <w:szCs w:val="28"/>
        </w:rPr>
        <w:t>Write it as a fraction using a numerator and a denominator.</w:t>
      </w:r>
    </w:p>
    <w:p w14:paraId="099674DF" w14:textId="77777777" w:rsidR="00514F49" w:rsidRPr="00DD43B4" w:rsidRDefault="00514F49" w:rsidP="003D6045">
      <w:pPr>
        <w:rPr>
          <w:szCs w:val="28"/>
        </w:rPr>
      </w:pPr>
    </w:p>
    <w:p w14:paraId="099674E0" w14:textId="77777777" w:rsidR="00514F49" w:rsidRPr="00DD43B4" w:rsidRDefault="00514F49" w:rsidP="00514F49">
      <w:pPr>
        <w:ind w:left="4320"/>
        <w:rPr>
          <w:szCs w:val="28"/>
        </w:rPr>
      </w:pPr>
      <w:r w:rsidRPr="00DD43B4">
        <w:rPr>
          <w:szCs w:val="28"/>
        </w:rPr>
        <w:t>______________</w:t>
      </w:r>
    </w:p>
    <w:p w14:paraId="099674E1" w14:textId="77777777" w:rsidR="00514F49" w:rsidRPr="00DD43B4" w:rsidRDefault="00514F49" w:rsidP="003D6045">
      <w:pPr>
        <w:pStyle w:val="Heading2"/>
      </w:pPr>
    </w:p>
    <w:p w14:paraId="099674E2" w14:textId="77777777" w:rsidR="00514F49" w:rsidRPr="00DD43B4" w:rsidRDefault="00514F49" w:rsidP="003D6045"/>
    <w:p w14:paraId="099674E3" w14:textId="77777777" w:rsidR="00514F49" w:rsidRPr="00DD43B4" w:rsidRDefault="00514F49" w:rsidP="003D6045"/>
    <w:p w14:paraId="099674E4" w14:textId="77777777" w:rsidR="00514F49" w:rsidRDefault="00514F49" w:rsidP="003D6045"/>
    <w:p w14:paraId="099674E5" w14:textId="77777777" w:rsidR="00514F49" w:rsidRDefault="00514F49" w:rsidP="003D6045"/>
    <w:p w14:paraId="099674E6" w14:textId="77777777" w:rsidR="00514F49" w:rsidRPr="00DD43B4" w:rsidRDefault="00514F49" w:rsidP="003D6045">
      <w:r w:rsidRPr="00DD43B4">
        <w:t>What fraction of the pizza is 2 pieces? _______________</w:t>
      </w:r>
    </w:p>
    <w:p w14:paraId="099674E7" w14:textId="77777777" w:rsidR="00514F49" w:rsidRPr="00DD43B4" w:rsidRDefault="00514F49" w:rsidP="003D6045"/>
    <w:p w14:paraId="099674E8" w14:textId="77777777" w:rsidR="00514F49" w:rsidRPr="00DD43B4" w:rsidRDefault="00514F49" w:rsidP="003D6045"/>
    <w:p w14:paraId="099674E9" w14:textId="77777777" w:rsidR="00514F49" w:rsidRPr="00DD43B4" w:rsidRDefault="00514F49" w:rsidP="003D6045">
      <w:r w:rsidRPr="00DD43B4">
        <w:t xml:space="preserve">What fraction of the pizza is </w:t>
      </w:r>
      <w:r w:rsidRPr="00DD43B4">
        <w:rPr>
          <w:szCs w:val="28"/>
        </w:rPr>
        <w:t>4</w:t>
      </w:r>
      <w:r w:rsidRPr="00DD43B4">
        <w:t xml:space="preserve"> pieces? _______________</w:t>
      </w:r>
    </w:p>
    <w:p w14:paraId="099674EA" w14:textId="77777777" w:rsidR="00514F49" w:rsidRPr="00DD43B4" w:rsidRDefault="00514F49" w:rsidP="003D6045"/>
    <w:p w14:paraId="099674EB" w14:textId="77777777" w:rsidR="00514F49" w:rsidRPr="00DD43B4" w:rsidRDefault="00514F49" w:rsidP="003D6045"/>
    <w:p w14:paraId="099674EC" w14:textId="77777777" w:rsidR="00514F49" w:rsidRPr="00DD43B4" w:rsidRDefault="00514F49" w:rsidP="003D6045">
      <w:r w:rsidRPr="00DD43B4">
        <w:t>If you ate 2 pieces what fraction would be left? _______________</w:t>
      </w:r>
    </w:p>
    <w:p w14:paraId="099674ED" w14:textId="77777777" w:rsidR="00514F49" w:rsidRDefault="00514F49" w:rsidP="003D6045">
      <w:pPr>
        <w:pStyle w:val="Heading2"/>
      </w:pPr>
    </w:p>
    <w:p w14:paraId="099674EE" w14:textId="77777777" w:rsidR="00514F49" w:rsidRPr="00514F49" w:rsidRDefault="00514F49" w:rsidP="00514F49"/>
    <w:p w14:paraId="099674EF" w14:textId="77777777" w:rsidR="00514F49" w:rsidRDefault="00514F49" w:rsidP="00514F49">
      <w:pPr>
        <w:tabs>
          <w:tab w:val="left" w:pos="5130"/>
        </w:tabs>
        <w:rPr>
          <w:rFonts w:cs="Arial"/>
        </w:rPr>
      </w:pPr>
      <w:r w:rsidRPr="00514F49">
        <w:rPr>
          <w:rFonts w:cs="Arial"/>
        </w:rPr>
        <w:t xml:space="preserve">Divide this shape into 3 equal </w:t>
      </w:r>
      <w:r>
        <w:rPr>
          <w:rFonts w:cs="Arial"/>
        </w:rPr>
        <w:tab/>
      </w:r>
      <w:r w:rsidRPr="00514F49">
        <w:t>Divide this shape into 6 equal</w:t>
      </w:r>
    </w:p>
    <w:p w14:paraId="099674F0" w14:textId="77777777" w:rsidR="00514F49" w:rsidRPr="00DD43B4" w:rsidRDefault="00514F49" w:rsidP="00514F49">
      <w:pPr>
        <w:tabs>
          <w:tab w:val="left" w:pos="5130"/>
        </w:tabs>
        <w:rPr>
          <w:rFonts w:ascii="Arial" w:hAnsi="Arial" w:cs="Arial"/>
          <w:b/>
        </w:rPr>
      </w:pPr>
      <w:r w:rsidRPr="00514F49">
        <w:rPr>
          <w:rFonts w:cs="Arial"/>
        </w:rPr>
        <w:t>parts and colour</w:t>
      </w:r>
      <w:r w:rsidRPr="00DD43B4">
        <w:rPr>
          <w:rFonts w:ascii="Arial" w:hAnsi="Arial" w:cs="Arial"/>
          <w:b/>
        </w:rPr>
        <w:t xml:space="preserve">  </w:t>
      </w:r>
      <w:r w:rsidRPr="00DD43B4">
        <w:rPr>
          <w:rFonts w:ascii="Arial" w:hAnsi="Arial" w:cs="Arial"/>
          <w:b/>
          <w:position w:val="-24"/>
        </w:rPr>
        <w:object w:dxaOrig="240" w:dyaOrig="620" w14:anchorId="09967BB2">
          <v:shape id="_x0000_i1083" type="#_x0000_t75" style="width:12.75pt;height:35.25pt" o:ole="">
            <v:imagedata r:id="rId129" o:title=""/>
          </v:shape>
          <o:OLEObject Type="Embed" ProgID="Equation.3" ShapeID="_x0000_i1083" DrawAspect="Content" ObjectID="_1646202815" r:id="rId130"/>
        </w:object>
      </w:r>
      <w:r>
        <w:rPr>
          <w:rFonts w:ascii="Arial" w:hAnsi="Arial" w:cs="Arial"/>
          <w:b/>
        </w:rPr>
        <w:tab/>
      </w:r>
      <w:r w:rsidRPr="00514F49">
        <w:t xml:space="preserve">parts and colour </w:t>
      </w:r>
      <w:r w:rsidRPr="00514F49">
        <w:rPr>
          <w:position w:val="-24"/>
        </w:rPr>
        <w:object w:dxaOrig="240" w:dyaOrig="620" w14:anchorId="09967BB3">
          <v:shape id="_x0000_i1084" type="#_x0000_t75" style="width:13.5pt;height:35.25pt" o:ole="">
            <v:imagedata r:id="rId131" o:title=""/>
          </v:shape>
          <o:OLEObject Type="Embed" ProgID="Equation.3" ShapeID="_x0000_i1084" DrawAspect="Content" ObjectID="_1646202816" r:id="rId132"/>
        </w:object>
      </w:r>
      <w:r w:rsidRPr="00DD43B4">
        <w:rPr>
          <w:b/>
        </w:rPr>
        <w:t xml:space="preserve">  </w:t>
      </w:r>
    </w:p>
    <w:p w14:paraId="099674F1" w14:textId="77777777" w:rsidR="00514F49" w:rsidRPr="00DD43B4" w:rsidRDefault="00514F49" w:rsidP="003D6045"/>
    <w:p w14:paraId="099674F2" w14:textId="77777777" w:rsidR="00514F49" w:rsidRPr="00DD43B4" w:rsidRDefault="00514F49" w:rsidP="003D6045">
      <w:r>
        <w:rPr>
          <w:noProof/>
          <w:lang w:eastAsia="en-AU"/>
        </w:rPr>
        <mc:AlternateContent>
          <mc:Choice Requires="wps">
            <w:drawing>
              <wp:anchor distT="0" distB="0" distL="114300" distR="114300" simplePos="0" relativeHeight="251858944" behindDoc="0" locked="0" layoutInCell="1" allowOverlap="1" wp14:anchorId="09967BB4" wp14:editId="09967BB5">
                <wp:simplePos x="0" y="0"/>
                <wp:positionH relativeFrom="column">
                  <wp:posOffset>3303382</wp:posOffset>
                </wp:positionH>
                <wp:positionV relativeFrom="paragraph">
                  <wp:posOffset>-2540</wp:posOffset>
                </wp:positionV>
                <wp:extent cx="2393576" cy="2151529"/>
                <wp:effectExtent l="0" t="0" r="26035" b="20320"/>
                <wp:wrapNone/>
                <wp:docPr id="101" name="Rectangle 101"/>
                <wp:cNvGraphicFramePr/>
                <a:graphic xmlns:a="http://schemas.openxmlformats.org/drawingml/2006/main">
                  <a:graphicData uri="http://schemas.microsoft.com/office/word/2010/wordprocessingShape">
                    <wps:wsp>
                      <wps:cNvSpPr/>
                      <wps:spPr>
                        <a:xfrm>
                          <a:off x="0" y="0"/>
                          <a:ext cx="2393576" cy="2151529"/>
                        </a:xfrm>
                        <a:prstGeom prst="rect">
                          <a:avLst/>
                        </a:prstGeom>
                        <a:noFill/>
                        <a:ln w="31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7EBC3F3" id="Rectangle 101" o:spid="_x0000_s1026" style="position:absolute;margin-left:260.1pt;margin-top:-.2pt;width:188.45pt;height:169.4pt;z-index:2518589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" filled="f" strokecolor="black [3213]" strokeweight=".25pt"/>
            </w:pict>
          </mc:Fallback>
        </mc:AlternateContent>
      </w:r>
      <w:r>
        <w:rPr>
          <w:noProof/>
          <w:lang w:eastAsia="en-AU"/>
        </w:rPr>
        <mc:AlternateContent>
          <mc:Choice Requires="wps">
            <w:drawing>
              <wp:anchor distT="0" distB="0" distL="114300" distR="114300" simplePos="0" relativeHeight="251856896" behindDoc="0" locked="0" layoutInCell="1" allowOverlap="1" wp14:anchorId="09967BB6" wp14:editId="09967BB7">
                <wp:simplePos x="0" y="0"/>
                <wp:positionH relativeFrom="column">
                  <wp:posOffset>208280</wp:posOffset>
                </wp:positionH>
                <wp:positionV relativeFrom="paragraph">
                  <wp:posOffset>-5080</wp:posOffset>
                </wp:positionV>
                <wp:extent cx="2057400" cy="571500"/>
                <wp:effectExtent l="0" t="0" r="19050" b="19050"/>
                <wp:wrapNone/>
                <wp:docPr id="307" name="Rectangle 3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71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E9DCC4" id="Rectangle 307" o:spid="_x0000_s1026" style="position:absolute;margin-left:16.4pt;margin-top:-.4pt;width:162pt;height:45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"/>
            </w:pict>
          </mc:Fallback>
        </mc:AlternateContent>
      </w:r>
    </w:p>
    <w:p w14:paraId="099674F3" w14:textId="77777777" w:rsidR="00514F49" w:rsidRPr="00DD43B4" w:rsidRDefault="00514F49" w:rsidP="003D6045"/>
    <w:p w14:paraId="099674F4" w14:textId="77777777" w:rsidR="00514F49" w:rsidRPr="00DD43B4" w:rsidRDefault="00514F49" w:rsidP="003D6045"/>
    <w:p w14:paraId="099674F5" w14:textId="77777777" w:rsidR="00514F49" w:rsidRPr="00DD43B4" w:rsidRDefault="00514F49" w:rsidP="003D6045"/>
    <w:p w14:paraId="099674F6" w14:textId="77777777" w:rsidR="00514F49" w:rsidRPr="00DD43B4" w:rsidRDefault="00514F49" w:rsidP="003D6045"/>
    <w:p w14:paraId="099674F7" w14:textId="77777777" w:rsidR="00514F49" w:rsidRPr="00DD43B4" w:rsidRDefault="00514F49" w:rsidP="003D6045"/>
    <w:p w14:paraId="099674F8" w14:textId="77777777" w:rsidR="00514F49" w:rsidRPr="00DD43B4" w:rsidRDefault="00514F49" w:rsidP="003D6045"/>
    <w:p w14:paraId="099674F9" w14:textId="77777777" w:rsidR="00514F49" w:rsidRPr="00DD43B4" w:rsidRDefault="00514F49" w:rsidP="003D6045"/>
    <w:p w14:paraId="099674FA" w14:textId="77777777" w:rsidR="00514F49" w:rsidRPr="00DD43B4" w:rsidRDefault="00514F49" w:rsidP="003D6045"/>
    <w:p w14:paraId="099674FB" w14:textId="77777777" w:rsidR="00514F49" w:rsidRPr="00DD43B4" w:rsidRDefault="00514F49" w:rsidP="003D6045">
      <w:pPr>
        <w:pStyle w:val="Heading2"/>
        <w:rPr>
          <w:rFonts w:ascii="Century Schoolbook" w:hAnsi="Century Schoolbook"/>
        </w:rPr>
      </w:pPr>
    </w:p>
    <w:p w14:paraId="099674FC" w14:textId="77777777" w:rsidR="00514F49" w:rsidRDefault="00514F49" w:rsidP="003D6045">
      <w:pPr>
        <w:pStyle w:val="Heading2"/>
        <w:rPr>
          <w:rFonts w:ascii="Century Schoolbook" w:hAnsi="Century Schoolbook"/>
        </w:rPr>
      </w:pPr>
      <w:r>
        <w:rPr>
          <w:rFonts w:ascii="Century Schoolbook" w:hAnsi="Century Schoolbook"/>
        </w:rPr>
        <w:br w:type="page"/>
      </w:r>
    </w:p>
    <w:p w14:paraId="099674FD" w14:textId="77777777" w:rsidR="00514F49" w:rsidRPr="00DD43B4" w:rsidRDefault="00514F49" w:rsidP="00514F49">
      <w:pPr>
        <w:pStyle w:val="Heading2"/>
        <w:jc w:val="center"/>
      </w:pPr>
      <w:r w:rsidRPr="00DD43B4">
        <w:lastRenderedPageBreak/>
        <w:t>Comments</w:t>
      </w:r>
    </w:p>
    <w:p w14:paraId="099674FE" w14:textId="77777777" w:rsidR="00514F49" w:rsidRPr="00DD43B4" w:rsidRDefault="00514F49" w:rsidP="00514F49">
      <w:pPr>
        <w:rPr>
          <w:b/>
          <w:bCs/>
        </w:rPr>
      </w:pPr>
    </w:p>
    <w:p w14:paraId="099674FF" w14:textId="77777777" w:rsidR="00514F49" w:rsidRPr="00DD43B4" w:rsidRDefault="00514F49" w:rsidP="00514F49">
      <w:r w:rsidRPr="00DD43B4">
        <w:t>Did you have any difficulties? Was it too easy? Did you need assistance? Were the instructions easy to follow? I’d like to know how you managed with your Week 1 work.</w:t>
      </w:r>
    </w:p>
    <w:p w14:paraId="09967500" w14:textId="77777777" w:rsidR="00514F49" w:rsidRPr="00DD43B4" w:rsidRDefault="00514F49" w:rsidP="003D6045">
      <w:pPr>
        <w:tabs>
          <w:tab w:val="left" w:pos="8088"/>
        </w:tabs>
        <w:rPr>
          <w:b/>
          <w:bCs/>
        </w:rPr>
      </w:pPr>
    </w:p>
    <w:p w14:paraId="09967501"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2" w14:textId="77777777" w:rsidR="00514F49" w:rsidRPr="00DD43B4" w:rsidRDefault="00514F49" w:rsidP="003D6045">
      <w:pPr>
        <w:tabs>
          <w:tab w:val="left" w:pos="8088"/>
        </w:tabs>
        <w:rPr>
          <w:b/>
          <w:bCs/>
        </w:rPr>
      </w:pPr>
    </w:p>
    <w:p w14:paraId="09967503"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4" w14:textId="77777777" w:rsidR="00514F49" w:rsidRPr="00DD43B4" w:rsidRDefault="00514F49" w:rsidP="003D6045">
      <w:pPr>
        <w:tabs>
          <w:tab w:val="left" w:pos="8088"/>
        </w:tabs>
        <w:rPr>
          <w:b/>
          <w:bCs/>
        </w:rPr>
      </w:pPr>
    </w:p>
    <w:p w14:paraId="09967505"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6" w14:textId="77777777" w:rsidR="00514F49" w:rsidRPr="00DD43B4" w:rsidRDefault="00514F49" w:rsidP="003D6045">
      <w:pPr>
        <w:tabs>
          <w:tab w:val="left" w:pos="8088"/>
        </w:tabs>
        <w:rPr>
          <w:b/>
          <w:bCs/>
        </w:rPr>
      </w:pPr>
    </w:p>
    <w:p w14:paraId="09967507"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8" w14:textId="77777777" w:rsidR="00514F49" w:rsidRPr="00DD43B4" w:rsidRDefault="00514F49" w:rsidP="003D6045">
      <w:pPr>
        <w:tabs>
          <w:tab w:val="left" w:pos="8088"/>
        </w:tabs>
        <w:rPr>
          <w:b/>
          <w:bCs/>
        </w:rPr>
      </w:pPr>
    </w:p>
    <w:p w14:paraId="09967509"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A" w14:textId="77777777" w:rsidR="00514F49" w:rsidRPr="00DD43B4" w:rsidRDefault="00514F49" w:rsidP="003D6045">
      <w:pPr>
        <w:tabs>
          <w:tab w:val="left" w:pos="8088"/>
        </w:tabs>
        <w:rPr>
          <w:b/>
          <w:bCs/>
        </w:rPr>
      </w:pPr>
    </w:p>
    <w:p w14:paraId="0996750B"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C" w14:textId="77777777" w:rsidR="00514F49" w:rsidRPr="00DD43B4" w:rsidRDefault="00514F49" w:rsidP="003D6045">
      <w:pPr>
        <w:tabs>
          <w:tab w:val="left" w:pos="8088"/>
        </w:tabs>
        <w:rPr>
          <w:b/>
          <w:bCs/>
        </w:rPr>
      </w:pPr>
    </w:p>
    <w:p w14:paraId="0996750D"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0E" w14:textId="77777777" w:rsidR="00514F49" w:rsidRPr="00DD43B4" w:rsidRDefault="00514F49" w:rsidP="003D6045">
      <w:pPr>
        <w:tabs>
          <w:tab w:val="left" w:pos="8088"/>
        </w:tabs>
        <w:rPr>
          <w:b/>
          <w:bCs/>
        </w:rPr>
      </w:pPr>
    </w:p>
    <w:p w14:paraId="0996750F"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10" w14:textId="77777777" w:rsidR="00514F49" w:rsidRPr="00DD43B4" w:rsidRDefault="00514F49" w:rsidP="003D6045">
      <w:pPr>
        <w:tabs>
          <w:tab w:val="left" w:pos="8088"/>
        </w:tabs>
        <w:rPr>
          <w:b/>
          <w:bCs/>
        </w:rPr>
      </w:pPr>
    </w:p>
    <w:p w14:paraId="09967511"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12" w14:textId="77777777" w:rsidR="00514F49" w:rsidRPr="00DD43B4" w:rsidRDefault="00514F49" w:rsidP="003D6045">
      <w:pPr>
        <w:tabs>
          <w:tab w:val="left" w:pos="8088"/>
        </w:tabs>
        <w:rPr>
          <w:b/>
          <w:bCs/>
        </w:rPr>
      </w:pPr>
    </w:p>
    <w:p w14:paraId="09967513" w14:textId="77777777" w:rsidR="00514F49" w:rsidRPr="00DD43B4" w:rsidRDefault="00514F49" w:rsidP="003D6045">
      <w:pPr>
        <w:tabs>
          <w:tab w:val="left" w:pos="8088"/>
        </w:tabs>
        <w:rPr>
          <w:b/>
          <w:bCs/>
        </w:rPr>
      </w:pPr>
      <w:r w:rsidRPr="00DD43B4">
        <w:rPr>
          <w:b/>
          <w:bCs/>
        </w:rPr>
        <w:t>__________________________________________________________________</w:t>
      </w:r>
    </w:p>
    <w:p w14:paraId="09967514" w14:textId="77777777" w:rsidR="00514F49" w:rsidRPr="00DD43B4" w:rsidRDefault="00514F49" w:rsidP="003D6045">
      <w:pPr>
        <w:tabs>
          <w:tab w:val="left" w:pos="8088"/>
        </w:tabs>
        <w:rPr>
          <w:b/>
          <w:bCs/>
        </w:rPr>
      </w:pPr>
    </w:p>
    <w:p w14:paraId="09967515" w14:textId="77777777" w:rsidR="00514F49" w:rsidRPr="00DD43B4" w:rsidRDefault="00B815B1" w:rsidP="003D6045">
      <w:pPr>
        <w:tabs>
          <w:tab w:val="left" w:pos="8088"/>
        </w:tabs>
        <w:rPr>
          <w:b/>
          <w:bCs/>
        </w:rPr>
      </w:pPr>
      <w:r>
        <w:rPr>
          <w:b/>
          <w:bCs/>
          <w:noProof/>
          <w:sz w:val="20"/>
          <w:lang w:eastAsia="en-AU"/>
        </w:rPr>
        <mc:AlternateContent>
          <mc:Choice Requires="wps">
            <w:drawing>
              <wp:anchor distT="0" distB="0" distL="114300" distR="114300" simplePos="0" relativeHeight="251862016" behindDoc="0" locked="0" layoutInCell="1" allowOverlap="1" wp14:anchorId="09967BB8" wp14:editId="09967BB9">
                <wp:simplePos x="0" y="0"/>
                <wp:positionH relativeFrom="column">
                  <wp:posOffset>-5246</wp:posOffset>
                </wp:positionH>
                <wp:positionV relativeFrom="paragraph">
                  <wp:posOffset>142599</wp:posOffset>
                </wp:positionV>
                <wp:extent cx="2185035" cy="723900"/>
                <wp:effectExtent l="0" t="0" r="310515" b="38100"/>
                <wp:wrapNone/>
                <wp:docPr id="304" name="Rounded Rectangular Callout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5035" cy="723900"/>
                        </a:xfrm>
                        <a:prstGeom prst="wedgeRoundRectCallout">
                          <a:avLst>
                            <a:gd name="adj1" fmla="val 61847"/>
                            <a:gd name="adj2" fmla="val 48720"/>
                            <a:gd name="adj3" fmla="val 16667"/>
                          </a:avLst>
                        </a:prstGeom>
                        <a:solidFill>
                          <a:srgbClr val="FFFFFF"/>
                        </a:solidFill>
                        <a:ln w="9525">
                          <a:solidFill>
                            <a:srgbClr val="000000"/>
                          </a:solidFill>
                          <a:miter lim="800000"/>
                          <a:headEnd/>
                          <a:tailEnd/>
                        </a:ln>
                      </wps:spPr>
                      <wps:txbx>
                        <w:txbxContent>
                          <w:p w14:paraId="09967D05" w14:textId="77777777" w:rsidR="00EE040E" w:rsidRPr="004A312F" w:rsidRDefault="00EE040E" w:rsidP="007B2176">
                            <w:pPr>
                              <w:pStyle w:val="BodyText"/>
                              <w:rPr>
                                <w:rFonts w:ascii="Comic Sans MS" w:hAnsi="Comic Sans MS"/>
                              </w:rPr>
                            </w:pPr>
                            <w:r w:rsidRPr="004A312F">
                              <w:rPr>
                                <w:rFonts w:ascii="Comic Sans MS" w:hAnsi="Comic Sans MS"/>
                              </w:rPr>
                              <w:t>You have completed</w:t>
                            </w:r>
                          </w:p>
                          <w:p w14:paraId="09967D06" w14:textId="77777777" w:rsidR="00EE040E" w:rsidRPr="004A312F" w:rsidRDefault="00EE040E" w:rsidP="007B2176">
                            <w:pPr>
                              <w:rPr>
                                <w:rFonts w:ascii="Comic Sans MS" w:hAnsi="Comic Sans MS"/>
                              </w:rPr>
                            </w:pPr>
                            <w:r w:rsidRPr="004A312F">
                              <w:rPr>
                                <w:rFonts w:ascii="Comic Sans MS" w:hAnsi="Comic Sans MS"/>
                              </w:rPr>
                              <w:t>Week 1 of Modul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B8" id="Rounded Rectangular Callout 304" o:spid="_x0000_s1050" type="#_x0000_t62" style="position:absolute;margin-left:-.4pt;margin-top:11.25pt;width:172.05pt;height:5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" adj="24159,21324">
                <v:textbox>
                  <w:txbxContent>
                    <w:p w14:paraId="09967D05" w14:textId="77777777" w:rsidR="00EE040E" w:rsidRPr="004A312F" w:rsidRDefault="00EE040E" w:rsidP="007B2176">
                      <w:pPr>
                        <w:pStyle w:val="BodyText"/>
                        <w:rPr>
                          <w:rFonts w:ascii="Comic Sans MS" w:hAnsi="Comic Sans MS"/>
                        </w:rPr>
                      </w:pPr>
                      <w:r w:rsidRPr="004A312F">
                        <w:rPr>
                          <w:rFonts w:ascii="Comic Sans MS" w:hAnsi="Comic Sans MS"/>
                        </w:rPr>
                        <w:t>You have completed</w:t>
                      </w:r>
                    </w:p>
                    <w:p w14:paraId="09967D06" w14:textId="77777777" w:rsidR="00EE040E" w:rsidRPr="004A312F" w:rsidRDefault="00EE040E" w:rsidP="007B2176">
                      <w:pPr>
                        <w:rPr>
                          <w:rFonts w:ascii="Comic Sans MS" w:hAnsi="Comic Sans MS"/>
                        </w:rPr>
                      </w:pPr>
                      <w:r w:rsidRPr="004A312F">
                        <w:rPr>
                          <w:rFonts w:ascii="Comic Sans MS" w:hAnsi="Comic Sans MS"/>
                        </w:rPr>
                        <w:t>Week 1 of Module C.</w:t>
                      </w:r>
                    </w:p>
                  </w:txbxContent>
                </v:textbox>
              </v:shape>
            </w:pict>
          </mc:Fallback>
        </mc:AlternateContent>
      </w:r>
    </w:p>
    <w:p w14:paraId="09967516" w14:textId="77777777" w:rsidR="00514F49" w:rsidRPr="00DD43B4" w:rsidRDefault="00514F49" w:rsidP="003D6045">
      <w:pPr>
        <w:tabs>
          <w:tab w:val="left" w:pos="8088"/>
        </w:tabs>
        <w:rPr>
          <w:b/>
          <w:bCs/>
        </w:rPr>
      </w:pPr>
      <w:r>
        <w:rPr>
          <w:b/>
          <w:bCs/>
          <w:noProof/>
          <w:sz w:val="20"/>
          <w:lang w:eastAsia="en-AU"/>
        </w:rPr>
        <mc:AlternateContent>
          <mc:Choice Requires="wps">
            <w:drawing>
              <wp:anchor distT="0" distB="0" distL="114300" distR="114300" simplePos="0" relativeHeight="251860992" behindDoc="0" locked="0" layoutInCell="1" allowOverlap="1" wp14:anchorId="09967BBA" wp14:editId="09967BBB">
                <wp:simplePos x="0" y="0"/>
                <wp:positionH relativeFrom="column">
                  <wp:posOffset>3652520</wp:posOffset>
                </wp:positionH>
                <wp:positionV relativeFrom="paragraph">
                  <wp:posOffset>194310</wp:posOffset>
                </wp:positionV>
                <wp:extent cx="1831340" cy="457200"/>
                <wp:effectExtent l="45720" t="6350" r="8890" b="288925"/>
                <wp:wrapNone/>
                <wp:docPr id="299" name="Rounded Rectangular Callout 2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31340" cy="457200"/>
                        </a:xfrm>
                        <a:prstGeom prst="wedgeRoundRectCallout">
                          <a:avLst>
                            <a:gd name="adj1" fmla="val -50764"/>
                            <a:gd name="adj2" fmla="val 107639"/>
                            <a:gd name="adj3" fmla="val 16667"/>
                          </a:avLst>
                        </a:prstGeom>
                        <a:solidFill>
                          <a:srgbClr val="FFFFFF"/>
                        </a:solidFill>
                        <a:ln w="9525">
                          <a:solidFill>
                            <a:srgbClr val="000000"/>
                          </a:solidFill>
                          <a:miter lim="800000"/>
                          <a:headEnd/>
                          <a:tailEnd/>
                        </a:ln>
                      </wps:spPr>
                      <wps:txbx>
                        <w:txbxContent>
                          <w:p w14:paraId="09967D07" w14:textId="77777777" w:rsidR="00EE040E" w:rsidRPr="00514F49" w:rsidRDefault="00EE040E" w:rsidP="004A312F">
                            <w:pPr>
                              <w:pStyle w:val="BodyText"/>
                              <w:jc w:val="center"/>
                              <w:rPr>
                                <w:rFonts w:ascii="Comic Sans MS" w:hAnsi="Comic Sans MS"/>
                              </w:rPr>
                            </w:pPr>
                            <w:r>
                              <w:rPr>
                                <w:rFonts w:ascii="Comic Sans MS" w:hAnsi="Comic Sans MS"/>
                              </w:rPr>
                              <w:t>That was fu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BA" id="Rounded Rectangular Callout 299" o:spid="_x0000_s1051" type="#_x0000_t62" style="position:absolute;margin-left:287.6pt;margin-top:15.3pt;width:144.2pt;height:36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" adj="-165,34050">
                <v:textbox>
                  <w:txbxContent>
                    <w:p w14:paraId="09967D07" w14:textId="77777777" w:rsidR="00EE040E" w:rsidRPr="00514F49" w:rsidRDefault="00EE040E" w:rsidP="004A312F">
                      <w:pPr>
                        <w:pStyle w:val="BodyText"/>
                        <w:jc w:val="center"/>
                        <w:rPr>
                          <w:rFonts w:ascii="Comic Sans MS" w:hAnsi="Comic Sans MS"/>
                        </w:rPr>
                      </w:pPr>
                      <w:r>
                        <w:rPr>
                          <w:rFonts w:ascii="Comic Sans MS" w:hAnsi="Comic Sans MS"/>
                        </w:rPr>
                        <w:t>That was fun!</w:t>
                      </w:r>
                    </w:p>
                  </w:txbxContent>
                </v:textbox>
              </v:shape>
            </w:pict>
          </mc:Fallback>
        </mc:AlternateContent>
      </w:r>
    </w:p>
    <w:p w14:paraId="09967517" w14:textId="77777777" w:rsidR="00514F49" w:rsidRPr="00DD43B4" w:rsidRDefault="00514F49" w:rsidP="003D6045">
      <w:pPr>
        <w:tabs>
          <w:tab w:val="left" w:pos="8088"/>
        </w:tabs>
        <w:rPr>
          <w:b/>
          <w:bCs/>
        </w:rPr>
      </w:pPr>
    </w:p>
    <w:p w14:paraId="09967518" w14:textId="77777777" w:rsidR="00514F49" w:rsidRPr="00DD43B4" w:rsidRDefault="00514F49" w:rsidP="003D6045">
      <w:pPr>
        <w:tabs>
          <w:tab w:val="left" w:pos="8088"/>
        </w:tabs>
        <w:rPr>
          <w:b/>
          <w:bCs/>
        </w:rPr>
      </w:pPr>
    </w:p>
    <w:p w14:paraId="09967519" w14:textId="77777777" w:rsidR="003018AA" w:rsidRDefault="00514F49" w:rsidP="003D6045">
      <w:pPr>
        <w:tabs>
          <w:tab w:val="left" w:pos="8088"/>
        </w:tabs>
        <w:ind w:left="2880"/>
        <w:rPr>
          <w:b/>
          <w:bCs/>
        </w:rPr>
        <w:sectPr w:rsidR="003018AA" w:rsidSect="006663B5">
          <w:headerReference w:type="even" r:id="rId133"/>
          <w:headerReference w:type="default" r:id="rId134"/>
          <w:pgSz w:w="11906" w:h="16838"/>
          <w:pgMar w:top="1151" w:right="1298" w:bottom="1151" w:left="1298" w:header="578" w:footer="578" w:gutter="0"/>
          <w:cols w:space="708"/>
          <w:docGrid w:linePitch="360"/>
        </w:sectPr>
      </w:pPr>
      <w:r w:rsidRPr="00DD43B4">
        <w:rPr>
          <w:b/>
          <w:bCs/>
        </w:rPr>
        <w:object w:dxaOrig="3341" w:dyaOrig="3821" w14:anchorId="09967BBC">
          <v:shape id="_x0000_i1085" type="#_x0000_t75" style="width:167.2pt;height:190.5pt" o:ole="">
            <v:imagedata r:id="rId135" o:title=""/>
          </v:shape>
          <o:OLEObject Type="Embed" ProgID="Word.Picture.8" ShapeID="_x0000_i1085" DrawAspect="Content" ObjectID="_1646202817" r:id="rId136"/>
        </w:object>
      </w:r>
    </w:p>
    <w:p w14:paraId="0996751A" w14:textId="12094F37" w:rsidR="003018AA" w:rsidRPr="00DA3D04" w:rsidRDefault="003018AA" w:rsidP="003018AA">
      <w:pPr>
        <w:pStyle w:val="Heading1"/>
      </w:pPr>
      <w:r w:rsidRPr="00DA3D04">
        <w:lastRenderedPageBreak/>
        <w:t>6</w:t>
      </w:r>
    </w:p>
    <w:p w14:paraId="0996751B" w14:textId="77777777" w:rsidR="003018AA" w:rsidRPr="00DA3D04" w:rsidRDefault="003018AA" w:rsidP="003018AA"/>
    <w:p w14:paraId="0996751C" w14:textId="77777777" w:rsidR="003018AA" w:rsidRPr="00DA3D04" w:rsidRDefault="003018AA" w:rsidP="003018AA">
      <w:pPr>
        <w:pStyle w:val="Heading2"/>
      </w:pPr>
      <w:r w:rsidRPr="00DA3D04">
        <w:t>Focus</w:t>
      </w:r>
    </w:p>
    <w:p w14:paraId="0996751D" w14:textId="77777777" w:rsidR="003018AA" w:rsidRPr="00DA3D04" w:rsidRDefault="003018AA" w:rsidP="003018AA">
      <w:r>
        <w:rPr>
          <w:noProof/>
          <w:sz w:val="20"/>
          <w:lang w:eastAsia="en-AU"/>
        </w:rPr>
        <mc:AlternateContent>
          <mc:Choice Requires="wps">
            <w:drawing>
              <wp:anchor distT="0" distB="0" distL="114300" distR="114300" simplePos="0" relativeHeight="251864064" behindDoc="0" locked="0" layoutInCell="1" allowOverlap="1" wp14:anchorId="09967BBD" wp14:editId="09967BBE">
                <wp:simplePos x="0" y="0"/>
                <wp:positionH relativeFrom="column">
                  <wp:posOffset>1600200</wp:posOffset>
                </wp:positionH>
                <wp:positionV relativeFrom="paragraph">
                  <wp:posOffset>42545</wp:posOffset>
                </wp:positionV>
                <wp:extent cx="2971800" cy="685800"/>
                <wp:effectExtent l="5080" t="6985" r="13970" b="735965"/>
                <wp:wrapNone/>
                <wp:docPr id="415" name="Rounded Rectangular Callout 4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685800"/>
                        </a:xfrm>
                        <a:prstGeom prst="wedgeRoundRectCallout">
                          <a:avLst>
                            <a:gd name="adj1" fmla="val -16472"/>
                            <a:gd name="adj2" fmla="val 156019"/>
                            <a:gd name="adj3" fmla="val 16667"/>
                          </a:avLst>
                        </a:prstGeom>
                        <a:solidFill>
                          <a:srgbClr val="FFFFFF"/>
                        </a:solidFill>
                        <a:ln w="9525">
                          <a:solidFill>
                            <a:srgbClr val="000000"/>
                          </a:solidFill>
                          <a:miter lim="800000"/>
                          <a:headEnd/>
                          <a:tailEnd/>
                        </a:ln>
                      </wps:spPr>
                      <wps:txbx>
                        <w:txbxContent>
                          <w:p w14:paraId="09967D08" w14:textId="77777777" w:rsidR="00EE040E" w:rsidRPr="00637B77" w:rsidRDefault="00EE040E" w:rsidP="00EF3122">
                            <w:pPr>
                              <w:jc w:val="center"/>
                              <w:rPr>
                                <w:rFonts w:ascii="Comic Sans MS" w:hAnsi="Comic Sans MS"/>
                              </w:rPr>
                            </w:pPr>
                            <w:r>
                              <w:rPr>
                                <w:rFonts w:ascii="Comic Sans MS" w:hAnsi="Comic Sans MS"/>
                              </w:rPr>
                              <w:t xml:space="preserve">Today you will learn about </w:t>
                            </w:r>
                            <w:r>
                              <w:rPr>
                                <w:rFonts w:ascii="Comic Sans MS" w:hAnsi="Comic Sans MS"/>
                                <w:b/>
                                <w:bCs/>
                              </w:rPr>
                              <w:t xml:space="preserve">2D </w:t>
                            </w:r>
                            <w:r w:rsidRPr="004A312F">
                              <w:rPr>
                                <w:rFonts w:ascii="Comic Sans MS" w:hAnsi="Comic Sans MS"/>
                                <w:bCs/>
                              </w:rPr>
                              <w:t>shapes</w:t>
                            </w:r>
                            <w:r>
                              <w:rPr>
                                <w:rFonts w:ascii="Comic Sans MS" w:hAnsi="Comic Sans MS"/>
                                <w:b/>
                                <w:bCs/>
                              </w:rPr>
                              <w:t xml:space="preserve"> </w:t>
                            </w:r>
                            <w:r w:rsidRPr="00637B77">
                              <w:rPr>
                                <w:rFonts w:ascii="Comic Sans MS" w:hAnsi="Comic Sans MS"/>
                                <w:bCs/>
                              </w:rPr>
                              <w:t xml:space="preserve">and </w:t>
                            </w:r>
                            <w:r>
                              <w:rPr>
                                <w:rFonts w:ascii="Comic Sans MS" w:hAnsi="Comic Sans MS"/>
                                <w:b/>
                                <w:bCs/>
                              </w:rPr>
                              <w:t xml:space="preserve">3D </w:t>
                            </w:r>
                            <w:r>
                              <w:rPr>
                                <w:rFonts w:ascii="Comic Sans MS" w:hAnsi="Comic Sans MS"/>
                                <w:bCs/>
                              </w:rPr>
                              <w:t>objec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BD" id="Rounded Rectangular Callout 415" o:spid="_x0000_s1052" type="#_x0000_t62" style="position:absolute;margin-left:126pt;margin-top:3.35pt;width:234pt;height:54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" adj="7242,44500">
                <v:textbox>
                  <w:txbxContent>
                    <w:p w14:paraId="09967D08" w14:textId="77777777" w:rsidR="00EE040E" w:rsidRPr="00637B77" w:rsidRDefault="00EE040E" w:rsidP="00EF3122">
                      <w:pPr>
                        <w:jc w:val="center"/>
                        <w:rPr>
                          <w:rFonts w:ascii="Comic Sans MS" w:hAnsi="Comic Sans MS"/>
                        </w:rPr>
                      </w:pPr>
                      <w:r>
                        <w:rPr>
                          <w:rFonts w:ascii="Comic Sans MS" w:hAnsi="Comic Sans MS"/>
                        </w:rPr>
                        <w:t xml:space="preserve">Today you will learn about </w:t>
                      </w:r>
                      <w:r>
                        <w:rPr>
                          <w:rFonts w:ascii="Comic Sans MS" w:hAnsi="Comic Sans MS"/>
                          <w:b/>
                          <w:bCs/>
                        </w:rPr>
                        <w:t xml:space="preserve">2D </w:t>
                      </w:r>
                      <w:r w:rsidRPr="004A312F">
                        <w:rPr>
                          <w:rFonts w:ascii="Comic Sans MS" w:hAnsi="Comic Sans MS"/>
                          <w:bCs/>
                        </w:rPr>
                        <w:t>shapes</w:t>
                      </w:r>
                      <w:r>
                        <w:rPr>
                          <w:rFonts w:ascii="Comic Sans MS" w:hAnsi="Comic Sans MS"/>
                          <w:b/>
                          <w:bCs/>
                        </w:rPr>
                        <w:t xml:space="preserve"> </w:t>
                      </w:r>
                      <w:r w:rsidRPr="00637B77">
                        <w:rPr>
                          <w:rFonts w:ascii="Comic Sans MS" w:hAnsi="Comic Sans MS"/>
                          <w:bCs/>
                        </w:rPr>
                        <w:t xml:space="preserve">and </w:t>
                      </w:r>
                      <w:r>
                        <w:rPr>
                          <w:rFonts w:ascii="Comic Sans MS" w:hAnsi="Comic Sans MS"/>
                          <w:b/>
                          <w:bCs/>
                        </w:rPr>
                        <w:t xml:space="preserve">3D </w:t>
                      </w:r>
                      <w:r>
                        <w:rPr>
                          <w:rFonts w:ascii="Comic Sans MS" w:hAnsi="Comic Sans MS"/>
                          <w:bCs/>
                        </w:rPr>
                        <w:t>objects.</w:t>
                      </w:r>
                    </w:p>
                  </w:txbxContent>
                </v:textbox>
              </v:shape>
            </w:pict>
          </mc:Fallback>
        </mc:AlternateContent>
      </w:r>
    </w:p>
    <w:p w14:paraId="0996751E" w14:textId="77777777" w:rsidR="003018AA" w:rsidRPr="00DA3D04" w:rsidRDefault="003018AA" w:rsidP="003018AA"/>
    <w:p w14:paraId="0996751F" w14:textId="77777777" w:rsidR="003018AA" w:rsidRPr="00DA3D04" w:rsidRDefault="003018AA" w:rsidP="003D6045"/>
    <w:p w14:paraId="09967520" w14:textId="77777777" w:rsidR="003018AA" w:rsidRPr="00DA3D04" w:rsidRDefault="003018AA" w:rsidP="003D6045">
      <w:pPr>
        <w:pStyle w:val="Header"/>
        <w:tabs>
          <w:tab w:val="clear" w:pos="4153"/>
          <w:tab w:val="clear" w:pos="8306"/>
        </w:tabs>
      </w:pPr>
    </w:p>
    <w:p w14:paraId="09967521" w14:textId="77777777" w:rsidR="003018AA" w:rsidRPr="00DA3D04" w:rsidRDefault="003018AA" w:rsidP="003D6045"/>
    <w:p w14:paraId="09967522" w14:textId="77777777" w:rsidR="003018AA" w:rsidRPr="00DA3D04" w:rsidRDefault="003018AA" w:rsidP="003D6045">
      <w:pPr>
        <w:pStyle w:val="Header"/>
        <w:tabs>
          <w:tab w:val="clear" w:pos="4153"/>
          <w:tab w:val="clear" w:pos="8306"/>
        </w:tabs>
      </w:pPr>
      <w:r>
        <w:rPr>
          <w:noProof/>
          <w:sz w:val="20"/>
          <w:lang w:eastAsia="en-AU"/>
        </w:rPr>
        <mc:AlternateContent>
          <mc:Choice Requires="wps">
            <w:drawing>
              <wp:anchor distT="0" distB="0" distL="114300" distR="114300" simplePos="0" relativeHeight="251892736" behindDoc="0" locked="0" layoutInCell="1" allowOverlap="1" wp14:anchorId="09967BBF" wp14:editId="09967BC0">
                <wp:simplePos x="0" y="0"/>
                <wp:positionH relativeFrom="column">
                  <wp:posOffset>3884295</wp:posOffset>
                </wp:positionH>
                <wp:positionV relativeFrom="paragraph">
                  <wp:posOffset>82550</wp:posOffset>
                </wp:positionV>
                <wp:extent cx="2174240" cy="906780"/>
                <wp:effectExtent l="650875" t="8890" r="13335" b="217805"/>
                <wp:wrapNone/>
                <wp:docPr id="414" name="Rounded Rectangular Callout 4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4240" cy="906780"/>
                        </a:xfrm>
                        <a:prstGeom prst="wedgeRoundRectCallout">
                          <a:avLst>
                            <a:gd name="adj1" fmla="val -77921"/>
                            <a:gd name="adj2" fmla="val 70236"/>
                            <a:gd name="adj3" fmla="val 16667"/>
                          </a:avLst>
                        </a:prstGeom>
                        <a:solidFill>
                          <a:srgbClr val="FFFFFF"/>
                        </a:solidFill>
                        <a:ln w="9525">
                          <a:solidFill>
                            <a:srgbClr val="000000"/>
                          </a:solidFill>
                          <a:miter lim="800000"/>
                          <a:headEnd/>
                          <a:tailEnd/>
                        </a:ln>
                      </wps:spPr>
                      <wps:txbx>
                        <w:txbxContent>
                          <w:p w14:paraId="09967D09" w14:textId="77777777" w:rsidR="00EE040E" w:rsidRPr="005D1E95" w:rsidRDefault="00EE040E" w:rsidP="00EF3122">
                            <w:pPr>
                              <w:jc w:val="center"/>
                              <w:rPr>
                                <w:rFonts w:ascii="Comic Sans MS" w:hAnsi="Comic Sans MS"/>
                                <w:szCs w:val="28"/>
                              </w:rPr>
                            </w:pPr>
                            <w:r w:rsidRPr="005D1E95">
                              <w:rPr>
                                <w:rFonts w:ascii="Comic Sans MS" w:hAnsi="Comic Sans MS"/>
                                <w:szCs w:val="28"/>
                              </w:rPr>
                              <w:t xml:space="preserve">Learn the meaning of </w:t>
                            </w:r>
                            <w:r w:rsidRPr="002C69BF">
                              <w:rPr>
                                <w:rFonts w:ascii="Comic Sans MS" w:hAnsi="Comic Sans MS"/>
                                <w:b/>
                                <w:szCs w:val="28"/>
                              </w:rPr>
                              <w:t>length</w:t>
                            </w:r>
                            <w:r>
                              <w:rPr>
                                <w:rFonts w:ascii="Comic Sans MS" w:hAnsi="Comic Sans MS"/>
                                <w:szCs w:val="28"/>
                              </w:rPr>
                              <w:t>,</w:t>
                            </w:r>
                            <w:r w:rsidRPr="005D1E95">
                              <w:rPr>
                                <w:rFonts w:ascii="Comic Sans MS" w:hAnsi="Comic Sans MS"/>
                                <w:szCs w:val="28"/>
                              </w:rPr>
                              <w:t xml:space="preserve"> </w:t>
                            </w:r>
                            <w:r w:rsidRPr="002C69BF">
                              <w:rPr>
                                <w:rFonts w:ascii="Comic Sans MS" w:hAnsi="Comic Sans MS"/>
                                <w:b/>
                                <w:szCs w:val="28"/>
                              </w:rPr>
                              <w:t>width</w:t>
                            </w:r>
                            <w:r>
                              <w:rPr>
                                <w:rFonts w:ascii="Comic Sans MS" w:hAnsi="Comic Sans MS"/>
                                <w:szCs w:val="28"/>
                              </w:rPr>
                              <w:t>,</w:t>
                            </w:r>
                            <w:r w:rsidRPr="005D1E95">
                              <w:rPr>
                                <w:rFonts w:ascii="Comic Sans MS" w:hAnsi="Comic Sans MS"/>
                                <w:szCs w:val="28"/>
                              </w:rPr>
                              <w:t xml:space="preserve"> </w:t>
                            </w:r>
                            <w:r>
                              <w:rPr>
                                <w:rFonts w:ascii="Comic Sans MS" w:hAnsi="Comic Sans MS"/>
                                <w:b/>
                                <w:szCs w:val="28"/>
                              </w:rPr>
                              <w:t>depth</w:t>
                            </w:r>
                            <w:r>
                              <w:rPr>
                                <w:rFonts w:ascii="Comic Sans MS" w:hAnsi="Comic Sans MS"/>
                                <w:szCs w:val="28"/>
                              </w:rPr>
                              <w:t xml:space="preserve"> and </w:t>
                            </w:r>
                            <w:r w:rsidRPr="002C69BF">
                              <w:rPr>
                                <w:rFonts w:ascii="Comic Sans MS" w:hAnsi="Comic Sans MS"/>
                                <w:b/>
                                <w:szCs w:val="28"/>
                              </w:rPr>
                              <w:t>dimension</w:t>
                            </w:r>
                            <w:r>
                              <w:rPr>
                                <w:rFonts w:ascii="Comic Sans MS" w:hAnsi="Comic Sans MS"/>
                                <w:b/>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BF" id="Rounded Rectangular Callout 414" o:spid="_x0000_s1053" type="#_x0000_t62" style="position:absolute;margin-left:305.85pt;margin-top:6.5pt;width:171.2pt;height:71.4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" adj="-6031,25971">
                <v:textbox>
                  <w:txbxContent>
                    <w:p w14:paraId="09967D09" w14:textId="77777777" w:rsidR="00EE040E" w:rsidRPr="005D1E95" w:rsidRDefault="00EE040E" w:rsidP="00EF3122">
                      <w:pPr>
                        <w:jc w:val="center"/>
                        <w:rPr>
                          <w:rFonts w:ascii="Comic Sans MS" w:hAnsi="Comic Sans MS"/>
                          <w:szCs w:val="28"/>
                        </w:rPr>
                      </w:pPr>
                      <w:r w:rsidRPr="005D1E95">
                        <w:rPr>
                          <w:rFonts w:ascii="Comic Sans MS" w:hAnsi="Comic Sans MS"/>
                          <w:szCs w:val="28"/>
                        </w:rPr>
                        <w:t xml:space="preserve">Learn the meaning of </w:t>
                      </w:r>
                      <w:r w:rsidRPr="002C69BF">
                        <w:rPr>
                          <w:rFonts w:ascii="Comic Sans MS" w:hAnsi="Comic Sans MS"/>
                          <w:b/>
                          <w:szCs w:val="28"/>
                        </w:rPr>
                        <w:t>length</w:t>
                      </w:r>
                      <w:r>
                        <w:rPr>
                          <w:rFonts w:ascii="Comic Sans MS" w:hAnsi="Comic Sans MS"/>
                          <w:szCs w:val="28"/>
                        </w:rPr>
                        <w:t>,</w:t>
                      </w:r>
                      <w:r w:rsidRPr="005D1E95">
                        <w:rPr>
                          <w:rFonts w:ascii="Comic Sans MS" w:hAnsi="Comic Sans MS"/>
                          <w:szCs w:val="28"/>
                        </w:rPr>
                        <w:t xml:space="preserve"> </w:t>
                      </w:r>
                      <w:r w:rsidRPr="002C69BF">
                        <w:rPr>
                          <w:rFonts w:ascii="Comic Sans MS" w:hAnsi="Comic Sans MS"/>
                          <w:b/>
                          <w:szCs w:val="28"/>
                        </w:rPr>
                        <w:t>width</w:t>
                      </w:r>
                      <w:r>
                        <w:rPr>
                          <w:rFonts w:ascii="Comic Sans MS" w:hAnsi="Comic Sans MS"/>
                          <w:szCs w:val="28"/>
                        </w:rPr>
                        <w:t>,</w:t>
                      </w:r>
                      <w:r w:rsidRPr="005D1E95">
                        <w:rPr>
                          <w:rFonts w:ascii="Comic Sans MS" w:hAnsi="Comic Sans MS"/>
                          <w:szCs w:val="28"/>
                        </w:rPr>
                        <w:t xml:space="preserve"> </w:t>
                      </w:r>
                      <w:r>
                        <w:rPr>
                          <w:rFonts w:ascii="Comic Sans MS" w:hAnsi="Comic Sans MS"/>
                          <w:b/>
                          <w:szCs w:val="28"/>
                        </w:rPr>
                        <w:t>depth</w:t>
                      </w:r>
                      <w:r>
                        <w:rPr>
                          <w:rFonts w:ascii="Comic Sans MS" w:hAnsi="Comic Sans MS"/>
                          <w:szCs w:val="28"/>
                        </w:rPr>
                        <w:t xml:space="preserve"> and </w:t>
                      </w:r>
                      <w:r w:rsidRPr="002C69BF">
                        <w:rPr>
                          <w:rFonts w:ascii="Comic Sans MS" w:hAnsi="Comic Sans MS"/>
                          <w:b/>
                          <w:szCs w:val="28"/>
                        </w:rPr>
                        <w:t>dimension</w:t>
                      </w:r>
                      <w:r>
                        <w:rPr>
                          <w:rFonts w:ascii="Comic Sans MS" w:hAnsi="Comic Sans MS"/>
                          <w:b/>
                          <w:szCs w:val="28"/>
                        </w:rPr>
                        <w:t>.</w:t>
                      </w:r>
                    </w:p>
                  </w:txbxContent>
                </v:textbox>
              </v:shape>
            </w:pict>
          </mc:Fallback>
        </mc:AlternateContent>
      </w:r>
      <w:r>
        <w:rPr>
          <w:noProof/>
          <w:sz w:val="20"/>
          <w:lang w:eastAsia="en-AU"/>
        </w:rPr>
        <mc:AlternateContent>
          <mc:Choice Requires="wps">
            <w:drawing>
              <wp:anchor distT="0" distB="0" distL="114300" distR="114300" simplePos="0" relativeHeight="251891712" behindDoc="0" locked="0" layoutInCell="1" allowOverlap="1" wp14:anchorId="09967BC1" wp14:editId="09967BC2">
                <wp:simplePos x="0" y="0"/>
                <wp:positionH relativeFrom="column">
                  <wp:posOffset>342900</wp:posOffset>
                </wp:positionH>
                <wp:positionV relativeFrom="paragraph">
                  <wp:posOffset>88265</wp:posOffset>
                </wp:positionV>
                <wp:extent cx="1747520" cy="690880"/>
                <wp:effectExtent l="5080" t="5080" r="485775" b="447040"/>
                <wp:wrapNone/>
                <wp:docPr id="413" name="Rounded Rectangular Callout 4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47520" cy="690880"/>
                        </a:xfrm>
                        <a:prstGeom prst="wedgeRoundRectCallout">
                          <a:avLst>
                            <a:gd name="adj1" fmla="val 74639"/>
                            <a:gd name="adj2" fmla="val 110477"/>
                            <a:gd name="adj3" fmla="val 16667"/>
                          </a:avLst>
                        </a:prstGeom>
                        <a:solidFill>
                          <a:srgbClr val="FFFFFF"/>
                        </a:solidFill>
                        <a:ln w="9525">
                          <a:solidFill>
                            <a:srgbClr val="000000"/>
                          </a:solidFill>
                          <a:miter lim="800000"/>
                          <a:headEnd/>
                          <a:tailEnd/>
                        </a:ln>
                      </wps:spPr>
                      <wps:txbx>
                        <w:txbxContent>
                          <w:p w14:paraId="09967D0A" w14:textId="77777777" w:rsidR="00EE040E" w:rsidRPr="00C13B1F" w:rsidRDefault="00EE040E" w:rsidP="00EF3122">
                            <w:pPr>
                              <w:jc w:val="center"/>
                              <w:rPr>
                                <w:rFonts w:ascii="Comic Sans MS" w:hAnsi="Comic Sans MS"/>
                                <w:szCs w:val="28"/>
                              </w:rPr>
                            </w:pPr>
                            <w:r w:rsidRPr="00C13B1F">
                              <w:rPr>
                                <w:rFonts w:ascii="Comic Sans MS" w:hAnsi="Comic Sans MS"/>
                                <w:szCs w:val="28"/>
                              </w:rPr>
                              <w:t>How are they differ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C1" id="Rounded Rectangular Callout 413" o:spid="_x0000_s1054" type="#_x0000_t62" style="position:absolute;margin-left:27pt;margin-top:6.95pt;width:137.6pt;height:54.4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" adj="26922,34663">
                <v:textbox>
                  <w:txbxContent>
                    <w:p w14:paraId="09967D0A" w14:textId="77777777" w:rsidR="00EE040E" w:rsidRPr="00C13B1F" w:rsidRDefault="00EE040E" w:rsidP="00EF3122">
                      <w:pPr>
                        <w:jc w:val="center"/>
                        <w:rPr>
                          <w:rFonts w:ascii="Comic Sans MS" w:hAnsi="Comic Sans MS"/>
                          <w:szCs w:val="28"/>
                        </w:rPr>
                      </w:pPr>
                      <w:r w:rsidRPr="00C13B1F">
                        <w:rPr>
                          <w:rFonts w:ascii="Comic Sans MS" w:hAnsi="Comic Sans MS"/>
                          <w:szCs w:val="28"/>
                        </w:rPr>
                        <w:t>How are they different?</w:t>
                      </w:r>
                    </w:p>
                  </w:txbxContent>
                </v:textbox>
              </v:shape>
            </w:pict>
          </mc:Fallback>
        </mc:AlternateContent>
      </w:r>
    </w:p>
    <w:p w14:paraId="09967523" w14:textId="77777777" w:rsidR="003018AA" w:rsidRPr="00DA3D04" w:rsidRDefault="003018AA" w:rsidP="003D6045"/>
    <w:p w14:paraId="09967524" w14:textId="77777777" w:rsidR="003018AA" w:rsidRPr="00DA3D04" w:rsidRDefault="003018AA" w:rsidP="003D6045"/>
    <w:p w14:paraId="09967525" w14:textId="77777777" w:rsidR="003018AA" w:rsidRPr="00DA3D04" w:rsidRDefault="003018AA" w:rsidP="003D6045">
      <w:pPr>
        <w:jc w:val="center"/>
      </w:pPr>
      <w:r>
        <w:rPr>
          <w:noProof/>
          <w:lang w:eastAsia="en-AU"/>
        </w:rPr>
        <w:drawing>
          <wp:inline distT="0" distB="0" distL="0" distR="0" wp14:anchorId="09967BC3" wp14:editId="09967BC4">
            <wp:extent cx="1102360" cy="1021715"/>
            <wp:effectExtent l="0" t="0" r="2540" b="6985"/>
            <wp:docPr id="118" name="Picture 118" descr="S215704677080502094323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S21570467708050209432331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102360" cy="1021715"/>
                    </a:xfrm>
                    <a:prstGeom prst="rect">
                      <a:avLst/>
                    </a:prstGeom>
                    <a:noFill/>
                    <a:ln>
                      <a:noFill/>
                    </a:ln>
                  </pic:spPr>
                </pic:pic>
              </a:graphicData>
            </a:graphic>
          </wp:inline>
        </w:drawing>
      </w:r>
    </w:p>
    <w:p w14:paraId="09967526" w14:textId="77777777" w:rsidR="003018AA" w:rsidRPr="00DA3D04" w:rsidRDefault="003018AA" w:rsidP="003018AA">
      <w:pPr>
        <w:jc w:val="center"/>
      </w:pPr>
    </w:p>
    <w:p w14:paraId="09967527" w14:textId="77777777" w:rsidR="003018AA" w:rsidRPr="00DA3D04" w:rsidRDefault="003018AA" w:rsidP="003018AA">
      <w:pPr>
        <w:pStyle w:val="Heading2"/>
      </w:pPr>
      <w:r w:rsidRPr="00DA3D04">
        <w:t>Introduction</w:t>
      </w:r>
    </w:p>
    <w:p w14:paraId="09967528" w14:textId="77777777" w:rsidR="003018AA" w:rsidRPr="00DA3D04" w:rsidRDefault="003018AA" w:rsidP="003018AA"/>
    <w:p w14:paraId="09967529" w14:textId="77777777" w:rsidR="003018AA" w:rsidRPr="00DA3D04" w:rsidRDefault="003B1CBF" w:rsidP="003018AA">
      <w:pPr>
        <w:jc w:val="center"/>
        <w:rPr>
          <w:rFonts w:ascii="Comic Sans MS" w:hAnsi="Comic Sans MS"/>
          <w:b/>
        </w:rPr>
      </w:pPr>
      <w:r>
        <w:rPr>
          <w:rFonts w:ascii="Comic Sans MS" w:hAnsi="Comic Sans MS"/>
          <w:b/>
        </w:rPr>
        <w:t>W</w:t>
      </w:r>
      <w:r w:rsidR="003018AA" w:rsidRPr="00DA3D04">
        <w:rPr>
          <w:rFonts w:ascii="Comic Sans MS" w:hAnsi="Comic Sans MS"/>
          <w:b/>
        </w:rPr>
        <w:t xml:space="preserve">hat does </w:t>
      </w:r>
      <w:r w:rsidR="003018AA" w:rsidRPr="00DA3D04">
        <w:rPr>
          <w:rFonts w:ascii="Comic Sans MS" w:hAnsi="Comic Sans MS"/>
          <w:b/>
          <w:i/>
        </w:rPr>
        <w:t>dimension</w:t>
      </w:r>
      <w:r w:rsidR="003018AA" w:rsidRPr="00DA3D04">
        <w:rPr>
          <w:rFonts w:ascii="Comic Sans MS" w:hAnsi="Comic Sans MS"/>
          <w:b/>
        </w:rPr>
        <w:t xml:space="preserve"> mean?</w:t>
      </w:r>
    </w:p>
    <w:p w14:paraId="0996752A" w14:textId="77777777" w:rsidR="003018AA" w:rsidRPr="00DA3D04" w:rsidRDefault="003018AA" w:rsidP="003018AA">
      <w:pPr>
        <w:jc w:val="center"/>
        <w:rPr>
          <w:rFonts w:ascii="Comic Sans MS" w:hAnsi="Comic Sans MS"/>
          <w:b/>
        </w:rPr>
      </w:pPr>
    </w:p>
    <w:p w14:paraId="0996752B" w14:textId="77777777" w:rsidR="003018AA" w:rsidRPr="00DA3D04" w:rsidRDefault="003018AA" w:rsidP="003018AA">
      <w:pPr>
        <w:jc w:val="center"/>
        <w:rPr>
          <w:rFonts w:ascii="Comic Sans MS" w:hAnsi="Comic Sans MS"/>
          <w:b/>
        </w:rPr>
      </w:pPr>
    </w:p>
    <w:p w14:paraId="0996752C" w14:textId="77777777" w:rsidR="003018AA" w:rsidRPr="00DA3D04" w:rsidRDefault="003018AA" w:rsidP="003018AA">
      <w:pPr>
        <w:jc w:val="center"/>
        <w:rPr>
          <w:rFonts w:ascii="Comic Sans MS" w:hAnsi="Comic Sans MS"/>
          <w:b/>
        </w:rPr>
      </w:pPr>
      <w:r>
        <w:rPr>
          <w:noProof/>
          <w:lang w:eastAsia="en-AU"/>
        </w:rPr>
        <mc:AlternateContent>
          <mc:Choice Requires="wps">
            <w:drawing>
              <wp:anchor distT="0" distB="0" distL="114300" distR="114300" simplePos="0" relativeHeight="251868160" behindDoc="0" locked="0" layoutInCell="1" allowOverlap="1" wp14:anchorId="09967BC5" wp14:editId="09967BC6">
                <wp:simplePos x="0" y="0"/>
                <wp:positionH relativeFrom="column">
                  <wp:posOffset>-342900</wp:posOffset>
                </wp:positionH>
                <wp:positionV relativeFrom="paragraph">
                  <wp:posOffset>133985</wp:posOffset>
                </wp:positionV>
                <wp:extent cx="2057400" cy="1257300"/>
                <wp:effectExtent l="5080" t="5715" r="928370" b="13335"/>
                <wp:wrapNone/>
                <wp:docPr id="412" name="Rounded Rectangular Callout 4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057400" cy="1257300"/>
                        </a:xfrm>
                        <a:prstGeom prst="wedgeRoundRectCallout">
                          <a:avLst>
                            <a:gd name="adj1" fmla="val -93306"/>
                            <a:gd name="adj2" fmla="val 27019"/>
                            <a:gd name="adj3" fmla="val 16667"/>
                          </a:avLst>
                        </a:prstGeom>
                        <a:solidFill>
                          <a:srgbClr val="FFFFFF"/>
                        </a:solidFill>
                        <a:ln w="9525">
                          <a:solidFill>
                            <a:srgbClr val="000000"/>
                          </a:solidFill>
                          <a:miter lim="800000"/>
                          <a:headEnd/>
                          <a:tailEnd/>
                        </a:ln>
                      </wps:spPr>
                      <wps:txbx>
                        <w:txbxContent>
                          <w:p w14:paraId="09967D0B" w14:textId="77777777" w:rsidR="00EE040E" w:rsidRPr="004D1BC4" w:rsidRDefault="00EE040E" w:rsidP="003018AA">
                            <w:pPr>
                              <w:rPr>
                                <w:rFonts w:ascii="Comic Sans MS" w:hAnsi="Comic Sans MS"/>
                              </w:rPr>
                            </w:pPr>
                            <w:r>
                              <w:rPr>
                                <w:rFonts w:ascii="Comic Sans MS" w:hAnsi="Comic Sans MS"/>
                              </w:rPr>
                              <w:t>You</w:t>
                            </w:r>
                            <w:r w:rsidRPr="004D1BC4">
                              <w:rPr>
                                <w:rFonts w:ascii="Comic Sans MS" w:hAnsi="Comic Sans MS"/>
                              </w:rPr>
                              <w:t xml:space="preserve"> can talk about </w:t>
                            </w:r>
                            <w:r>
                              <w:rPr>
                                <w:rFonts w:ascii="Comic Sans MS" w:hAnsi="Comic Sans MS"/>
                              </w:rPr>
                              <w:t>one</w:t>
                            </w:r>
                            <w:r w:rsidRPr="004D1BC4">
                              <w:rPr>
                                <w:rFonts w:ascii="Comic Sans MS" w:hAnsi="Comic Sans MS"/>
                              </w:rPr>
                              <w:t xml:space="preserve"> dimension which is </w:t>
                            </w:r>
                            <w:r w:rsidRPr="004D1BC4">
                              <w:rPr>
                                <w:rFonts w:ascii="Comic Sans MS" w:hAnsi="Comic Sans MS"/>
                                <w:b/>
                              </w:rPr>
                              <w:t>length</w:t>
                            </w:r>
                            <w:r>
                              <w:rPr>
                                <w:rFonts w:ascii="Comic Sans MS" w:hAnsi="Comic Sans MS"/>
                              </w:rPr>
                              <w:t>.</w:t>
                            </w:r>
                          </w:p>
                          <w:p w14:paraId="09967D0C" w14:textId="77777777" w:rsidR="00EE040E" w:rsidRPr="004D1BC4" w:rsidRDefault="00EE040E" w:rsidP="003018AA">
                            <w:pPr>
                              <w:jc w:val="center"/>
                              <w:rPr>
                                <w:rFonts w:ascii="Comic Sans MS" w:hAnsi="Comic Sans MS"/>
                              </w:rPr>
                            </w:pPr>
                            <w:r>
                              <w:rPr>
                                <w:rFonts w:ascii="Comic Sans MS" w:hAnsi="Comic Sans MS"/>
                              </w:rPr>
                              <w:t>________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C5" id="Rounded Rectangular Callout 412" o:spid="_x0000_s1055" type="#_x0000_t62" style="position:absolute;left:0;text-align:left;margin-left:-27pt;margin-top:10.55pt;width:162pt;height:99pt;rotation:180;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" adj="-9354,16636">
                <v:textbox>
                  <w:txbxContent>
                    <w:p w14:paraId="09967D0B" w14:textId="77777777" w:rsidR="00EE040E" w:rsidRPr="004D1BC4" w:rsidRDefault="00EE040E" w:rsidP="003018AA">
                      <w:pPr>
                        <w:rPr>
                          <w:rFonts w:ascii="Comic Sans MS" w:hAnsi="Comic Sans MS"/>
                        </w:rPr>
                      </w:pPr>
                      <w:r>
                        <w:rPr>
                          <w:rFonts w:ascii="Comic Sans MS" w:hAnsi="Comic Sans MS"/>
                        </w:rPr>
                        <w:t>You</w:t>
                      </w:r>
                      <w:r w:rsidRPr="004D1BC4">
                        <w:rPr>
                          <w:rFonts w:ascii="Comic Sans MS" w:hAnsi="Comic Sans MS"/>
                        </w:rPr>
                        <w:t xml:space="preserve"> can talk about </w:t>
                      </w:r>
                      <w:r>
                        <w:rPr>
                          <w:rFonts w:ascii="Comic Sans MS" w:hAnsi="Comic Sans MS"/>
                        </w:rPr>
                        <w:t>one</w:t>
                      </w:r>
                      <w:r w:rsidRPr="004D1BC4">
                        <w:rPr>
                          <w:rFonts w:ascii="Comic Sans MS" w:hAnsi="Comic Sans MS"/>
                        </w:rPr>
                        <w:t xml:space="preserve"> dimension which is </w:t>
                      </w:r>
                      <w:r w:rsidRPr="004D1BC4">
                        <w:rPr>
                          <w:rFonts w:ascii="Comic Sans MS" w:hAnsi="Comic Sans MS"/>
                          <w:b/>
                        </w:rPr>
                        <w:t>length</w:t>
                      </w:r>
                      <w:r>
                        <w:rPr>
                          <w:rFonts w:ascii="Comic Sans MS" w:hAnsi="Comic Sans MS"/>
                        </w:rPr>
                        <w:t>.</w:t>
                      </w:r>
                    </w:p>
                    <w:p w14:paraId="09967D0C" w14:textId="77777777" w:rsidR="00EE040E" w:rsidRPr="004D1BC4" w:rsidRDefault="00EE040E" w:rsidP="003018AA">
                      <w:pPr>
                        <w:jc w:val="center"/>
                        <w:rPr>
                          <w:rFonts w:ascii="Comic Sans MS" w:hAnsi="Comic Sans MS"/>
                        </w:rPr>
                      </w:pPr>
                      <w:r>
                        <w:rPr>
                          <w:rFonts w:ascii="Comic Sans MS" w:hAnsi="Comic Sans MS"/>
                        </w:rPr>
                        <w:t>_________</w:t>
                      </w:r>
                    </w:p>
                  </w:txbxContent>
                </v:textbox>
              </v:shape>
            </w:pict>
          </mc:Fallback>
        </mc:AlternateContent>
      </w:r>
    </w:p>
    <w:p w14:paraId="0996752D" w14:textId="77777777" w:rsidR="003018AA" w:rsidRPr="00DA3D04" w:rsidRDefault="003018AA" w:rsidP="003018AA">
      <w:pPr>
        <w:jc w:val="center"/>
      </w:pPr>
      <w:r>
        <w:rPr>
          <w:noProof/>
          <w:lang w:eastAsia="en-AU"/>
        </w:rPr>
        <mc:AlternateContent>
          <mc:Choice Requires="wps">
            <w:drawing>
              <wp:anchor distT="0" distB="0" distL="114300" distR="114300" simplePos="0" relativeHeight="251869184" behindDoc="0" locked="0" layoutInCell="1" allowOverlap="1" wp14:anchorId="09967BC7" wp14:editId="09967BC8">
                <wp:simplePos x="0" y="0"/>
                <wp:positionH relativeFrom="column">
                  <wp:posOffset>4344175</wp:posOffset>
                </wp:positionH>
                <wp:positionV relativeFrom="paragraph">
                  <wp:posOffset>158762</wp:posOffset>
                </wp:positionV>
                <wp:extent cx="1817728" cy="1822879"/>
                <wp:effectExtent l="949960" t="2540" r="27940" b="27940"/>
                <wp:wrapNone/>
                <wp:docPr id="411" name="Rounded Rectangular Callout 4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1817728" cy="1822879"/>
                        </a:xfrm>
                        <a:prstGeom prst="wedgeRoundRectCallout">
                          <a:avLst>
                            <a:gd name="adj1" fmla="val -25519"/>
                            <a:gd name="adj2" fmla="val 100315"/>
                            <a:gd name="adj3" fmla="val 16667"/>
                          </a:avLst>
                        </a:prstGeom>
                        <a:solidFill>
                          <a:srgbClr val="FFFFFF"/>
                        </a:solidFill>
                        <a:ln w="9525">
                          <a:solidFill>
                            <a:srgbClr val="000000"/>
                          </a:solidFill>
                          <a:miter lim="800000"/>
                          <a:headEnd/>
                          <a:tailEnd/>
                        </a:ln>
                      </wps:spPr>
                      <wps:txbx>
                        <w:txbxContent>
                          <w:p w14:paraId="09967D0D" w14:textId="77777777" w:rsidR="00EE040E" w:rsidRPr="004D1BC4" w:rsidRDefault="00EE040E" w:rsidP="003018AA">
                            <w:pPr>
                              <w:rPr>
                                <w:rFonts w:ascii="Comic Sans MS" w:hAnsi="Comic Sans MS"/>
                                <w:szCs w:val="28"/>
                              </w:rPr>
                            </w:pPr>
                            <w:r w:rsidRPr="004D1BC4">
                              <w:rPr>
                                <w:rFonts w:ascii="Comic Sans MS" w:hAnsi="Comic Sans MS"/>
                                <w:szCs w:val="28"/>
                              </w:rPr>
                              <w:t xml:space="preserve">A shape with length and </w:t>
                            </w:r>
                            <w:r>
                              <w:rPr>
                                <w:rFonts w:ascii="Comic Sans MS" w:hAnsi="Comic Sans MS"/>
                                <w:szCs w:val="28"/>
                              </w:rPr>
                              <w:t>width</w:t>
                            </w:r>
                            <w:r w:rsidRPr="004D1BC4">
                              <w:rPr>
                                <w:rFonts w:ascii="Comic Sans MS" w:hAnsi="Comic Sans MS"/>
                                <w:szCs w:val="28"/>
                              </w:rPr>
                              <w:t xml:space="preserve"> is called </w:t>
                            </w:r>
                            <w:r w:rsidRPr="005D596A">
                              <w:rPr>
                                <w:rFonts w:ascii="Comic Sans MS" w:hAnsi="Comic Sans MS"/>
                                <w:b/>
                                <w:szCs w:val="28"/>
                              </w:rPr>
                              <w:t>2D</w:t>
                            </w:r>
                            <w:r w:rsidRPr="004D1BC4">
                              <w:rPr>
                                <w:rFonts w:ascii="Comic Sans MS" w:hAnsi="Comic Sans MS"/>
                                <w:szCs w:val="28"/>
                              </w:rPr>
                              <w:t xml:space="preserve"> or a </w:t>
                            </w:r>
                            <w:r w:rsidRPr="005D596A">
                              <w:rPr>
                                <w:rFonts w:ascii="Comic Sans MS" w:hAnsi="Comic Sans MS"/>
                                <w:b/>
                                <w:szCs w:val="28"/>
                              </w:rPr>
                              <w:t>plane</w:t>
                            </w:r>
                            <w:r w:rsidRPr="004D1BC4">
                              <w:rPr>
                                <w:rFonts w:ascii="Comic Sans MS" w:hAnsi="Comic Sans MS"/>
                                <w:szCs w:val="28"/>
                              </w:rPr>
                              <w:t>.</w:t>
                            </w:r>
                            <w:r>
                              <w:rPr>
                                <w:rFonts w:ascii="Comic Sans MS" w:hAnsi="Comic Sans MS"/>
                                <w:szCs w:val="28"/>
                              </w:rPr>
                              <w:t xml:space="preserve"> It is fl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C7" id="Rounded Rectangular Callout 411" o:spid="_x0000_s1056" type="#_x0000_t62" style="position:absolute;left:0;text-align:left;margin-left:342.05pt;margin-top:12.5pt;width:143.15pt;height:143.55pt;rotation:90;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" adj="5288,32468">
                <v:textbox>
                  <w:txbxContent>
                    <w:p w14:paraId="09967D0D" w14:textId="77777777" w:rsidR="00EE040E" w:rsidRPr="004D1BC4" w:rsidRDefault="00EE040E" w:rsidP="003018AA">
                      <w:pPr>
                        <w:rPr>
                          <w:rFonts w:ascii="Comic Sans MS" w:hAnsi="Comic Sans MS"/>
                          <w:szCs w:val="28"/>
                        </w:rPr>
                      </w:pPr>
                      <w:r w:rsidRPr="004D1BC4">
                        <w:rPr>
                          <w:rFonts w:ascii="Comic Sans MS" w:hAnsi="Comic Sans MS"/>
                          <w:szCs w:val="28"/>
                        </w:rPr>
                        <w:t xml:space="preserve">A shape with length and </w:t>
                      </w:r>
                      <w:r>
                        <w:rPr>
                          <w:rFonts w:ascii="Comic Sans MS" w:hAnsi="Comic Sans MS"/>
                          <w:szCs w:val="28"/>
                        </w:rPr>
                        <w:t>width</w:t>
                      </w:r>
                      <w:r w:rsidRPr="004D1BC4">
                        <w:rPr>
                          <w:rFonts w:ascii="Comic Sans MS" w:hAnsi="Comic Sans MS"/>
                          <w:szCs w:val="28"/>
                        </w:rPr>
                        <w:t xml:space="preserve"> is called </w:t>
                      </w:r>
                      <w:r w:rsidRPr="005D596A">
                        <w:rPr>
                          <w:rFonts w:ascii="Comic Sans MS" w:hAnsi="Comic Sans MS"/>
                          <w:b/>
                          <w:szCs w:val="28"/>
                        </w:rPr>
                        <w:t>2D</w:t>
                      </w:r>
                      <w:r w:rsidRPr="004D1BC4">
                        <w:rPr>
                          <w:rFonts w:ascii="Comic Sans MS" w:hAnsi="Comic Sans MS"/>
                          <w:szCs w:val="28"/>
                        </w:rPr>
                        <w:t xml:space="preserve"> or a </w:t>
                      </w:r>
                      <w:r w:rsidRPr="005D596A">
                        <w:rPr>
                          <w:rFonts w:ascii="Comic Sans MS" w:hAnsi="Comic Sans MS"/>
                          <w:b/>
                          <w:szCs w:val="28"/>
                        </w:rPr>
                        <w:t>plane</w:t>
                      </w:r>
                      <w:r w:rsidRPr="004D1BC4">
                        <w:rPr>
                          <w:rFonts w:ascii="Comic Sans MS" w:hAnsi="Comic Sans MS"/>
                          <w:szCs w:val="28"/>
                        </w:rPr>
                        <w:t>.</w:t>
                      </w:r>
                      <w:r>
                        <w:rPr>
                          <w:rFonts w:ascii="Comic Sans MS" w:hAnsi="Comic Sans MS"/>
                          <w:szCs w:val="28"/>
                        </w:rPr>
                        <w:t xml:space="preserve"> It is flat.</w:t>
                      </w:r>
                    </w:p>
                  </w:txbxContent>
                </v:textbox>
              </v:shape>
            </w:pict>
          </mc:Fallback>
        </mc:AlternateContent>
      </w:r>
      <w:r w:rsidRPr="00DA3D04">
        <w:object w:dxaOrig="3375" w:dyaOrig="4320" w14:anchorId="09967BC9">
          <v:shape id="_x0000_i1086" type="#_x0000_t75" style="width:84.05pt;height:108pt" o:ole="">
            <v:imagedata r:id="rId26" o:title=""/>
          </v:shape>
          <o:OLEObject Type="Embed" ProgID="PI3.Image" ShapeID="_x0000_i1086" DrawAspect="Content" ObjectID="_1646202818" r:id="rId138"/>
        </w:object>
      </w:r>
    </w:p>
    <w:p w14:paraId="0996752E" w14:textId="77777777" w:rsidR="003018AA" w:rsidRPr="00DA3D04" w:rsidRDefault="003018AA" w:rsidP="003018AA">
      <w:pPr>
        <w:jc w:val="center"/>
      </w:pPr>
      <w:r>
        <w:rPr>
          <w:noProof/>
          <w:lang w:eastAsia="en-AU"/>
        </w:rPr>
        <mc:AlternateContent>
          <mc:Choice Requires="wps">
            <w:drawing>
              <wp:anchor distT="0" distB="0" distL="114300" distR="114300" simplePos="0" relativeHeight="251867136" behindDoc="0" locked="0" layoutInCell="1" allowOverlap="1" wp14:anchorId="09967BCA" wp14:editId="09967BCB">
                <wp:simplePos x="0" y="0"/>
                <wp:positionH relativeFrom="column">
                  <wp:posOffset>452755</wp:posOffset>
                </wp:positionH>
                <wp:positionV relativeFrom="paragraph">
                  <wp:posOffset>111760</wp:posOffset>
                </wp:positionV>
                <wp:extent cx="2016125" cy="1196340"/>
                <wp:effectExtent l="0" t="647700" r="212725" b="22860"/>
                <wp:wrapNone/>
                <wp:docPr id="409" name="Rounded Rectangular Callout 4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2016125" cy="1196340"/>
                        </a:xfrm>
                        <a:prstGeom prst="wedgeRoundRectCallout">
                          <a:avLst>
                            <a:gd name="adj1" fmla="val -57088"/>
                            <a:gd name="adj2" fmla="val 100190"/>
                            <a:gd name="adj3" fmla="val 16667"/>
                          </a:avLst>
                        </a:prstGeom>
                        <a:solidFill>
                          <a:srgbClr val="FFFFFF"/>
                        </a:solidFill>
                        <a:ln w="9525">
                          <a:solidFill>
                            <a:srgbClr val="000000"/>
                          </a:solidFill>
                          <a:miter lim="800000"/>
                          <a:headEnd/>
                          <a:tailEnd/>
                        </a:ln>
                      </wps:spPr>
                      <wps:txbx>
                        <w:txbxContent>
                          <w:p w14:paraId="09967D0E" w14:textId="77777777" w:rsidR="00EE040E" w:rsidRPr="003018AA" w:rsidRDefault="00EE040E" w:rsidP="003018AA">
                            <w:pPr>
                              <w:rPr>
                                <w:rFonts w:ascii="Comic Sans MS" w:hAnsi="Comic Sans MS"/>
                                <w:b/>
                              </w:rPr>
                            </w:pPr>
                            <w:r>
                              <w:rPr>
                                <w:rFonts w:ascii="Comic Sans MS" w:hAnsi="Comic Sans MS"/>
                              </w:rPr>
                              <w:t>You</w:t>
                            </w:r>
                            <w:r w:rsidRPr="004D1BC4">
                              <w:rPr>
                                <w:rFonts w:ascii="Comic Sans MS" w:hAnsi="Comic Sans MS"/>
                              </w:rPr>
                              <w:t xml:space="preserve"> can add another dimension, </w:t>
                            </w:r>
                            <w:r>
                              <w:rPr>
                                <w:rFonts w:ascii="Comic Sans MS" w:hAnsi="Comic Sans MS"/>
                                <w:b/>
                              </w:rPr>
                              <w:t>depth</w:t>
                            </w:r>
                            <w:r w:rsidRPr="004D1BC4">
                              <w:rPr>
                                <w:rFonts w:ascii="Comic Sans MS" w:hAnsi="Comic Sans M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CA" id="Rounded Rectangular Callout 409" o:spid="_x0000_s1057" type="#_x0000_t62" style="position:absolute;left:0;text-align:left;margin-left:35.65pt;margin-top:8.8pt;width:158.75pt;height:94.2pt;rotation:180;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" adj="-1531,32441">
                <v:textbox>
                  <w:txbxContent>
                    <w:p w14:paraId="09967D0E" w14:textId="77777777" w:rsidR="00EE040E" w:rsidRPr="003018AA" w:rsidRDefault="00EE040E" w:rsidP="003018AA">
                      <w:pPr>
                        <w:rPr>
                          <w:rFonts w:ascii="Comic Sans MS" w:hAnsi="Comic Sans MS"/>
                          <w:b/>
                        </w:rPr>
                      </w:pPr>
                      <w:r>
                        <w:rPr>
                          <w:rFonts w:ascii="Comic Sans MS" w:hAnsi="Comic Sans MS"/>
                        </w:rPr>
                        <w:t>You</w:t>
                      </w:r>
                      <w:r w:rsidRPr="004D1BC4">
                        <w:rPr>
                          <w:rFonts w:ascii="Comic Sans MS" w:hAnsi="Comic Sans MS"/>
                        </w:rPr>
                        <w:t xml:space="preserve"> can add another dimension, </w:t>
                      </w:r>
                      <w:r>
                        <w:rPr>
                          <w:rFonts w:ascii="Comic Sans MS" w:hAnsi="Comic Sans MS"/>
                          <w:b/>
                        </w:rPr>
                        <w:t>depth</w:t>
                      </w:r>
                      <w:r w:rsidRPr="004D1BC4">
                        <w:rPr>
                          <w:rFonts w:ascii="Comic Sans MS" w:hAnsi="Comic Sans MS"/>
                        </w:rPr>
                        <w:t>.</w:t>
                      </w:r>
                    </w:p>
                  </w:txbxContent>
                </v:textbox>
              </v:shape>
            </w:pict>
          </mc:Fallback>
        </mc:AlternateContent>
      </w:r>
      <w:r>
        <w:rPr>
          <w:noProof/>
          <w:lang w:eastAsia="en-AU"/>
        </w:rPr>
        <mc:AlternateContent>
          <mc:Choice Requires="wps">
            <w:drawing>
              <wp:anchor distT="0" distB="0" distL="114300" distR="114300" simplePos="0" relativeHeight="251893760" behindDoc="0" locked="0" layoutInCell="1" allowOverlap="1" wp14:anchorId="09967BCC" wp14:editId="09967BCD">
                <wp:simplePos x="0" y="0"/>
                <wp:positionH relativeFrom="column">
                  <wp:posOffset>4500805</wp:posOffset>
                </wp:positionH>
                <wp:positionV relativeFrom="paragraph">
                  <wp:posOffset>112246</wp:posOffset>
                </wp:positionV>
                <wp:extent cx="1555676" cy="336176"/>
                <wp:effectExtent l="0" t="0" r="26035" b="26035"/>
                <wp:wrapNone/>
                <wp:docPr id="416" name="Rectangle 416"/>
                <wp:cNvGraphicFramePr/>
                <a:graphic xmlns:a="http://schemas.openxmlformats.org/drawingml/2006/main">
                  <a:graphicData uri="http://schemas.microsoft.com/office/word/2010/wordprocessingShape">
                    <wps:wsp>
                      <wps:cNvSpPr/>
                      <wps:spPr>
                        <a:xfrm>
                          <a:off x="0" y="0"/>
                          <a:ext cx="1555676" cy="33617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A170394" id="Rectangle 416" o:spid="_x0000_s1026" style="position:absolute;margin-left:354.4pt;margin-top:8.85pt;width:122.5pt;height:26.45pt;z-index:2518937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" filled="f" strokecolor="black [3213]"/>
            </w:pict>
          </mc:Fallback>
        </mc:AlternateContent>
      </w:r>
    </w:p>
    <w:p w14:paraId="0996752F" w14:textId="77777777" w:rsidR="003018AA" w:rsidRPr="00DA3D04" w:rsidRDefault="003018AA" w:rsidP="003018AA">
      <w:pPr>
        <w:jc w:val="center"/>
      </w:pPr>
    </w:p>
    <w:p w14:paraId="09967530" w14:textId="77777777" w:rsidR="003018AA" w:rsidRPr="00DA3D04" w:rsidRDefault="003018AA" w:rsidP="003018AA">
      <w:pPr>
        <w:jc w:val="center"/>
      </w:pPr>
    </w:p>
    <w:p w14:paraId="09967531" w14:textId="77777777" w:rsidR="003018AA" w:rsidRPr="00DA3D04" w:rsidRDefault="00694A53" w:rsidP="003018AA">
      <w:pPr>
        <w:jc w:val="center"/>
      </w:pPr>
      <w:r>
        <w:rPr>
          <w:noProof/>
          <w:lang w:eastAsia="en-AU"/>
        </w:rPr>
        <mc:AlternateContent>
          <mc:Choice Requires="wps">
            <w:drawing>
              <wp:anchor distT="0" distB="0" distL="114300" distR="114300" simplePos="0" relativeHeight="251911168" behindDoc="0" locked="0" layoutInCell="1" allowOverlap="1" wp14:anchorId="09967BCE" wp14:editId="09967BCF">
                <wp:simplePos x="0" y="0"/>
                <wp:positionH relativeFrom="column">
                  <wp:posOffset>2156460</wp:posOffset>
                </wp:positionH>
                <wp:positionV relativeFrom="paragraph">
                  <wp:posOffset>418465</wp:posOffset>
                </wp:positionV>
                <wp:extent cx="80645" cy="123190"/>
                <wp:effectExtent l="0" t="0" r="33655" b="29210"/>
                <wp:wrapNone/>
                <wp:docPr id="425" name="Straight Connector 425"/>
                <wp:cNvGraphicFramePr/>
                <a:graphic xmlns:a="http://schemas.openxmlformats.org/drawingml/2006/main">
                  <a:graphicData uri="http://schemas.microsoft.com/office/word/2010/wordprocessingShape">
                    <wps:wsp>
                      <wps:cNvCnPr/>
                      <wps:spPr>
                        <a:xfrm flipH="1">
                          <a:off x="0" y="0"/>
                          <a:ext cx="80645" cy="1231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A1D964" id="Straight Connector 425" o:spid="_x0000_s1026" style="position:absolute;flip:x;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9.8pt,32.95pt" to="176.15pt,4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" strokecolor="black [3213]"/>
            </w:pict>
          </mc:Fallback>
        </mc:AlternateContent>
      </w:r>
      <w:r>
        <w:rPr>
          <w:noProof/>
          <w:lang w:eastAsia="en-AU"/>
        </w:rPr>
        <mc:AlternateContent>
          <mc:Choice Requires="wps">
            <w:drawing>
              <wp:anchor distT="0" distB="0" distL="114300" distR="114300" simplePos="0" relativeHeight="251897856" behindDoc="0" locked="0" layoutInCell="1" allowOverlap="1" wp14:anchorId="09967BD0" wp14:editId="09967BD1">
                <wp:simplePos x="0" y="0"/>
                <wp:positionH relativeFrom="column">
                  <wp:posOffset>599440</wp:posOffset>
                </wp:positionH>
                <wp:positionV relativeFrom="paragraph">
                  <wp:posOffset>213995</wp:posOffset>
                </wp:positionV>
                <wp:extent cx="1555115" cy="335915"/>
                <wp:effectExtent l="0" t="0" r="26035" b="26035"/>
                <wp:wrapNone/>
                <wp:docPr id="418" name="Rectangle 418"/>
                <wp:cNvGraphicFramePr/>
                <a:graphic xmlns:a="http://schemas.openxmlformats.org/drawingml/2006/main">
                  <a:graphicData uri="http://schemas.microsoft.com/office/word/2010/wordprocessingShape">
                    <wps:wsp>
                      <wps:cNvSpPr/>
                      <wps:spPr>
                        <a:xfrm>
                          <a:off x="0" y="0"/>
                          <a:ext cx="1555115" cy="33591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C2695A5" id="Rectangle 418" o:spid="_x0000_s1026" style="position:absolute;margin-left:47.2pt;margin-top:16.85pt;width:122.45pt;height:26.45pt;z-index:2518978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" filled="f" strokecolor="black [3213]"/>
            </w:pict>
          </mc:Fallback>
        </mc:AlternateContent>
      </w:r>
      <w:r>
        <w:rPr>
          <w:noProof/>
          <w:lang w:eastAsia="en-AU"/>
        </w:rPr>
        <mc:AlternateContent>
          <mc:Choice Requires="wps">
            <w:drawing>
              <wp:anchor distT="0" distB="0" distL="114300" distR="114300" simplePos="0" relativeHeight="251898880" behindDoc="0" locked="0" layoutInCell="1" allowOverlap="1" wp14:anchorId="09967BD2" wp14:editId="09967BD3">
                <wp:simplePos x="0" y="0"/>
                <wp:positionH relativeFrom="column">
                  <wp:posOffset>597535</wp:posOffset>
                </wp:positionH>
                <wp:positionV relativeFrom="paragraph">
                  <wp:posOffset>131445</wp:posOffset>
                </wp:positionV>
                <wp:extent cx="147320" cy="80645"/>
                <wp:effectExtent l="0" t="0" r="24130" b="33655"/>
                <wp:wrapNone/>
                <wp:docPr id="419" name="Straight Connector 419"/>
                <wp:cNvGraphicFramePr/>
                <a:graphic xmlns:a="http://schemas.openxmlformats.org/drawingml/2006/main">
                  <a:graphicData uri="http://schemas.microsoft.com/office/word/2010/wordprocessingShape">
                    <wps:wsp>
                      <wps:cNvCnPr/>
                      <wps:spPr>
                        <a:xfrm flipH="1">
                          <a:off x="0" y="0"/>
                          <a:ext cx="147320" cy="8064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352D754" id="Straight Connector 419" o:spid="_x0000_s1026" style="position:absolute;flip:x;z-index:2518988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47.05pt,10.35pt" to="58.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" strokecolor="black [3213]"/>
            </w:pict>
          </mc:Fallback>
        </mc:AlternateContent>
      </w:r>
      <w:r>
        <w:rPr>
          <w:noProof/>
          <w:lang w:eastAsia="en-AU"/>
        </w:rPr>
        <mc:AlternateContent>
          <mc:Choice Requires="wps">
            <w:drawing>
              <wp:anchor distT="0" distB="0" distL="114300" distR="114300" simplePos="0" relativeHeight="251907072" behindDoc="0" locked="0" layoutInCell="1" allowOverlap="1" wp14:anchorId="09967BD4" wp14:editId="09967BD5">
                <wp:simplePos x="0" y="0"/>
                <wp:positionH relativeFrom="column">
                  <wp:posOffset>2150110</wp:posOffset>
                </wp:positionH>
                <wp:positionV relativeFrom="paragraph">
                  <wp:posOffset>131445</wp:posOffset>
                </wp:positionV>
                <wp:extent cx="80645" cy="80645"/>
                <wp:effectExtent l="0" t="0" r="33655" b="33655"/>
                <wp:wrapNone/>
                <wp:docPr id="423" name="Straight Connector 423"/>
                <wp:cNvGraphicFramePr/>
                <a:graphic xmlns:a="http://schemas.openxmlformats.org/drawingml/2006/main">
                  <a:graphicData uri="http://schemas.microsoft.com/office/word/2010/wordprocessingShape">
                    <wps:wsp>
                      <wps:cNvCnPr/>
                      <wps:spPr>
                        <a:xfrm flipH="1">
                          <a:off x="0" y="0"/>
                          <a:ext cx="80645" cy="80645"/>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56F4A44" id="Straight Connector 423" o:spid="_x0000_s1026" style="position:absolute;flip:x;z-index:2519070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69.3pt,10.35pt" to="175.65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" strokecolor="black [3213]"/>
            </w:pict>
          </mc:Fallback>
        </mc:AlternateContent>
      </w:r>
      <w:r>
        <w:rPr>
          <w:noProof/>
          <w:lang w:eastAsia="en-AU"/>
        </w:rPr>
        <mc:AlternateContent>
          <mc:Choice Requires="wps">
            <w:drawing>
              <wp:anchor distT="0" distB="0" distL="114300" distR="114300" simplePos="0" relativeHeight="251912192" behindDoc="0" locked="0" layoutInCell="1" allowOverlap="1" wp14:anchorId="09967BD6" wp14:editId="09967BD7">
                <wp:simplePos x="0" y="0"/>
                <wp:positionH relativeFrom="column">
                  <wp:posOffset>745490</wp:posOffset>
                </wp:positionH>
                <wp:positionV relativeFrom="paragraph">
                  <wp:posOffset>131445</wp:posOffset>
                </wp:positionV>
                <wp:extent cx="1485265" cy="0"/>
                <wp:effectExtent l="0" t="0" r="19685" b="19050"/>
                <wp:wrapNone/>
                <wp:docPr id="426" name="Straight Connector 426"/>
                <wp:cNvGraphicFramePr/>
                <a:graphic xmlns:a="http://schemas.openxmlformats.org/drawingml/2006/main">
                  <a:graphicData uri="http://schemas.microsoft.com/office/word/2010/wordprocessingShape">
                    <wps:wsp>
                      <wps:cNvCnPr/>
                      <wps:spPr>
                        <a:xfrm>
                          <a:off x="0" y="0"/>
                          <a:ext cx="148526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524126E4" id="Straight Connector 426" o:spid="_x0000_s1026" style="position:absolute;z-index:2519121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8.7pt,10.35pt" to="175.65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" strokecolor="black [3213]"/>
            </w:pict>
          </mc:Fallback>
        </mc:AlternateContent>
      </w:r>
      <w:r>
        <w:rPr>
          <w:noProof/>
          <w:lang w:eastAsia="en-AU"/>
        </w:rPr>
        <mc:AlternateContent>
          <mc:Choice Requires="wps">
            <w:drawing>
              <wp:anchor distT="0" distB="0" distL="114300" distR="114300" simplePos="0" relativeHeight="251913216" behindDoc="0" locked="0" layoutInCell="1" allowOverlap="1" wp14:anchorId="09967BD8" wp14:editId="09967BD9">
                <wp:simplePos x="0" y="0"/>
                <wp:positionH relativeFrom="column">
                  <wp:posOffset>2233930</wp:posOffset>
                </wp:positionH>
                <wp:positionV relativeFrom="paragraph">
                  <wp:posOffset>131445</wp:posOffset>
                </wp:positionV>
                <wp:extent cx="0" cy="290195"/>
                <wp:effectExtent l="0" t="0" r="19050" b="14605"/>
                <wp:wrapNone/>
                <wp:docPr id="427" name="Straight Connector 427"/>
                <wp:cNvGraphicFramePr/>
                <a:graphic xmlns:a="http://schemas.openxmlformats.org/drawingml/2006/main">
                  <a:graphicData uri="http://schemas.microsoft.com/office/word/2010/wordprocessingShape">
                    <wps:wsp>
                      <wps:cNvCnPr/>
                      <wps:spPr>
                        <a:xfrm>
                          <a:off x="0" y="0"/>
                          <a:ext cx="0" cy="29019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4070315" id="Straight Connector 427" o:spid="_x0000_s1026" style="position:absolute;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9pt,10.35pt" to="175.9pt,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" strokecolor="black [3213]"/>
            </w:pict>
          </mc:Fallback>
        </mc:AlternateContent>
      </w:r>
    </w:p>
    <w:p w14:paraId="09967532" w14:textId="77777777" w:rsidR="003018AA" w:rsidRPr="00DA3D04" w:rsidRDefault="003018AA" w:rsidP="003018AA">
      <w:pPr>
        <w:jc w:val="center"/>
      </w:pPr>
    </w:p>
    <w:p w14:paraId="09967533" w14:textId="77777777" w:rsidR="003018AA" w:rsidRPr="00DA3D04" w:rsidRDefault="003018AA" w:rsidP="003018AA">
      <w:pPr>
        <w:jc w:val="center"/>
      </w:pPr>
    </w:p>
    <w:p w14:paraId="09967534" w14:textId="77777777" w:rsidR="003018AA" w:rsidRPr="00DA3D04" w:rsidRDefault="003018AA" w:rsidP="003018AA">
      <w:pPr>
        <w:jc w:val="center"/>
      </w:pPr>
    </w:p>
    <w:p w14:paraId="09967535" w14:textId="77777777" w:rsidR="00694A53" w:rsidRDefault="00694A53" w:rsidP="003018AA">
      <w:pPr>
        <w:jc w:val="center"/>
      </w:pPr>
      <w:r>
        <w:br w:type="page"/>
      </w:r>
    </w:p>
    <w:p w14:paraId="09967536" w14:textId="77777777" w:rsidR="003018AA" w:rsidRPr="00DA3D04" w:rsidRDefault="003018AA" w:rsidP="003018AA">
      <w:pPr>
        <w:pStyle w:val="Heading2"/>
      </w:pPr>
      <w:r w:rsidRPr="00DA3D04">
        <w:lastRenderedPageBreak/>
        <w:t>Introduction continued</w:t>
      </w:r>
    </w:p>
    <w:p w14:paraId="09967537" w14:textId="77777777" w:rsidR="003018AA" w:rsidRPr="00DA3D04" w:rsidRDefault="003018AA" w:rsidP="003018AA"/>
    <w:p w14:paraId="09967538" w14:textId="77777777" w:rsidR="003018AA" w:rsidRPr="00DA3D04" w:rsidRDefault="003018AA" w:rsidP="003018AA">
      <w:r>
        <w:rPr>
          <w:noProof/>
          <w:lang w:eastAsia="en-AU"/>
        </w:rPr>
        <mc:AlternateContent>
          <mc:Choice Requires="wps">
            <w:drawing>
              <wp:anchor distT="0" distB="0" distL="114300" distR="114300" simplePos="0" relativeHeight="251888640" behindDoc="0" locked="0" layoutInCell="1" allowOverlap="1" wp14:anchorId="09967BDA" wp14:editId="09967BDB">
                <wp:simplePos x="0" y="0"/>
                <wp:positionH relativeFrom="column">
                  <wp:posOffset>1676923</wp:posOffset>
                </wp:positionH>
                <wp:positionV relativeFrom="paragraph">
                  <wp:posOffset>25437</wp:posOffset>
                </wp:positionV>
                <wp:extent cx="4208929" cy="887506"/>
                <wp:effectExtent l="647700" t="0" r="20320" b="27305"/>
                <wp:wrapNone/>
                <wp:docPr id="407" name="Rounded Rectangular Callout 4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4208929" cy="887506"/>
                        </a:xfrm>
                        <a:prstGeom prst="wedgeRoundRectCallout">
                          <a:avLst>
                            <a:gd name="adj1" fmla="val 64333"/>
                            <a:gd name="adj2" fmla="val -33213"/>
                            <a:gd name="adj3" fmla="val 16667"/>
                          </a:avLst>
                        </a:prstGeom>
                        <a:solidFill>
                          <a:srgbClr val="FFFFFF"/>
                        </a:solidFill>
                        <a:ln w="9525">
                          <a:solidFill>
                            <a:srgbClr val="000000"/>
                          </a:solidFill>
                          <a:miter lim="800000"/>
                          <a:headEnd/>
                          <a:tailEnd/>
                        </a:ln>
                      </wps:spPr>
                      <wps:txbx>
                        <w:txbxContent>
                          <w:p w14:paraId="09967D0F" w14:textId="77777777" w:rsidR="00EE040E" w:rsidRPr="00C16D0D" w:rsidRDefault="00EE040E" w:rsidP="003018AA">
                            <w:pPr>
                              <w:rPr>
                                <w:rFonts w:ascii="Comic Sans MS" w:hAnsi="Comic Sans MS"/>
                                <w:szCs w:val="28"/>
                              </w:rPr>
                            </w:pPr>
                            <w:r>
                              <w:rPr>
                                <w:rFonts w:ascii="Comic Sans MS" w:hAnsi="Comic Sans MS"/>
                                <w:szCs w:val="28"/>
                              </w:rPr>
                              <w:t xml:space="preserve">When you add </w:t>
                            </w:r>
                            <w:r w:rsidRPr="00171BF9">
                              <w:rPr>
                                <w:rFonts w:ascii="Comic Sans MS" w:hAnsi="Comic Sans MS"/>
                                <w:b/>
                                <w:szCs w:val="28"/>
                              </w:rPr>
                              <w:t>depth</w:t>
                            </w:r>
                            <w:r>
                              <w:rPr>
                                <w:rFonts w:ascii="Comic Sans MS" w:hAnsi="Comic Sans MS"/>
                                <w:szCs w:val="28"/>
                              </w:rPr>
                              <w:t xml:space="preserve"> to a </w:t>
                            </w:r>
                            <w:r w:rsidRPr="00171BF9">
                              <w:rPr>
                                <w:rFonts w:ascii="Comic Sans MS" w:hAnsi="Comic Sans MS"/>
                                <w:b/>
                                <w:szCs w:val="28"/>
                              </w:rPr>
                              <w:t>2D</w:t>
                            </w:r>
                            <w:r>
                              <w:rPr>
                                <w:rFonts w:ascii="Comic Sans MS" w:hAnsi="Comic Sans MS"/>
                                <w:szCs w:val="28"/>
                              </w:rPr>
                              <w:t xml:space="preserve"> shape it is called a </w:t>
                            </w:r>
                            <w:r w:rsidRPr="00171BF9">
                              <w:rPr>
                                <w:rFonts w:ascii="Comic Sans MS" w:hAnsi="Comic Sans MS"/>
                                <w:b/>
                                <w:szCs w:val="28"/>
                              </w:rPr>
                              <w:t>3D</w:t>
                            </w:r>
                            <w:r>
                              <w:rPr>
                                <w:rFonts w:ascii="Comic Sans MS" w:hAnsi="Comic Sans MS"/>
                                <w:szCs w:val="28"/>
                              </w:rPr>
                              <w:t xml:space="preserve"> object</w:t>
                            </w:r>
                            <w:r w:rsidRPr="005D596A">
                              <w:rPr>
                                <w:rFonts w:ascii="Comic Sans MS" w:hAnsi="Comic Sans MS"/>
                                <w:b/>
                                <w:szCs w:val="28"/>
                              </w:rPr>
                              <w:t>.</w:t>
                            </w:r>
                            <w:r>
                              <w:rPr>
                                <w:rFonts w:ascii="Comic Sans MS" w:hAnsi="Comic Sans MS"/>
                                <w:szCs w:val="28"/>
                              </w:rPr>
                              <w:t xml:space="preserve"> This </w:t>
                            </w:r>
                            <w:r w:rsidRPr="005D596A">
                              <w:rPr>
                                <w:rFonts w:ascii="Comic Sans MS" w:hAnsi="Comic Sans MS"/>
                                <w:b/>
                                <w:szCs w:val="28"/>
                              </w:rPr>
                              <w:t>3D</w:t>
                            </w:r>
                            <w:r>
                              <w:rPr>
                                <w:rFonts w:ascii="Comic Sans MS" w:hAnsi="Comic Sans MS"/>
                                <w:szCs w:val="28"/>
                              </w:rPr>
                              <w:t xml:space="preserve"> object can also be called a </w:t>
                            </w:r>
                            <w:r w:rsidRPr="005D596A">
                              <w:rPr>
                                <w:rFonts w:ascii="Comic Sans MS" w:hAnsi="Comic Sans MS"/>
                                <w:b/>
                                <w:szCs w:val="28"/>
                              </w:rPr>
                              <w:t>solid</w:t>
                            </w:r>
                            <w:r>
                              <w:rPr>
                                <w:rFonts w:ascii="Comic Sans MS" w:hAnsi="Comic Sans MS"/>
                                <w:szCs w:val="28"/>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BDA" id="Rounded Rectangular Callout 407" o:spid="_x0000_s1058" type="#_x0000_t62" style="position:absolute;margin-left:132.05pt;margin-top:2pt;width:331.4pt;height:69.9pt;rotation:180;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" adj="24696,3626">
                <v:textbox>
                  <w:txbxContent>
                    <w:p w14:paraId="09967D0F" w14:textId="77777777" w:rsidR="00EE040E" w:rsidRPr="00C16D0D" w:rsidRDefault="00EE040E" w:rsidP="003018AA">
                      <w:pPr>
                        <w:rPr>
                          <w:rFonts w:ascii="Comic Sans MS" w:hAnsi="Comic Sans MS"/>
                          <w:szCs w:val="28"/>
                        </w:rPr>
                      </w:pPr>
                      <w:r>
                        <w:rPr>
                          <w:rFonts w:ascii="Comic Sans MS" w:hAnsi="Comic Sans MS"/>
                          <w:szCs w:val="28"/>
                        </w:rPr>
                        <w:t xml:space="preserve">When you add </w:t>
                      </w:r>
                      <w:r w:rsidRPr="00171BF9">
                        <w:rPr>
                          <w:rFonts w:ascii="Comic Sans MS" w:hAnsi="Comic Sans MS"/>
                          <w:b/>
                          <w:szCs w:val="28"/>
                        </w:rPr>
                        <w:t>depth</w:t>
                      </w:r>
                      <w:r>
                        <w:rPr>
                          <w:rFonts w:ascii="Comic Sans MS" w:hAnsi="Comic Sans MS"/>
                          <w:szCs w:val="28"/>
                        </w:rPr>
                        <w:t xml:space="preserve"> to a </w:t>
                      </w:r>
                      <w:r w:rsidRPr="00171BF9">
                        <w:rPr>
                          <w:rFonts w:ascii="Comic Sans MS" w:hAnsi="Comic Sans MS"/>
                          <w:b/>
                          <w:szCs w:val="28"/>
                        </w:rPr>
                        <w:t>2D</w:t>
                      </w:r>
                      <w:r>
                        <w:rPr>
                          <w:rFonts w:ascii="Comic Sans MS" w:hAnsi="Comic Sans MS"/>
                          <w:szCs w:val="28"/>
                        </w:rPr>
                        <w:t xml:space="preserve"> shape it is called a </w:t>
                      </w:r>
                      <w:r w:rsidRPr="00171BF9">
                        <w:rPr>
                          <w:rFonts w:ascii="Comic Sans MS" w:hAnsi="Comic Sans MS"/>
                          <w:b/>
                          <w:szCs w:val="28"/>
                        </w:rPr>
                        <w:t>3D</w:t>
                      </w:r>
                      <w:r>
                        <w:rPr>
                          <w:rFonts w:ascii="Comic Sans MS" w:hAnsi="Comic Sans MS"/>
                          <w:szCs w:val="28"/>
                        </w:rPr>
                        <w:t xml:space="preserve"> object</w:t>
                      </w:r>
                      <w:r w:rsidRPr="005D596A">
                        <w:rPr>
                          <w:rFonts w:ascii="Comic Sans MS" w:hAnsi="Comic Sans MS"/>
                          <w:b/>
                          <w:szCs w:val="28"/>
                        </w:rPr>
                        <w:t>.</w:t>
                      </w:r>
                      <w:r>
                        <w:rPr>
                          <w:rFonts w:ascii="Comic Sans MS" w:hAnsi="Comic Sans MS"/>
                          <w:szCs w:val="28"/>
                        </w:rPr>
                        <w:t xml:space="preserve"> This </w:t>
                      </w:r>
                      <w:r w:rsidRPr="005D596A">
                        <w:rPr>
                          <w:rFonts w:ascii="Comic Sans MS" w:hAnsi="Comic Sans MS"/>
                          <w:b/>
                          <w:szCs w:val="28"/>
                        </w:rPr>
                        <w:t>3D</w:t>
                      </w:r>
                      <w:r>
                        <w:rPr>
                          <w:rFonts w:ascii="Comic Sans MS" w:hAnsi="Comic Sans MS"/>
                          <w:szCs w:val="28"/>
                        </w:rPr>
                        <w:t xml:space="preserve"> object can also be called a </w:t>
                      </w:r>
                      <w:r w:rsidRPr="005D596A">
                        <w:rPr>
                          <w:rFonts w:ascii="Comic Sans MS" w:hAnsi="Comic Sans MS"/>
                          <w:b/>
                          <w:szCs w:val="28"/>
                        </w:rPr>
                        <w:t>solid</w:t>
                      </w:r>
                      <w:r>
                        <w:rPr>
                          <w:rFonts w:ascii="Comic Sans MS" w:hAnsi="Comic Sans MS"/>
                          <w:szCs w:val="28"/>
                        </w:rPr>
                        <w:t xml:space="preserve">. </w:t>
                      </w:r>
                    </w:p>
                  </w:txbxContent>
                </v:textbox>
              </v:shape>
            </w:pict>
          </mc:Fallback>
        </mc:AlternateContent>
      </w:r>
      <w:r>
        <w:rPr>
          <w:noProof/>
          <w:lang w:eastAsia="en-AU"/>
        </w:rPr>
        <w:drawing>
          <wp:inline distT="0" distB="0" distL="0" distR="0" wp14:anchorId="09967BDC" wp14:editId="09967BDD">
            <wp:extent cx="1250315" cy="1143000"/>
            <wp:effectExtent l="0" t="0" r="6985" b="0"/>
            <wp:docPr id="117" name="Picture 117" descr="S21570467708050209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S215704677080502094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250315" cy="1143000"/>
                    </a:xfrm>
                    <a:prstGeom prst="rect">
                      <a:avLst/>
                    </a:prstGeom>
                    <a:noFill/>
                    <a:ln>
                      <a:noFill/>
                    </a:ln>
                  </pic:spPr>
                </pic:pic>
              </a:graphicData>
            </a:graphic>
          </wp:inline>
        </w:drawing>
      </w:r>
    </w:p>
    <w:p w14:paraId="09967539" w14:textId="77777777" w:rsidR="003018AA" w:rsidRPr="00DA3D04" w:rsidRDefault="003018AA" w:rsidP="003018AA">
      <w:pPr>
        <w:sectPr w:rsidR="003018AA" w:rsidRPr="00DA3D04" w:rsidSect="006663B5">
          <w:headerReference w:type="even" r:id="rId139"/>
          <w:headerReference w:type="default" r:id="rId140"/>
          <w:pgSz w:w="11906" w:h="16838"/>
          <w:pgMar w:top="1151" w:right="1298" w:bottom="1151" w:left="1298" w:header="578" w:footer="578" w:gutter="0"/>
          <w:cols w:space="708"/>
          <w:docGrid w:linePitch="360"/>
        </w:sectPr>
      </w:pPr>
      <w:r w:rsidRPr="00DA3D04">
        <w:br w:type="textWrapping" w:clear="all"/>
      </w:r>
    </w:p>
    <w:p w14:paraId="0996753A" w14:textId="77777777" w:rsidR="003018AA" w:rsidRPr="00694A53" w:rsidRDefault="003018AA" w:rsidP="003018AA">
      <w:pPr>
        <w:jc w:val="center"/>
        <w:rPr>
          <w:rFonts w:ascii="Comic Sans MS" w:hAnsi="Comic Sans MS"/>
        </w:rPr>
      </w:pPr>
      <w:r w:rsidRPr="00694A53">
        <w:rPr>
          <w:rFonts w:ascii="Comic Sans MS" w:hAnsi="Comic Sans MS"/>
        </w:rPr>
        <w:t xml:space="preserve">Here are some examples of 2D </w:t>
      </w:r>
      <w:r w:rsidR="004A312F">
        <w:rPr>
          <w:rFonts w:ascii="Comic Sans MS" w:hAnsi="Comic Sans MS"/>
        </w:rPr>
        <w:t xml:space="preserve">shapes </w:t>
      </w:r>
      <w:r w:rsidRPr="00694A53">
        <w:rPr>
          <w:rFonts w:ascii="Comic Sans MS" w:hAnsi="Comic Sans MS"/>
        </w:rPr>
        <w:t xml:space="preserve">and 3D </w:t>
      </w:r>
      <w:r w:rsidR="004A312F">
        <w:rPr>
          <w:rFonts w:ascii="Comic Sans MS" w:hAnsi="Comic Sans MS"/>
        </w:rPr>
        <w:t>objects</w:t>
      </w:r>
      <w:r w:rsidRPr="00694A53">
        <w:rPr>
          <w:rFonts w:ascii="Comic Sans MS" w:hAnsi="Comic Sans MS"/>
        </w:rPr>
        <w:t xml:space="preserve">. </w:t>
      </w:r>
    </w:p>
    <w:p w14:paraId="0996753B" w14:textId="77777777" w:rsidR="003018AA" w:rsidRPr="00694A53" w:rsidRDefault="003018AA" w:rsidP="003018AA">
      <w:pPr>
        <w:jc w:val="center"/>
        <w:rPr>
          <w:rFonts w:ascii="Comic Sans MS" w:hAnsi="Comic Sans MS"/>
        </w:rPr>
      </w:pPr>
      <w:r w:rsidRPr="00694A53">
        <w:rPr>
          <w:rFonts w:ascii="Comic Sans MS" w:hAnsi="Comic Sans MS"/>
        </w:rPr>
        <w:t>Can you see the difference?</w:t>
      </w:r>
    </w:p>
    <w:p w14:paraId="0996753C" w14:textId="77777777" w:rsidR="003018AA" w:rsidRPr="00DA3D04" w:rsidRDefault="003018AA" w:rsidP="003018AA">
      <w:pPr>
        <w:jc w:val="center"/>
        <w:rPr>
          <w:rFonts w:ascii="Comic Sans MS" w:hAnsi="Comic Sans MS"/>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3"/>
        <w:gridCol w:w="4763"/>
      </w:tblGrid>
      <w:tr w:rsidR="003018AA" w:rsidRPr="00EB1727" w14:paraId="09967549" w14:textId="77777777" w:rsidTr="003D6045">
        <w:trPr>
          <w:trHeight w:val="3567"/>
        </w:trPr>
        <w:tc>
          <w:tcPr>
            <w:tcW w:w="4763" w:type="dxa"/>
            <w:tcBorders>
              <w:bottom w:val="single" w:sz="4" w:space="0" w:color="auto"/>
            </w:tcBorders>
            <w:shd w:val="clear" w:color="auto" w:fill="auto"/>
          </w:tcPr>
          <w:p w14:paraId="0996753D" w14:textId="77777777" w:rsidR="003018AA" w:rsidRPr="00EB1727" w:rsidRDefault="003018AA" w:rsidP="003D6045"/>
          <w:p w14:paraId="0996753E" w14:textId="77777777" w:rsidR="003018AA" w:rsidRPr="00694A53" w:rsidRDefault="003018AA" w:rsidP="003D6045">
            <w:pPr>
              <w:tabs>
                <w:tab w:val="center" w:pos="2273"/>
              </w:tabs>
              <w:ind w:left="2880"/>
              <w:rPr>
                <w:rFonts w:ascii="Comic Sans MS" w:hAnsi="Comic Sans MS" w:cs="Arial"/>
                <w:b/>
              </w:rPr>
            </w:pPr>
            <w:r w:rsidRPr="00694A53">
              <w:rPr>
                <w:rFonts w:ascii="Comic Sans MS" w:hAnsi="Comic Sans MS"/>
                <w:noProof/>
                <w:lang w:eastAsia="en-AU"/>
              </w:rPr>
              <w:drawing>
                <wp:anchor distT="0" distB="0" distL="114300" distR="114300" simplePos="0" relativeHeight="251872256" behindDoc="0" locked="0" layoutInCell="1" allowOverlap="1" wp14:anchorId="09967BDE" wp14:editId="09967BDF">
                  <wp:simplePos x="0" y="0"/>
                  <wp:positionH relativeFrom="column">
                    <wp:posOffset>0</wp:posOffset>
                  </wp:positionH>
                  <wp:positionV relativeFrom="paragraph">
                    <wp:posOffset>-6985</wp:posOffset>
                  </wp:positionV>
                  <wp:extent cx="1143000" cy="1028700"/>
                  <wp:effectExtent l="0" t="0" r="0" b="0"/>
                  <wp:wrapNone/>
                  <wp:docPr id="406" name="Picture 406" descr="squ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squar"/>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143000" cy="1028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94A53">
              <w:rPr>
                <w:rFonts w:ascii="Comic Sans MS" w:hAnsi="Comic Sans MS" w:cs="Arial"/>
                <w:b/>
              </w:rPr>
              <w:t>2D shapes</w:t>
            </w:r>
          </w:p>
          <w:p w14:paraId="0996753F" w14:textId="77777777" w:rsidR="003018AA" w:rsidRPr="00EB1727" w:rsidRDefault="003018AA" w:rsidP="003D6045"/>
          <w:p w14:paraId="09967540" w14:textId="77777777" w:rsidR="003018AA" w:rsidRPr="00EB1727" w:rsidRDefault="003018AA" w:rsidP="003D6045"/>
          <w:p w14:paraId="09967541" w14:textId="77777777" w:rsidR="003018AA" w:rsidRPr="00EB1727" w:rsidRDefault="003018AA" w:rsidP="003D6045">
            <w:r>
              <w:rPr>
                <w:noProof/>
                <w:lang w:eastAsia="en-AU"/>
              </w:rPr>
              <w:drawing>
                <wp:anchor distT="0" distB="0" distL="114300" distR="114300" simplePos="0" relativeHeight="251871232" behindDoc="0" locked="0" layoutInCell="1" allowOverlap="1" wp14:anchorId="09967BE0" wp14:editId="09967BE1">
                  <wp:simplePos x="0" y="0"/>
                  <wp:positionH relativeFrom="column">
                    <wp:posOffset>1371600</wp:posOffset>
                  </wp:positionH>
                  <wp:positionV relativeFrom="paragraph">
                    <wp:posOffset>48895</wp:posOffset>
                  </wp:positionV>
                  <wp:extent cx="1143000" cy="1028065"/>
                  <wp:effectExtent l="0" t="0" r="0" b="635"/>
                  <wp:wrapNone/>
                  <wp:docPr id="405" name="Picture 405"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triangl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143000" cy="10280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42" w14:textId="77777777" w:rsidR="003018AA" w:rsidRPr="00EB1727" w:rsidRDefault="003018AA" w:rsidP="003D6045"/>
          <w:p w14:paraId="09967543" w14:textId="77777777" w:rsidR="003018AA" w:rsidRPr="00EB1727" w:rsidRDefault="003018AA" w:rsidP="003D6045"/>
          <w:p w14:paraId="09967544" w14:textId="77777777" w:rsidR="003018AA" w:rsidRPr="00EB1727" w:rsidRDefault="003018AA" w:rsidP="003D6045"/>
          <w:p w14:paraId="09967545" w14:textId="77777777" w:rsidR="003018AA" w:rsidRPr="00EB1727" w:rsidRDefault="003018AA" w:rsidP="003D6045"/>
          <w:p w14:paraId="09967546" w14:textId="77777777" w:rsidR="003018AA" w:rsidRPr="00EB1727" w:rsidRDefault="003018AA" w:rsidP="003D6045"/>
        </w:tc>
        <w:tc>
          <w:tcPr>
            <w:tcW w:w="4763" w:type="dxa"/>
            <w:tcBorders>
              <w:bottom w:val="single" w:sz="4" w:space="0" w:color="auto"/>
            </w:tcBorders>
            <w:shd w:val="clear" w:color="auto" w:fill="auto"/>
          </w:tcPr>
          <w:p w14:paraId="09967547" w14:textId="77777777" w:rsidR="003018AA" w:rsidRPr="00EB1727" w:rsidRDefault="003018AA" w:rsidP="003D6045">
            <w:r>
              <w:rPr>
                <w:noProof/>
                <w:lang w:eastAsia="en-AU"/>
              </w:rPr>
              <w:drawing>
                <wp:anchor distT="0" distB="0" distL="114300" distR="114300" simplePos="0" relativeHeight="251883520" behindDoc="0" locked="0" layoutInCell="1" allowOverlap="1" wp14:anchorId="09967BE2" wp14:editId="09967BE3">
                  <wp:simplePos x="0" y="0"/>
                  <wp:positionH relativeFrom="column">
                    <wp:posOffset>1905</wp:posOffset>
                  </wp:positionH>
                  <wp:positionV relativeFrom="paragraph">
                    <wp:posOffset>189865</wp:posOffset>
                  </wp:positionV>
                  <wp:extent cx="812800" cy="1163320"/>
                  <wp:effectExtent l="0" t="0" r="6350" b="0"/>
                  <wp:wrapNone/>
                  <wp:docPr id="382" name="Picture 382" descr="http://www.icteachers.co.uk/children/sats/images/3d_cone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http://www.icteachers.co.uk/children/sats/images/3d_cone_1.gif"/>
                          <pic:cNvPicPr>
                            <a:picLocks noChangeAspect="1" noChangeArrowheads="1"/>
                          </pic:cNvPicPr>
                        </pic:nvPicPr>
                        <pic:blipFill>
                          <a:blip r:embed="rId143" r:link="rId144" cstate="print">
                            <a:extLst>
                              <a:ext uri="{28A0092B-C50C-407E-A947-70E740481C1C}">
                                <a14:useLocalDpi xmlns:a14="http://schemas.microsoft.com/office/drawing/2010/main" val="0"/>
                              </a:ext>
                            </a:extLst>
                          </a:blip>
                          <a:srcRect/>
                          <a:stretch>
                            <a:fillRect/>
                          </a:stretch>
                        </pic:blipFill>
                        <pic:spPr bwMode="auto">
                          <a:xfrm>
                            <a:off x="0" y="0"/>
                            <a:ext cx="812800" cy="116332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870208" behindDoc="0" locked="0" layoutInCell="1" allowOverlap="1" wp14:anchorId="09967BE4" wp14:editId="09967BE5">
                  <wp:simplePos x="0" y="0"/>
                  <wp:positionH relativeFrom="column">
                    <wp:posOffset>1090295</wp:posOffset>
                  </wp:positionH>
                  <wp:positionV relativeFrom="paragraph">
                    <wp:posOffset>914400</wp:posOffset>
                  </wp:positionV>
                  <wp:extent cx="1781175" cy="1175385"/>
                  <wp:effectExtent l="0" t="0" r="0" b="0"/>
                  <wp:wrapNone/>
                  <wp:docPr id="351" name="Picture 351" descr="3d_cuboid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3d_cuboid_1"/>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81175" cy="11753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48" w14:textId="77777777" w:rsidR="003018AA" w:rsidRPr="00694A53" w:rsidRDefault="003018AA" w:rsidP="003D6045">
            <w:pPr>
              <w:tabs>
                <w:tab w:val="left" w:pos="3048"/>
              </w:tabs>
              <w:rPr>
                <w:rFonts w:ascii="Comic Sans MS" w:hAnsi="Comic Sans MS" w:cs="Arial"/>
                <w:b/>
              </w:rPr>
            </w:pPr>
            <w:r w:rsidRPr="00EB1727">
              <w:tab/>
            </w:r>
            <w:r w:rsidR="004A312F">
              <w:rPr>
                <w:rFonts w:ascii="Comic Sans MS" w:hAnsi="Comic Sans MS" w:cs="Arial"/>
                <w:b/>
              </w:rPr>
              <w:t>3D objects</w:t>
            </w:r>
          </w:p>
        </w:tc>
      </w:tr>
    </w:tbl>
    <w:p w14:paraId="0996754A" w14:textId="77777777" w:rsidR="00694A53" w:rsidRDefault="00694A53" w:rsidP="00694A53"/>
    <w:p w14:paraId="0996754B" w14:textId="77777777" w:rsidR="00694A53" w:rsidRPr="00B0081B" w:rsidRDefault="00694A53" w:rsidP="00694A53">
      <w:pPr>
        <w:pStyle w:val="Heading2"/>
      </w:pPr>
      <w:r>
        <w:t>Activity 1</w:t>
      </w:r>
    </w:p>
    <w:p w14:paraId="0996754C" w14:textId="77777777" w:rsidR="00694A53" w:rsidRPr="00B0081B" w:rsidRDefault="00694A53" w:rsidP="00694A53">
      <w:r>
        <w:rPr>
          <w:rFonts w:cs="Arial"/>
          <w:b/>
          <w:bCs/>
          <w:noProof/>
          <w:lang w:eastAsia="en-AU"/>
        </w:rPr>
        <w:drawing>
          <wp:anchor distT="0" distB="0" distL="114300" distR="114300" simplePos="0" relativeHeight="251915264" behindDoc="0" locked="0" layoutInCell="1" allowOverlap="1" wp14:anchorId="09967BE6" wp14:editId="09967BE7">
            <wp:simplePos x="0" y="0"/>
            <wp:positionH relativeFrom="column">
              <wp:posOffset>-2540</wp:posOffset>
            </wp:positionH>
            <wp:positionV relativeFrom="paragraph">
              <wp:posOffset>68580</wp:posOffset>
            </wp:positionV>
            <wp:extent cx="564515" cy="443865"/>
            <wp:effectExtent l="0" t="0" r="6985" b="0"/>
            <wp:wrapNone/>
            <wp:docPr id="429" name="Picture 429"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4D" w14:textId="77777777" w:rsidR="00694A53" w:rsidRPr="002A6EDD" w:rsidRDefault="00694A53" w:rsidP="00694A53">
      <w:pPr>
        <w:ind w:left="1170"/>
        <w:rPr>
          <w:rFonts w:cs="Arial"/>
          <w:b/>
          <w:bCs/>
        </w:rPr>
      </w:pPr>
      <w:r w:rsidRPr="002A6EDD">
        <w:rPr>
          <w:rFonts w:ascii="Arial" w:hAnsi="Arial" w:cs="Arial"/>
          <w:b/>
          <w:bCs/>
        </w:rPr>
        <w:t>For you to do</w:t>
      </w:r>
    </w:p>
    <w:p w14:paraId="0996754E" w14:textId="77777777" w:rsidR="00694A53" w:rsidRPr="006A09D6" w:rsidRDefault="00694A53" w:rsidP="00694A53">
      <w:pPr>
        <w:rPr>
          <w:sz w:val="36"/>
          <w:szCs w:val="36"/>
        </w:rPr>
      </w:pPr>
    </w:p>
    <w:p w14:paraId="0996754F" w14:textId="77777777" w:rsidR="003018AA" w:rsidRDefault="003018AA" w:rsidP="00694A53"/>
    <w:p w14:paraId="09967550" w14:textId="77777777" w:rsidR="003018AA" w:rsidRPr="00DA3D04" w:rsidRDefault="003018AA" w:rsidP="003018AA">
      <w:pPr>
        <w:rPr>
          <w:rFonts w:cs="Arial"/>
        </w:rPr>
      </w:pPr>
      <w:r w:rsidRPr="00DA3D04">
        <w:rPr>
          <w:rFonts w:cs="Arial"/>
        </w:rPr>
        <w:t xml:space="preserve">Write 2D or 3D underneath the following shapes. Remember to look at the </w:t>
      </w:r>
      <w:r w:rsidRPr="00DA3D04">
        <w:rPr>
          <w:rFonts w:cs="Arial"/>
          <w:i/>
        </w:rPr>
        <w:t>length, width</w:t>
      </w:r>
      <w:r w:rsidRPr="00DA3D04">
        <w:rPr>
          <w:rFonts w:cs="Arial"/>
        </w:rPr>
        <w:t xml:space="preserve"> and </w:t>
      </w:r>
      <w:r w:rsidRPr="00DA3D04">
        <w:rPr>
          <w:rFonts w:cs="Arial"/>
          <w:i/>
        </w:rPr>
        <w:t xml:space="preserve">depth </w:t>
      </w:r>
      <w:r w:rsidRPr="00DA3D04">
        <w:rPr>
          <w:rFonts w:cs="Arial"/>
        </w:rPr>
        <w:t xml:space="preserve">before you write your answer. </w:t>
      </w:r>
    </w:p>
    <w:p w14:paraId="09967551" w14:textId="77777777" w:rsidR="003018AA" w:rsidRPr="00DA3D04" w:rsidRDefault="003018AA" w:rsidP="003018AA">
      <w:pPr>
        <w:rPr>
          <w:rFonts w:cs="Arial"/>
        </w:rPr>
      </w:pPr>
    </w:p>
    <w:p w14:paraId="09967552" w14:textId="77777777" w:rsidR="00694A53" w:rsidRPr="00EB1727" w:rsidRDefault="00694A53" w:rsidP="003D6045">
      <w:pPr>
        <w:rPr>
          <w:rFonts w:cs="Arial"/>
        </w:rPr>
      </w:pPr>
      <w:r>
        <w:rPr>
          <w:noProof/>
          <w:lang w:eastAsia="en-AU"/>
        </w:rPr>
        <w:drawing>
          <wp:anchor distT="0" distB="0" distL="114300" distR="114300" simplePos="0" relativeHeight="251917312" behindDoc="0" locked="0" layoutInCell="1" allowOverlap="1" wp14:anchorId="09967BE8" wp14:editId="09967BE9">
            <wp:simplePos x="0" y="0"/>
            <wp:positionH relativeFrom="column">
              <wp:posOffset>3204210</wp:posOffset>
            </wp:positionH>
            <wp:positionV relativeFrom="paragraph">
              <wp:posOffset>147320</wp:posOffset>
            </wp:positionV>
            <wp:extent cx="927735" cy="979170"/>
            <wp:effectExtent l="0" t="0" r="5715" b="0"/>
            <wp:wrapNone/>
            <wp:docPr id="350" name="Picture 350" descr="3d_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3d_cylinder"/>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927735" cy="97917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53" w14:textId="77777777" w:rsidR="00694A53" w:rsidRPr="00EB1727" w:rsidRDefault="00694A53" w:rsidP="003D6045">
      <w:pPr>
        <w:rPr>
          <w:rFonts w:cs="Arial"/>
        </w:rPr>
      </w:pPr>
      <w:r>
        <w:rPr>
          <w:noProof/>
          <w:lang w:eastAsia="en-AU"/>
        </w:rPr>
        <w:drawing>
          <wp:anchor distT="0" distB="0" distL="114300" distR="114300" simplePos="0" relativeHeight="251918336" behindDoc="0" locked="0" layoutInCell="1" allowOverlap="1" wp14:anchorId="09967BEA" wp14:editId="09967BEB">
            <wp:simplePos x="0" y="0"/>
            <wp:positionH relativeFrom="column">
              <wp:posOffset>4684395</wp:posOffset>
            </wp:positionH>
            <wp:positionV relativeFrom="paragraph">
              <wp:posOffset>-1905</wp:posOffset>
            </wp:positionV>
            <wp:extent cx="1069975" cy="962660"/>
            <wp:effectExtent l="0" t="0" r="0" b="8890"/>
            <wp:wrapNone/>
            <wp:docPr id="330" name="Picture 330" descr="squ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squar"/>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069975" cy="96266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919360" behindDoc="0" locked="0" layoutInCell="1" allowOverlap="1" wp14:anchorId="09967BEC" wp14:editId="09967BED">
            <wp:simplePos x="0" y="0"/>
            <wp:positionH relativeFrom="column">
              <wp:posOffset>1826895</wp:posOffset>
            </wp:positionH>
            <wp:positionV relativeFrom="paragraph">
              <wp:posOffset>-1905</wp:posOffset>
            </wp:positionV>
            <wp:extent cx="949960" cy="854710"/>
            <wp:effectExtent l="0" t="0" r="2540" b="2540"/>
            <wp:wrapNone/>
            <wp:docPr id="329" name="Picture 329" descr="tri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triangle"/>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949960" cy="85471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AU"/>
        </w:rPr>
        <w:drawing>
          <wp:anchor distT="0" distB="0" distL="114300" distR="114300" simplePos="0" relativeHeight="251920384" behindDoc="0" locked="0" layoutInCell="1" allowOverlap="1" wp14:anchorId="09967BEE" wp14:editId="09967BEF">
            <wp:simplePos x="0" y="0"/>
            <wp:positionH relativeFrom="column">
              <wp:posOffset>-1905</wp:posOffset>
            </wp:positionH>
            <wp:positionV relativeFrom="paragraph">
              <wp:posOffset>-1905</wp:posOffset>
            </wp:positionV>
            <wp:extent cx="1594485" cy="830580"/>
            <wp:effectExtent l="0" t="0" r="5715" b="7620"/>
            <wp:wrapNone/>
            <wp:docPr id="328" name="Picture 328" descr="3d_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3d_pyrami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94485" cy="8305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54" w14:textId="77777777" w:rsidR="00694A53" w:rsidRPr="00EB1727" w:rsidRDefault="00694A53" w:rsidP="003D6045">
      <w:pPr>
        <w:jc w:val="right"/>
        <w:rPr>
          <w:rFonts w:cs="Arial"/>
        </w:rPr>
      </w:pPr>
    </w:p>
    <w:p w14:paraId="09967555" w14:textId="77777777" w:rsidR="00694A53" w:rsidRPr="00EB1727" w:rsidRDefault="00694A53" w:rsidP="003D6045">
      <w:pPr>
        <w:jc w:val="right"/>
        <w:rPr>
          <w:rFonts w:cs="Arial"/>
        </w:rPr>
      </w:pPr>
    </w:p>
    <w:p w14:paraId="09967556" w14:textId="77777777" w:rsidR="00694A53" w:rsidRPr="00EB1727" w:rsidRDefault="00694A53" w:rsidP="003D6045">
      <w:pPr>
        <w:jc w:val="right"/>
        <w:rPr>
          <w:rFonts w:cs="Arial"/>
        </w:rPr>
      </w:pPr>
    </w:p>
    <w:p w14:paraId="09967557" w14:textId="77777777" w:rsidR="00694A53" w:rsidRPr="00EB1727" w:rsidRDefault="00694A53" w:rsidP="003D6045">
      <w:pPr>
        <w:rPr>
          <w:rFonts w:cs="Arial"/>
        </w:rPr>
      </w:pPr>
    </w:p>
    <w:p w14:paraId="09967558" w14:textId="77777777" w:rsidR="00694A53" w:rsidRPr="00EB1727" w:rsidRDefault="00694A53" w:rsidP="003D6045">
      <w:pPr>
        <w:rPr>
          <w:rFonts w:cs="Arial"/>
        </w:rPr>
      </w:pPr>
    </w:p>
    <w:p w14:paraId="09967559" w14:textId="77777777" w:rsidR="00694A53" w:rsidRPr="00EB1727" w:rsidRDefault="00694A53" w:rsidP="00694A53">
      <w:pPr>
        <w:ind w:left="720"/>
        <w:rPr>
          <w:rFonts w:cs="Arial"/>
        </w:rPr>
      </w:pPr>
      <w:r w:rsidRPr="00EB1727">
        <w:rPr>
          <w:rFonts w:cs="Arial"/>
        </w:rPr>
        <w:t>__________           __________         __________</w:t>
      </w:r>
      <w:r>
        <w:rPr>
          <w:rFonts w:cs="Arial"/>
        </w:rPr>
        <w:t xml:space="preserve">       </w:t>
      </w:r>
      <w:r w:rsidRPr="00EB1727">
        <w:rPr>
          <w:rFonts w:cs="Arial"/>
        </w:rPr>
        <w:t xml:space="preserve">    __________</w:t>
      </w:r>
    </w:p>
    <w:p w14:paraId="0996755A" w14:textId="77777777" w:rsidR="00694A53" w:rsidRPr="00EB1727" w:rsidRDefault="00694A53" w:rsidP="003D6045">
      <w:pPr>
        <w:rPr>
          <w:rFonts w:cs="Arial"/>
        </w:rPr>
      </w:pPr>
    </w:p>
    <w:p w14:paraId="0996755B" w14:textId="77777777" w:rsidR="00694A53" w:rsidRDefault="00694A53" w:rsidP="003018AA">
      <w:pPr>
        <w:rPr>
          <w:rFonts w:ascii="Arial" w:hAnsi="Arial" w:cs="Arial"/>
          <w:b/>
        </w:rPr>
      </w:pPr>
      <w:r>
        <w:rPr>
          <w:rFonts w:ascii="Arial" w:hAnsi="Arial" w:cs="Arial"/>
          <w:b/>
        </w:rPr>
        <w:br w:type="page"/>
      </w:r>
    </w:p>
    <w:p w14:paraId="0996755C" w14:textId="77777777" w:rsidR="003018AA" w:rsidRPr="00DA3D04" w:rsidRDefault="003018AA" w:rsidP="003018AA">
      <w:pPr>
        <w:rPr>
          <w:rFonts w:ascii="Arial" w:hAnsi="Arial" w:cs="Arial"/>
          <w:b/>
        </w:rPr>
      </w:pPr>
      <w:r w:rsidRPr="00DA3D04">
        <w:rPr>
          <w:rFonts w:ascii="Arial" w:hAnsi="Arial" w:cs="Arial"/>
          <w:b/>
        </w:rPr>
        <w:lastRenderedPageBreak/>
        <w:t xml:space="preserve">Activity 1 continued </w:t>
      </w:r>
    </w:p>
    <w:p w14:paraId="0996755D" w14:textId="77777777" w:rsidR="003018AA" w:rsidRPr="00DA3D04" w:rsidRDefault="003018AA" w:rsidP="00694A53"/>
    <w:p w14:paraId="0996755E" w14:textId="77777777" w:rsidR="003018AA" w:rsidRPr="000E1656" w:rsidRDefault="00CD4064" w:rsidP="003018AA">
      <w:pPr>
        <w:jc w:val="center"/>
        <w:rPr>
          <w:rFonts w:ascii="Comic Sans MS" w:hAnsi="Comic Sans MS" w:cs="Arial"/>
          <w:b/>
        </w:rPr>
      </w:pPr>
      <w:r>
        <w:rPr>
          <w:rFonts w:ascii="Comic Sans MS" w:hAnsi="Comic Sans MS" w:cs="Arial"/>
          <w:b/>
        </w:rPr>
        <w:t>L</w:t>
      </w:r>
      <w:r w:rsidR="003018AA" w:rsidRPr="000E1656">
        <w:rPr>
          <w:rFonts w:ascii="Comic Sans MS" w:hAnsi="Comic Sans MS" w:cs="Arial"/>
          <w:b/>
        </w:rPr>
        <w:t>ook at the properties of 2D shapes</w:t>
      </w:r>
    </w:p>
    <w:p w14:paraId="0996755F" w14:textId="77777777" w:rsidR="003018AA" w:rsidRPr="00DA3D04" w:rsidRDefault="003018AA" w:rsidP="00694A53"/>
    <w:p w14:paraId="09967560" w14:textId="77777777" w:rsidR="003018AA" w:rsidRPr="00DA3D04" w:rsidRDefault="003018AA" w:rsidP="003018AA">
      <w:pPr>
        <w:rPr>
          <w:rFonts w:cs="Arial"/>
        </w:rPr>
      </w:pPr>
      <w:r w:rsidRPr="00DA3D04">
        <w:rPr>
          <w:rFonts w:cs="Arial"/>
        </w:rPr>
        <w:t xml:space="preserve">2D shapes are flat. They are made up of a number of sides and corners. </w:t>
      </w:r>
    </w:p>
    <w:p w14:paraId="09967561" w14:textId="77777777" w:rsidR="003018AA" w:rsidRPr="00DA3D04" w:rsidRDefault="003018AA" w:rsidP="003018AA">
      <w:pPr>
        <w:rPr>
          <w:rFonts w:cs="Arial"/>
        </w:rPr>
      </w:pPr>
      <w:r w:rsidRPr="00DA3D04">
        <w:rPr>
          <w:rFonts w:cs="Arial"/>
        </w:rPr>
        <w:t xml:space="preserve">I have described this 2D shape for you. </w:t>
      </w:r>
    </w:p>
    <w:p w14:paraId="09967562" w14:textId="77777777" w:rsidR="003018AA" w:rsidRPr="00DA3D04" w:rsidRDefault="003018AA" w:rsidP="003018AA">
      <w:pPr>
        <w:rPr>
          <w:rFonts w:cs="Arial"/>
        </w:rPr>
      </w:pPr>
      <w:r>
        <w:rPr>
          <w:rFonts w:cs="Arial"/>
          <w:noProof/>
          <w:lang w:eastAsia="en-AU"/>
        </w:rPr>
        <w:drawing>
          <wp:anchor distT="0" distB="0" distL="114300" distR="114300" simplePos="0" relativeHeight="251882496" behindDoc="0" locked="0" layoutInCell="1" allowOverlap="1" wp14:anchorId="09967BF0" wp14:editId="09967BF1">
            <wp:simplePos x="0" y="0"/>
            <wp:positionH relativeFrom="column">
              <wp:posOffset>228600</wp:posOffset>
            </wp:positionH>
            <wp:positionV relativeFrom="paragraph">
              <wp:posOffset>117475</wp:posOffset>
            </wp:positionV>
            <wp:extent cx="1371600" cy="1234440"/>
            <wp:effectExtent l="0" t="0" r="0" b="3810"/>
            <wp:wrapNone/>
            <wp:docPr id="327" name="Picture 327" descr="squ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squar"/>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371600" cy="12344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A3D04">
        <w:rPr>
          <w:rFonts w:cs="Arial"/>
        </w:rPr>
        <w:t xml:space="preserve"> </w:t>
      </w:r>
    </w:p>
    <w:tbl>
      <w:tblPr>
        <w:tblW w:w="0" w:type="auto"/>
        <w:tblBorders>
          <w:insideH w:val="single" w:sz="4" w:space="0" w:color="auto"/>
          <w:insideV w:val="single" w:sz="4" w:space="0" w:color="auto"/>
        </w:tblBorders>
        <w:tblLook w:val="01E0" w:firstRow="1" w:lastRow="1" w:firstColumn="1" w:lastColumn="1" w:noHBand="0" w:noVBand="0"/>
      </w:tblPr>
      <w:tblGrid>
        <w:gridCol w:w="4763"/>
        <w:gridCol w:w="4763"/>
      </w:tblGrid>
      <w:tr w:rsidR="003018AA" w:rsidRPr="00EB1727" w14:paraId="0996756D" w14:textId="77777777" w:rsidTr="00694A53">
        <w:trPr>
          <w:trHeight w:val="1836"/>
        </w:trPr>
        <w:tc>
          <w:tcPr>
            <w:tcW w:w="4763" w:type="dxa"/>
            <w:tcBorders>
              <w:right w:val="single" w:sz="4" w:space="0" w:color="auto"/>
            </w:tcBorders>
            <w:shd w:val="clear" w:color="auto" w:fill="auto"/>
          </w:tcPr>
          <w:p w14:paraId="09967563" w14:textId="77777777" w:rsidR="003018AA" w:rsidRPr="00EB1727" w:rsidRDefault="003018AA" w:rsidP="003D6045">
            <w:pPr>
              <w:rPr>
                <w:rFonts w:cs="Arial"/>
              </w:rPr>
            </w:pPr>
          </w:p>
          <w:p w14:paraId="09967564" w14:textId="77777777" w:rsidR="003018AA" w:rsidRPr="00EB1727" w:rsidRDefault="003018AA" w:rsidP="003D6045">
            <w:pPr>
              <w:rPr>
                <w:rFonts w:cs="Arial"/>
              </w:rPr>
            </w:pPr>
          </w:p>
          <w:p w14:paraId="09967565" w14:textId="77777777" w:rsidR="003018AA" w:rsidRPr="00EB1727" w:rsidRDefault="003018AA" w:rsidP="003D6045">
            <w:pPr>
              <w:rPr>
                <w:rFonts w:cs="Arial"/>
              </w:rPr>
            </w:pPr>
          </w:p>
          <w:p w14:paraId="09967566" w14:textId="77777777" w:rsidR="003018AA" w:rsidRPr="00EB1727" w:rsidRDefault="003018AA" w:rsidP="003D6045">
            <w:pPr>
              <w:rPr>
                <w:rFonts w:cs="Arial"/>
              </w:rPr>
            </w:pPr>
          </w:p>
          <w:p w14:paraId="09967567" w14:textId="77777777" w:rsidR="003018AA" w:rsidRPr="00EB1727" w:rsidRDefault="003018AA" w:rsidP="003D6045">
            <w:pPr>
              <w:rPr>
                <w:rFonts w:cs="Arial"/>
              </w:rPr>
            </w:pPr>
          </w:p>
        </w:tc>
        <w:tc>
          <w:tcPr>
            <w:tcW w:w="4763" w:type="dxa"/>
            <w:tcBorders>
              <w:top w:val="single" w:sz="4" w:space="0" w:color="auto"/>
              <w:left w:val="single" w:sz="4" w:space="0" w:color="auto"/>
              <w:bottom w:val="single" w:sz="4" w:space="0" w:color="auto"/>
              <w:right w:val="single" w:sz="4" w:space="0" w:color="auto"/>
            </w:tcBorders>
            <w:shd w:val="clear" w:color="auto" w:fill="auto"/>
          </w:tcPr>
          <w:p w14:paraId="09967568" w14:textId="77777777" w:rsidR="003018AA" w:rsidRPr="00EB1727" w:rsidRDefault="003018AA" w:rsidP="003D6045">
            <w:pPr>
              <w:rPr>
                <w:rFonts w:ascii="VicCursive" w:hAnsi="VicCursive" w:cs="Arial"/>
                <w:noProof/>
                <w:sz w:val="48"/>
                <w:szCs w:val="48"/>
                <w:lang w:eastAsia="en-AU"/>
              </w:rPr>
            </w:pPr>
            <w:r w:rsidRPr="00EB1727">
              <w:rPr>
                <w:rFonts w:cs="Arial"/>
                <w:noProof/>
                <w:lang w:eastAsia="en-AU"/>
              </w:rPr>
              <w:t xml:space="preserve">Shape:                          </w:t>
            </w:r>
            <w:r w:rsidRPr="00EB1727">
              <w:rPr>
                <w:rFonts w:ascii="VicCursive" w:hAnsi="VicCursive" w:cs="Arial"/>
                <w:noProof/>
                <w:sz w:val="48"/>
                <w:szCs w:val="48"/>
                <w:lang w:eastAsia="en-AU"/>
              </w:rPr>
              <w:t>square</w:t>
            </w:r>
          </w:p>
          <w:p w14:paraId="09967569" w14:textId="77777777" w:rsidR="003018AA" w:rsidRPr="00EB1727" w:rsidRDefault="003018AA" w:rsidP="003D6045">
            <w:pPr>
              <w:rPr>
                <w:rFonts w:ascii="VicCursive" w:hAnsi="VicCursive" w:cs="Arial"/>
                <w:noProof/>
                <w:sz w:val="16"/>
                <w:szCs w:val="16"/>
                <w:lang w:eastAsia="en-AU"/>
              </w:rPr>
            </w:pPr>
          </w:p>
          <w:p w14:paraId="0996756A" w14:textId="77777777" w:rsidR="003018AA" w:rsidRPr="00EB1727" w:rsidRDefault="003018AA" w:rsidP="003D6045">
            <w:pPr>
              <w:rPr>
                <w:rFonts w:cs="Arial"/>
                <w:noProof/>
                <w:lang w:eastAsia="en-AU"/>
              </w:rPr>
            </w:pPr>
            <w:r w:rsidRPr="00EB1727">
              <w:rPr>
                <w:rFonts w:cs="Arial"/>
                <w:noProof/>
                <w:lang w:eastAsia="en-AU"/>
              </w:rPr>
              <w:t>Number of sides:         4</w:t>
            </w:r>
          </w:p>
          <w:p w14:paraId="0996756B" w14:textId="77777777" w:rsidR="003018AA" w:rsidRPr="00EB1727" w:rsidRDefault="003018AA" w:rsidP="003D6045">
            <w:pPr>
              <w:rPr>
                <w:rFonts w:cs="Arial"/>
                <w:noProof/>
                <w:lang w:eastAsia="en-AU"/>
              </w:rPr>
            </w:pPr>
          </w:p>
          <w:p w14:paraId="0996756C" w14:textId="77777777" w:rsidR="003018AA" w:rsidRPr="00EB1727" w:rsidRDefault="003018AA" w:rsidP="003D6045">
            <w:pPr>
              <w:rPr>
                <w:rFonts w:cs="Arial"/>
                <w:noProof/>
                <w:lang w:eastAsia="en-AU"/>
              </w:rPr>
            </w:pPr>
            <w:r w:rsidRPr="00EB1727">
              <w:rPr>
                <w:rFonts w:cs="Arial"/>
                <w:noProof/>
                <w:lang w:eastAsia="en-AU"/>
              </w:rPr>
              <w:t>Number of corners:     4</w:t>
            </w:r>
          </w:p>
        </w:tc>
      </w:tr>
    </w:tbl>
    <w:p w14:paraId="0996756E" w14:textId="77777777" w:rsidR="003018AA" w:rsidRPr="00DA3D04" w:rsidRDefault="003018AA" w:rsidP="003018AA">
      <w:pPr>
        <w:rPr>
          <w:rFonts w:cs="Arial"/>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5018"/>
        <w:gridCol w:w="4508"/>
      </w:tblGrid>
      <w:tr w:rsidR="003018AA" w:rsidRPr="00EB1727" w14:paraId="09967584" w14:textId="77777777" w:rsidTr="003D6045">
        <w:trPr>
          <w:trHeight w:val="1515"/>
        </w:trPr>
        <w:tc>
          <w:tcPr>
            <w:tcW w:w="5018" w:type="dxa"/>
            <w:vMerge w:val="restart"/>
            <w:tcBorders>
              <w:top w:val="nil"/>
              <w:left w:val="nil"/>
              <w:bottom w:val="nil"/>
              <w:right w:val="single" w:sz="4" w:space="0" w:color="auto"/>
            </w:tcBorders>
            <w:shd w:val="clear" w:color="auto" w:fill="auto"/>
          </w:tcPr>
          <w:p w14:paraId="0996756F" w14:textId="77777777" w:rsidR="003018AA" w:rsidRPr="00EB1727" w:rsidRDefault="003018AA" w:rsidP="003D6045">
            <w:pPr>
              <w:rPr>
                <w:rFonts w:cs="Arial"/>
                <w:b/>
              </w:rPr>
            </w:pPr>
            <w:r w:rsidRPr="00EB1727">
              <w:rPr>
                <w:rFonts w:cs="Arial"/>
                <w:b/>
              </w:rPr>
              <w:t xml:space="preserve">Now you draw these 2D shapes. </w:t>
            </w:r>
          </w:p>
          <w:p w14:paraId="09967570" w14:textId="77777777" w:rsidR="003018AA" w:rsidRPr="00EB1727" w:rsidRDefault="003018AA" w:rsidP="003D6045">
            <w:pPr>
              <w:rPr>
                <w:rFonts w:cs="Arial"/>
              </w:rPr>
            </w:pPr>
          </w:p>
          <w:p w14:paraId="09967571" w14:textId="77777777" w:rsidR="003018AA" w:rsidRPr="00EB1727" w:rsidRDefault="003018AA" w:rsidP="003018AA">
            <w:pPr>
              <w:numPr>
                <w:ilvl w:val="0"/>
                <w:numId w:val="15"/>
              </w:numPr>
              <w:rPr>
                <w:rFonts w:cs="Arial"/>
              </w:rPr>
            </w:pPr>
            <w:r w:rsidRPr="00EB1727">
              <w:rPr>
                <w:rFonts w:cs="Arial"/>
              </w:rPr>
              <w:t>A 2D shape with 3 sides and    3 corners.</w:t>
            </w:r>
          </w:p>
          <w:p w14:paraId="09967572" w14:textId="77777777" w:rsidR="003018AA" w:rsidRPr="00EB1727" w:rsidRDefault="003018AA" w:rsidP="003D6045">
            <w:pPr>
              <w:rPr>
                <w:rFonts w:cs="Arial"/>
              </w:rPr>
            </w:pPr>
          </w:p>
          <w:p w14:paraId="09967573" w14:textId="77777777" w:rsidR="003018AA" w:rsidRPr="00EB1727" w:rsidRDefault="003018AA" w:rsidP="003D6045">
            <w:pPr>
              <w:rPr>
                <w:rFonts w:cs="Arial"/>
              </w:rPr>
            </w:pPr>
          </w:p>
          <w:p w14:paraId="09967574" w14:textId="77777777" w:rsidR="003018AA" w:rsidRPr="00EB1727" w:rsidRDefault="003018AA" w:rsidP="003D6045">
            <w:pPr>
              <w:rPr>
                <w:rFonts w:cs="Arial"/>
              </w:rPr>
            </w:pPr>
          </w:p>
          <w:p w14:paraId="09967575" w14:textId="77777777" w:rsidR="003018AA" w:rsidRPr="00EB1727" w:rsidRDefault="003018AA" w:rsidP="003D6045">
            <w:pPr>
              <w:rPr>
                <w:rFonts w:cs="Arial"/>
              </w:rPr>
            </w:pPr>
          </w:p>
          <w:p w14:paraId="09967576" w14:textId="77777777" w:rsidR="003018AA" w:rsidRPr="00EB1727" w:rsidRDefault="003018AA" w:rsidP="003D6045">
            <w:pPr>
              <w:rPr>
                <w:rFonts w:cs="Arial"/>
              </w:rPr>
            </w:pPr>
          </w:p>
          <w:p w14:paraId="09967577" w14:textId="77777777" w:rsidR="003018AA" w:rsidRPr="00EB1727" w:rsidRDefault="003018AA" w:rsidP="003D6045">
            <w:pPr>
              <w:ind w:left="360"/>
              <w:rPr>
                <w:rFonts w:cs="Arial"/>
              </w:rPr>
            </w:pPr>
          </w:p>
          <w:p w14:paraId="09967578" w14:textId="77777777" w:rsidR="003018AA" w:rsidRPr="00EB1727" w:rsidRDefault="003018AA" w:rsidP="003D6045">
            <w:pPr>
              <w:ind w:left="360"/>
              <w:rPr>
                <w:rFonts w:cs="Arial"/>
              </w:rPr>
            </w:pPr>
          </w:p>
          <w:p w14:paraId="09967579" w14:textId="77777777" w:rsidR="003018AA" w:rsidRPr="00EB1727" w:rsidRDefault="003018AA" w:rsidP="003018AA">
            <w:pPr>
              <w:numPr>
                <w:ilvl w:val="0"/>
                <w:numId w:val="15"/>
              </w:numPr>
              <w:rPr>
                <w:rFonts w:cs="Arial"/>
              </w:rPr>
            </w:pPr>
            <w:r w:rsidRPr="00EB1727">
              <w:rPr>
                <w:rFonts w:cs="Arial"/>
              </w:rPr>
              <w:t>A 2D shape with 4 sides,        all the same length.</w:t>
            </w:r>
          </w:p>
          <w:p w14:paraId="0996757A" w14:textId="77777777" w:rsidR="003018AA" w:rsidRPr="00EB1727" w:rsidRDefault="003018AA" w:rsidP="003D6045">
            <w:pPr>
              <w:ind w:left="360"/>
              <w:rPr>
                <w:rFonts w:cs="Arial"/>
              </w:rPr>
            </w:pPr>
          </w:p>
          <w:p w14:paraId="0996757B" w14:textId="77777777" w:rsidR="003018AA" w:rsidRPr="00EB1727" w:rsidRDefault="003018AA" w:rsidP="003D6045">
            <w:pPr>
              <w:ind w:left="360"/>
              <w:rPr>
                <w:rFonts w:cs="Arial"/>
              </w:rPr>
            </w:pPr>
          </w:p>
        </w:tc>
        <w:tc>
          <w:tcPr>
            <w:tcW w:w="4508" w:type="dxa"/>
            <w:tcBorders>
              <w:top w:val="single" w:sz="4" w:space="0" w:color="auto"/>
              <w:left w:val="single" w:sz="4" w:space="0" w:color="auto"/>
              <w:bottom w:val="single" w:sz="4" w:space="0" w:color="auto"/>
            </w:tcBorders>
            <w:shd w:val="clear" w:color="auto" w:fill="auto"/>
          </w:tcPr>
          <w:p w14:paraId="0996757C" w14:textId="77777777" w:rsidR="003018AA" w:rsidRPr="00EB1727" w:rsidRDefault="003018AA" w:rsidP="003D6045">
            <w:pPr>
              <w:rPr>
                <w:rFonts w:cs="Arial"/>
              </w:rPr>
            </w:pPr>
          </w:p>
          <w:p w14:paraId="0996757D" w14:textId="77777777" w:rsidR="003018AA" w:rsidRPr="00EB1727" w:rsidRDefault="003018AA" w:rsidP="003D6045">
            <w:pPr>
              <w:rPr>
                <w:rFonts w:cs="Arial"/>
              </w:rPr>
            </w:pPr>
          </w:p>
          <w:p w14:paraId="0996757E" w14:textId="77777777" w:rsidR="003018AA" w:rsidRPr="00EB1727" w:rsidRDefault="003018AA" w:rsidP="003D6045">
            <w:pPr>
              <w:rPr>
                <w:rFonts w:cs="Arial"/>
              </w:rPr>
            </w:pPr>
          </w:p>
          <w:p w14:paraId="0996757F" w14:textId="77777777" w:rsidR="003018AA" w:rsidRPr="00EB1727" w:rsidRDefault="003018AA" w:rsidP="003D6045">
            <w:pPr>
              <w:rPr>
                <w:rFonts w:cs="Arial"/>
              </w:rPr>
            </w:pPr>
          </w:p>
          <w:p w14:paraId="09967580" w14:textId="77777777" w:rsidR="003018AA" w:rsidRPr="00EB1727" w:rsidRDefault="003018AA" w:rsidP="003D6045">
            <w:pPr>
              <w:rPr>
                <w:rFonts w:cs="Arial"/>
              </w:rPr>
            </w:pPr>
          </w:p>
          <w:p w14:paraId="09967581" w14:textId="77777777" w:rsidR="003018AA" w:rsidRPr="00EB1727" w:rsidRDefault="003018AA" w:rsidP="003D6045">
            <w:pPr>
              <w:rPr>
                <w:rFonts w:cs="Arial"/>
              </w:rPr>
            </w:pPr>
          </w:p>
          <w:p w14:paraId="09967582" w14:textId="77777777" w:rsidR="003018AA" w:rsidRPr="00EB1727" w:rsidRDefault="003018AA" w:rsidP="003D6045">
            <w:pPr>
              <w:rPr>
                <w:rFonts w:cs="Arial"/>
              </w:rPr>
            </w:pPr>
          </w:p>
          <w:p w14:paraId="09967583" w14:textId="77777777" w:rsidR="003018AA" w:rsidRPr="00EB1727" w:rsidRDefault="003018AA" w:rsidP="003D6045">
            <w:pPr>
              <w:rPr>
                <w:rFonts w:cs="Arial"/>
              </w:rPr>
            </w:pPr>
          </w:p>
        </w:tc>
      </w:tr>
      <w:tr w:rsidR="003018AA" w:rsidRPr="00EB1727" w14:paraId="09967587" w14:textId="77777777" w:rsidTr="003D6045">
        <w:trPr>
          <w:trHeight w:val="528"/>
        </w:trPr>
        <w:tc>
          <w:tcPr>
            <w:tcW w:w="5018" w:type="dxa"/>
            <w:vMerge/>
            <w:tcBorders>
              <w:top w:val="single" w:sz="4" w:space="0" w:color="auto"/>
              <w:left w:val="nil"/>
              <w:bottom w:val="nil"/>
              <w:right w:val="nil"/>
            </w:tcBorders>
            <w:shd w:val="clear" w:color="auto" w:fill="auto"/>
          </w:tcPr>
          <w:p w14:paraId="09967585" w14:textId="77777777" w:rsidR="003018AA" w:rsidRPr="00EB1727" w:rsidRDefault="003018AA" w:rsidP="003D6045">
            <w:pPr>
              <w:rPr>
                <w:rFonts w:cs="Arial"/>
                <w:b/>
              </w:rPr>
            </w:pPr>
          </w:p>
        </w:tc>
        <w:tc>
          <w:tcPr>
            <w:tcW w:w="4508" w:type="dxa"/>
            <w:tcBorders>
              <w:top w:val="single" w:sz="4" w:space="0" w:color="auto"/>
              <w:left w:val="nil"/>
              <w:bottom w:val="single" w:sz="4" w:space="0" w:color="auto"/>
              <w:right w:val="nil"/>
            </w:tcBorders>
            <w:shd w:val="clear" w:color="auto" w:fill="auto"/>
          </w:tcPr>
          <w:p w14:paraId="09967586" w14:textId="77777777" w:rsidR="003018AA" w:rsidRPr="00EB1727" w:rsidRDefault="003018AA" w:rsidP="003D6045">
            <w:pPr>
              <w:rPr>
                <w:rFonts w:cs="Arial"/>
              </w:rPr>
            </w:pPr>
          </w:p>
        </w:tc>
      </w:tr>
      <w:tr w:rsidR="003018AA" w:rsidRPr="00EB1727" w14:paraId="09967591" w14:textId="77777777" w:rsidTr="003D6045">
        <w:trPr>
          <w:trHeight w:val="1515"/>
        </w:trPr>
        <w:tc>
          <w:tcPr>
            <w:tcW w:w="5018" w:type="dxa"/>
            <w:vMerge/>
            <w:tcBorders>
              <w:top w:val="single" w:sz="4" w:space="0" w:color="auto"/>
              <w:left w:val="nil"/>
              <w:bottom w:val="nil"/>
              <w:right w:val="single" w:sz="4" w:space="0" w:color="auto"/>
            </w:tcBorders>
            <w:shd w:val="clear" w:color="auto" w:fill="auto"/>
          </w:tcPr>
          <w:p w14:paraId="09967588" w14:textId="77777777" w:rsidR="003018AA" w:rsidRPr="00EB1727" w:rsidRDefault="003018AA" w:rsidP="003D6045">
            <w:pPr>
              <w:rPr>
                <w:rFonts w:cs="Arial"/>
              </w:rPr>
            </w:pPr>
          </w:p>
        </w:tc>
        <w:tc>
          <w:tcPr>
            <w:tcW w:w="4508" w:type="dxa"/>
            <w:tcBorders>
              <w:top w:val="single" w:sz="4" w:space="0" w:color="auto"/>
              <w:left w:val="single" w:sz="4" w:space="0" w:color="auto"/>
              <w:bottom w:val="single" w:sz="4" w:space="0" w:color="auto"/>
            </w:tcBorders>
            <w:shd w:val="clear" w:color="auto" w:fill="auto"/>
          </w:tcPr>
          <w:p w14:paraId="09967589" w14:textId="77777777" w:rsidR="003018AA" w:rsidRPr="00EB1727" w:rsidRDefault="003018AA" w:rsidP="003D6045">
            <w:pPr>
              <w:rPr>
                <w:rFonts w:cs="Arial"/>
              </w:rPr>
            </w:pPr>
          </w:p>
          <w:p w14:paraId="0996758A" w14:textId="77777777" w:rsidR="003018AA" w:rsidRPr="00EB1727" w:rsidRDefault="003018AA" w:rsidP="003D6045">
            <w:pPr>
              <w:rPr>
                <w:rFonts w:cs="Arial"/>
              </w:rPr>
            </w:pPr>
          </w:p>
          <w:p w14:paraId="0996758B" w14:textId="77777777" w:rsidR="003018AA" w:rsidRPr="00EB1727" w:rsidRDefault="003018AA" w:rsidP="003D6045">
            <w:pPr>
              <w:rPr>
                <w:rFonts w:cs="Arial"/>
              </w:rPr>
            </w:pPr>
          </w:p>
          <w:p w14:paraId="0996758C" w14:textId="77777777" w:rsidR="003018AA" w:rsidRPr="00EB1727" w:rsidRDefault="003018AA" w:rsidP="003D6045">
            <w:pPr>
              <w:rPr>
                <w:rFonts w:cs="Arial"/>
              </w:rPr>
            </w:pPr>
          </w:p>
          <w:p w14:paraId="0996758D" w14:textId="77777777" w:rsidR="003018AA" w:rsidRPr="00EB1727" w:rsidRDefault="003018AA" w:rsidP="003D6045">
            <w:pPr>
              <w:rPr>
                <w:rFonts w:cs="Arial"/>
              </w:rPr>
            </w:pPr>
          </w:p>
          <w:p w14:paraId="0996758E" w14:textId="77777777" w:rsidR="003018AA" w:rsidRPr="00EB1727" w:rsidRDefault="003018AA" w:rsidP="003D6045">
            <w:pPr>
              <w:rPr>
                <w:rFonts w:cs="Arial"/>
              </w:rPr>
            </w:pPr>
          </w:p>
          <w:p w14:paraId="0996758F" w14:textId="77777777" w:rsidR="003018AA" w:rsidRPr="00EB1727" w:rsidRDefault="003018AA" w:rsidP="003D6045">
            <w:pPr>
              <w:rPr>
                <w:rFonts w:cs="Arial"/>
              </w:rPr>
            </w:pPr>
          </w:p>
          <w:p w14:paraId="09967590" w14:textId="77777777" w:rsidR="003018AA" w:rsidRPr="00EB1727" w:rsidRDefault="003018AA" w:rsidP="003D6045">
            <w:pPr>
              <w:rPr>
                <w:rFonts w:cs="Arial"/>
              </w:rPr>
            </w:pPr>
          </w:p>
        </w:tc>
      </w:tr>
    </w:tbl>
    <w:p w14:paraId="09967592" w14:textId="77777777" w:rsidR="003018AA" w:rsidRPr="00DA3D04" w:rsidRDefault="003018AA" w:rsidP="003018AA">
      <w:pPr>
        <w:ind w:left="360"/>
        <w:rPr>
          <w:rFonts w:cs="Arial"/>
        </w:rPr>
      </w:pPr>
    </w:p>
    <w:p w14:paraId="09967593" w14:textId="77777777" w:rsidR="003018AA" w:rsidRPr="00DA3D04" w:rsidRDefault="003018AA" w:rsidP="003018AA">
      <w:pPr>
        <w:numPr>
          <w:ilvl w:val="0"/>
          <w:numId w:val="16"/>
        </w:numPr>
        <w:rPr>
          <w:rFonts w:cs="Arial"/>
        </w:rPr>
      </w:pPr>
      <w:r w:rsidRPr="00DA3D04">
        <w:rPr>
          <w:rFonts w:cs="Arial"/>
        </w:rPr>
        <w:t>What shapes did you draw?</w:t>
      </w:r>
    </w:p>
    <w:p w14:paraId="09967594" w14:textId="77777777" w:rsidR="003018AA" w:rsidRPr="00DA3D04" w:rsidRDefault="003018AA" w:rsidP="003018AA">
      <w:pPr>
        <w:rPr>
          <w:rFonts w:cs="Arial"/>
        </w:rPr>
      </w:pPr>
    </w:p>
    <w:p w14:paraId="09967595" w14:textId="77777777" w:rsidR="003018AA" w:rsidRPr="00DA3D04" w:rsidRDefault="003018AA" w:rsidP="003018AA">
      <w:pPr>
        <w:rPr>
          <w:rFonts w:cs="Arial"/>
        </w:rPr>
      </w:pPr>
    </w:p>
    <w:p w14:paraId="09967596" w14:textId="77777777" w:rsidR="003018AA" w:rsidRPr="00DA3D04" w:rsidRDefault="003018AA" w:rsidP="003018AA">
      <w:pPr>
        <w:numPr>
          <w:ilvl w:val="0"/>
          <w:numId w:val="17"/>
        </w:numPr>
        <w:jc w:val="center"/>
        <w:rPr>
          <w:rFonts w:cs="Arial"/>
        </w:rPr>
      </w:pPr>
      <w:r w:rsidRPr="00DA3D04">
        <w:rPr>
          <w:rFonts w:cs="Arial"/>
        </w:rPr>
        <w:t xml:space="preserve">______________________________________ </w:t>
      </w:r>
    </w:p>
    <w:p w14:paraId="09967597" w14:textId="77777777" w:rsidR="003018AA" w:rsidRPr="00DA3D04" w:rsidRDefault="003018AA" w:rsidP="003018AA">
      <w:pPr>
        <w:rPr>
          <w:rFonts w:cs="Arial"/>
        </w:rPr>
      </w:pPr>
    </w:p>
    <w:p w14:paraId="09967598" w14:textId="77777777" w:rsidR="003018AA" w:rsidRPr="00DA3D04" w:rsidRDefault="003018AA" w:rsidP="003018AA">
      <w:pPr>
        <w:rPr>
          <w:rFonts w:cs="Arial"/>
        </w:rPr>
      </w:pPr>
    </w:p>
    <w:p w14:paraId="09967599" w14:textId="77777777" w:rsidR="003018AA" w:rsidRPr="00DA3D04" w:rsidRDefault="003018AA" w:rsidP="003018AA">
      <w:pPr>
        <w:rPr>
          <w:rFonts w:cs="Arial"/>
        </w:rPr>
      </w:pPr>
    </w:p>
    <w:p w14:paraId="0996759A" w14:textId="77777777" w:rsidR="003018AA" w:rsidRPr="00DA3D04" w:rsidRDefault="003018AA" w:rsidP="003018AA">
      <w:pPr>
        <w:numPr>
          <w:ilvl w:val="0"/>
          <w:numId w:val="17"/>
        </w:numPr>
        <w:jc w:val="center"/>
        <w:rPr>
          <w:rFonts w:cs="Arial"/>
        </w:rPr>
      </w:pPr>
      <w:r w:rsidRPr="00DA3D04">
        <w:rPr>
          <w:rFonts w:cs="Arial"/>
        </w:rPr>
        <w:t>______________________________________</w:t>
      </w:r>
    </w:p>
    <w:p w14:paraId="0996759B" w14:textId="77777777" w:rsidR="00694A53" w:rsidRDefault="00694A53" w:rsidP="003018AA">
      <w:pPr>
        <w:rPr>
          <w:rFonts w:ascii="Arial" w:hAnsi="Arial" w:cs="Arial"/>
          <w:b/>
          <w:bCs/>
        </w:rPr>
      </w:pPr>
      <w:r>
        <w:rPr>
          <w:rFonts w:ascii="Arial" w:hAnsi="Arial" w:cs="Arial"/>
          <w:b/>
          <w:bCs/>
        </w:rPr>
        <w:br w:type="page"/>
      </w:r>
    </w:p>
    <w:p w14:paraId="0996759C" w14:textId="77777777" w:rsidR="00694A53" w:rsidRPr="00B0081B" w:rsidRDefault="00694A53" w:rsidP="00694A53">
      <w:pPr>
        <w:pStyle w:val="Heading2"/>
      </w:pPr>
      <w:r>
        <w:lastRenderedPageBreak/>
        <w:t>Activity 2</w:t>
      </w:r>
    </w:p>
    <w:p w14:paraId="0996759D" w14:textId="77777777" w:rsidR="00694A53" w:rsidRPr="00B0081B" w:rsidRDefault="00694A53" w:rsidP="00694A53">
      <w:r>
        <w:rPr>
          <w:rFonts w:cs="Arial"/>
          <w:b/>
          <w:bCs/>
          <w:noProof/>
          <w:lang w:eastAsia="en-AU"/>
        </w:rPr>
        <w:drawing>
          <wp:anchor distT="0" distB="0" distL="114300" distR="114300" simplePos="0" relativeHeight="251922432" behindDoc="0" locked="0" layoutInCell="1" allowOverlap="1" wp14:anchorId="09967BF2" wp14:editId="09967BF3">
            <wp:simplePos x="0" y="0"/>
            <wp:positionH relativeFrom="column">
              <wp:posOffset>-2540</wp:posOffset>
            </wp:positionH>
            <wp:positionV relativeFrom="paragraph">
              <wp:posOffset>68580</wp:posOffset>
            </wp:positionV>
            <wp:extent cx="564515" cy="443865"/>
            <wp:effectExtent l="0" t="0" r="6985" b="0"/>
            <wp:wrapNone/>
            <wp:docPr id="430" name="Picture 43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9E" w14:textId="77777777" w:rsidR="00694A53" w:rsidRPr="002A6EDD" w:rsidRDefault="00694A53" w:rsidP="00694A53">
      <w:pPr>
        <w:ind w:left="1170"/>
        <w:rPr>
          <w:rFonts w:cs="Arial"/>
          <w:b/>
          <w:bCs/>
        </w:rPr>
      </w:pPr>
      <w:r w:rsidRPr="002A6EDD">
        <w:rPr>
          <w:rFonts w:ascii="Arial" w:hAnsi="Arial" w:cs="Arial"/>
          <w:b/>
          <w:bCs/>
        </w:rPr>
        <w:t>For you to do</w:t>
      </w:r>
    </w:p>
    <w:p w14:paraId="0996759F" w14:textId="77777777" w:rsidR="00694A53" w:rsidRDefault="00694A53" w:rsidP="00694A53"/>
    <w:p w14:paraId="099675A0" w14:textId="77777777" w:rsidR="003018AA" w:rsidRPr="000E1656" w:rsidRDefault="003B1CBF" w:rsidP="003018AA">
      <w:pPr>
        <w:jc w:val="center"/>
        <w:rPr>
          <w:rFonts w:ascii="Comic Sans MS" w:hAnsi="Comic Sans MS" w:cs="Arial"/>
          <w:b/>
        </w:rPr>
      </w:pPr>
      <w:r>
        <w:rPr>
          <w:rFonts w:ascii="Comic Sans MS" w:hAnsi="Comic Sans MS" w:cs="Arial"/>
          <w:b/>
        </w:rPr>
        <w:t>L</w:t>
      </w:r>
      <w:r w:rsidR="003018AA" w:rsidRPr="000E1656">
        <w:rPr>
          <w:rFonts w:ascii="Comic Sans MS" w:hAnsi="Comic Sans MS" w:cs="Arial"/>
          <w:b/>
        </w:rPr>
        <w:t>oo</w:t>
      </w:r>
      <w:r w:rsidR="0036238C">
        <w:rPr>
          <w:rFonts w:ascii="Comic Sans MS" w:hAnsi="Comic Sans MS" w:cs="Arial"/>
          <w:b/>
        </w:rPr>
        <w:t>k at the properties of 3D objects</w:t>
      </w:r>
    </w:p>
    <w:p w14:paraId="099675A1" w14:textId="77777777" w:rsidR="003018AA" w:rsidRPr="00DA3D04" w:rsidRDefault="003018AA" w:rsidP="003018AA">
      <w:pPr>
        <w:jc w:val="center"/>
        <w:rPr>
          <w:rFonts w:cs="Arial"/>
          <w:sz w:val="16"/>
          <w:szCs w:val="16"/>
        </w:rPr>
      </w:pPr>
    </w:p>
    <w:p w14:paraId="099675A2" w14:textId="77777777" w:rsidR="003018AA" w:rsidRPr="00DA3D04" w:rsidRDefault="0036238C" w:rsidP="003018AA">
      <w:pPr>
        <w:rPr>
          <w:rFonts w:cs="Arial"/>
        </w:rPr>
      </w:pPr>
      <w:r>
        <w:rPr>
          <w:rFonts w:cs="Arial"/>
        </w:rPr>
        <w:t>3D objects</w:t>
      </w:r>
      <w:r w:rsidR="003018AA" w:rsidRPr="00DA3D04">
        <w:rPr>
          <w:rFonts w:cs="Arial"/>
        </w:rPr>
        <w:t xml:space="preserve"> are made up of </w:t>
      </w:r>
      <w:r w:rsidR="003018AA" w:rsidRPr="00DA3D04">
        <w:rPr>
          <w:rFonts w:cs="Arial"/>
          <w:i/>
        </w:rPr>
        <w:t>faces</w:t>
      </w:r>
      <w:r w:rsidR="003018AA" w:rsidRPr="00DA3D04">
        <w:rPr>
          <w:rFonts w:cs="Arial"/>
        </w:rPr>
        <w:t xml:space="preserve"> and </w:t>
      </w:r>
      <w:r w:rsidR="003018AA" w:rsidRPr="00DA3D04">
        <w:rPr>
          <w:rFonts w:cs="Arial"/>
          <w:i/>
        </w:rPr>
        <w:t>vertices</w:t>
      </w:r>
      <w:r w:rsidR="003018AA" w:rsidRPr="00DA3D04">
        <w:rPr>
          <w:rFonts w:cs="Arial"/>
        </w:rPr>
        <w:t>. Faces ar</w:t>
      </w:r>
      <w:r>
        <w:rPr>
          <w:rFonts w:cs="Arial"/>
        </w:rPr>
        <w:t>e the flat surfaces of 3D objects</w:t>
      </w:r>
      <w:r w:rsidR="003018AA" w:rsidRPr="00DA3D04">
        <w:rPr>
          <w:rFonts w:cs="Arial"/>
        </w:rPr>
        <w:t xml:space="preserve">. Vertices are the corners or the point where the lines meet. Now </w:t>
      </w:r>
      <w:r w:rsidR="00A052DC">
        <w:rPr>
          <w:rFonts w:cs="Arial"/>
        </w:rPr>
        <w:t xml:space="preserve">you </w:t>
      </w:r>
      <w:r w:rsidR="003018AA" w:rsidRPr="00DA3D04">
        <w:rPr>
          <w:rFonts w:cs="Arial"/>
        </w:rPr>
        <w:t xml:space="preserve">are going to </w:t>
      </w:r>
      <w:r>
        <w:rPr>
          <w:rFonts w:cs="Arial"/>
        </w:rPr>
        <w:t>learn how to describe a 3D object</w:t>
      </w:r>
      <w:r w:rsidR="003018AA" w:rsidRPr="00DA3D04">
        <w:rPr>
          <w:rFonts w:cs="Arial"/>
        </w:rPr>
        <w:t>.</w:t>
      </w:r>
    </w:p>
    <w:p w14:paraId="099675A3" w14:textId="77777777" w:rsidR="003018AA" w:rsidRPr="00DA3D04" w:rsidRDefault="003018AA" w:rsidP="003018AA">
      <w:pPr>
        <w:rPr>
          <w:rFonts w:cs="Arial"/>
        </w:rPr>
      </w:pPr>
      <w:r w:rsidRPr="00DA3D04">
        <w:rPr>
          <w:rFonts w:cs="Arial"/>
        </w:rPr>
        <w:t>Look at the shape below.</w:t>
      </w:r>
    </w:p>
    <w:p w14:paraId="099675A4" w14:textId="77777777" w:rsidR="000E1656" w:rsidRPr="00EB1727" w:rsidRDefault="000E1656" w:rsidP="003D6045">
      <w:pPr>
        <w:rPr>
          <w:rFonts w:cs="Arial"/>
        </w:rPr>
      </w:pPr>
      <w:r>
        <w:rPr>
          <w:rFonts w:cs="Arial"/>
          <w:noProof/>
          <w:lang w:eastAsia="en-AU"/>
        </w:rPr>
        <mc:AlternateContent>
          <mc:Choice Requires="wps">
            <w:drawing>
              <wp:anchor distT="0" distB="0" distL="114300" distR="114300" simplePos="0" relativeHeight="251925504" behindDoc="0" locked="0" layoutInCell="1" allowOverlap="1" wp14:anchorId="09967BF4" wp14:editId="09967BF5">
                <wp:simplePos x="0" y="0"/>
                <wp:positionH relativeFrom="column">
                  <wp:posOffset>802640</wp:posOffset>
                </wp:positionH>
                <wp:positionV relativeFrom="paragraph">
                  <wp:posOffset>53975</wp:posOffset>
                </wp:positionV>
                <wp:extent cx="685800" cy="914400"/>
                <wp:effectExtent l="17145" t="20955" r="20955" b="7620"/>
                <wp:wrapNone/>
                <wp:docPr id="324" name="Isosceles Triangle 3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5800" cy="91440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2B03EB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324" o:spid="_x0000_s1026" type="#_x0000_t5" style="position:absolute;margin-left:63.2pt;margin-top:4.25pt;width:54pt;height:1in;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"/>
            </w:pict>
          </mc:Fallback>
        </mc:AlternateContent>
      </w:r>
      <w:r>
        <w:rPr>
          <w:rFonts w:cs="Arial"/>
          <w:noProof/>
          <w:lang w:eastAsia="en-AU"/>
        </w:rPr>
        <mc:AlternateContent>
          <mc:Choice Requires="wps">
            <w:drawing>
              <wp:anchor distT="0" distB="0" distL="114300" distR="114300" simplePos="0" relativeHeight="251928576" behindDoc="0" locked="0" layoutInCell="1" allowOverlap="1" wp14:anchorId="09967BF6" wp14:editId="09967BF7">
                <wp:simplePos x="0" y="0"/>
                <wp:positionH relativeFrom="column">
                  <wp:posOffset>3314700</wp:posOffset>
                </wp:positionH>
                <wp:positionV relativeFrom="paragraph">
                  <wp:posOffset>175260</wp:posOffset>
                </wp:positionV>
                <wp:extent cx="1143000" cy="137795"/>
                <wp:effectExtent l="24130" t="56515" r="13970" b="5715"/>
                <wp:wrapNone/>
                <wp:docPr id="323" name="Straight Connector 3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0" cy="137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57FA50" id="Straight Connector 323" o:spid="_x0000_s1026" style="position:absolute;flip:x y;z-index:25192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3.8pt" to="351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">
                <v:stroke endarrow="block"/>
              </v:line>
            </w:pict>
          </mc:Fallback>
        </mc:AlternateContent>
      </w:r>
      <w:r>
        <w:rPr>
          <w:rFonts w:cs="Arial"/>
          <w:noProof/>
          <w:lang w:eastAsia="en-AU"/>
        </w:rPr>
        <mc:AlternateContent>
          <mc:Choice Requires="wps">
            <w:drawing>
              <wp:anchor distT="0" distB="0" distL="114300" distR="114300" simplePos="0" relativeHeight="251927552" behindDoc="0" locked="0" layoutInCell="1" allowOverlap="1" wp14:anchorId="09967BF8" wp14:editId="09967BF9">
                <wp:simplePos x="0" y="0"/>
                <wp:positionH relativeFrom="column">
                  <wp:posOffset>4000500</wp:posOffset>
                </wp:positionH>
                <wp:positionV relativeFrom="paragraph">
                  <wp:posOffset>429260</wp:posOffset>
                </wp:positionV>
                <wp:extent cx="571500" cy="457200"/>
                <wp:effectExtent l="43180" t="5715" r="13970" b="51435"/>
                <wp:wrapNone/>
                <wp:docPr id="322" name="Straight Connector 3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B7F39E" id="Straight Connector 322" o:spid="_x0000_s1026" style="position:absolute;flip:x;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3.8pt" to="5in,6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">
                <v:stroke endarrow="block"/>
              </v:line>
            </w:pict>
          </mc:Fallback>
        </mc:AlternateContent>
      </w:r>
      <w:r>
        <w:rPr>
          <w:rFonts w:cs="Arial"/>
          <w:noProof/>
          <w:lang w:eastAsia="en-AU"/>
        </w:rPr>
        <w:drawing>
          <wp:anchor distT="0" distB="0" distL="114300" distR="114300" simplePos="0" relativeHeight="251924480" behindDoc="0" locked="0" layoutInCell="1" allowOverlap="1" wp14:anchorId="09967BFA" wp14:editId="09967BFB">
            <wp:simplePos x="0" y="0"/>
            <wp:positionH relativeFrom="column">
              <wp:posOffset>2011680</wp:posOffset>
            </wp:positionH>
            <wp:positionV relativeFrom="paragraph">
              <wp:posOffset>23495</wp:posOffset>
            </wp:positionV>
            <wp:extent cx="1983105" cy="1033145"/>
            <wp:effectExtent l="0" t="0" r="0" b="0"/>
            <wp:wrapNone/>
            <wp:docPr id="321" name="Picture 321" descr="3d_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3d_pyrami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83105" cy="10331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5A5" w14:textId="77777777" w:rsidR="000E1656" w:rsidRPr="00EB1727" w:rsidRDefault="000E1656" w:rsidP="003D6045">
      <w:pPr>
        <w:tabs>
          <w:tab w:val="left" w:pos="7518"/>
        </w:tabs>
        <w:rPr>
          <w:rFonts w:cs="Arial"/>
        </w:rPr>
      </w:pPr>
      <w:r w:rsidRPr="00EB1727">
        <w:rPr>
          <w:rFonts w:cs="Arial"/>
        </w:rPr>
        <w:tab/>
        <w:t>vertices</w:t>
      </w:r>
    </w:p>
    <w:p w14:paraId="099675A6" w14:textId="77777777" w:rsidR="000E1656" w:rsidRPr="00EB1727" w:rsidRDefault="000E1656" w:rsidP="003D6045">
      <w:pPr>
        <w:rPr>
          <w:rFonts w:cs="Arial"/>
        </w:rPr>
      </w:pPr>
      <w:r>
        <w:rPr>
          <w:rFonts w:cs="Arial"/>
          <w:noProof/>
          <w:lang w:eastAsia="en-AU"/>
        </w:rPr>
        <mc:AlternateContent>
          <mc:Choice Requires="wps">
            <w:drawing>
              <wp:anchor distT="0" distB="0" distL="114300" distR="114300" simplePos="0" relativeHeight="251926528" behindDoc="0" locked="0" layoutInCell="1" allowOverlap="1" wp14:anchorId="09967BFC" wp14:editId="09967BFD">
                <wp:simplePos x="0" y="0"/>
                <wp:positionH relativeFrom="column">
                  <wp:posOffset>437515</wp:posOffset>
                </wp:positionH>
                <wp:positionV relativeFrom="paragraph">
                  <wp:posOffset>106680</wp:posOffset>
                </wp:positionV>
                <wp:extent cx="729615" cy="241935"/>
                <wp:effectExtent l="13970" t="5715" r="37465" b="57150"/>
                <wp:wrapNone/>
                <wp:docPr id="127" name="Straight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9615" cy="2419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2A1774" id="Straight Connector 127" o:spid="_x0000_s1026" style="position:absolute;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5pt,8.4pt" to="91.9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">
                <v:stroke endarrow="block"/>
              </v:line>
            </w:pict>
          </mc:Fallback>
        </mc:AlternateContent>
      </w:r>
      <w:r w:rsidRPr="00EB1727">
        <w:rPr>
          <w:rFonts w:cs="Arial"/>
        </w:rPr>
        <w:t>face</w:t>
      </w:r>
    </w:p>
    <w:p w14:paraId="099675A7" w14:textId="77777777" w:rsidR="000E1656" w:rsidRPr="00EB1727" w:rsidRDefault="000E1656" w:rsidP="003D6045">
      <w:pPr>
        <w:rPr>
          <w:rFonts w:cs="Arial"/>
        </w:rPr>
      </w:pPr>
    </w:p>
    <w:p w14:paraId="099675A8" w14:textId="77777777" w:rsidR="000E1656" w:rsidRPr="00EB1727" w:rsidRDefault="000E1656" w:rsidP="003D6045">
      <w:pPr>
        <w:rPr>
          <w:rFonts w:cs="Arial"/>
        </w:rPr>
      </w:pPr>
    </w:p>
    <w:p w14:paraId="099675A9" w14:textId="77777777" w:rsidR="003018AA" w:rsidRPr="00DA3D04" w:rsidRDefault="003018AA" w:rsidP="003018AA">
      <w:pPr>
        <w:rPr>
          <w:rFonts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3"/>
        <w:gridCol w:w="2381"/>
        <w:gridCol w:w="2382"/>
        <w:gridCol w:w="2234"/>
      </w:tblGrid>
      <w:tr w:rsidR="003018AA" w:rsidRPr="00EB1727" w14:paraId="099675AE" w14:textId="77777777" w:rsidTr="000E1656">
        <w:tc>
          <w:tcPr>
            <w:tcW w:w="2273" w:type="dxa"/>
            <w:tcBorders>
              <w:bottom w:val="single" w:sz="4" w:space="0" w:color="auto"/>
            </w:tcBorders>
            <w:shd w:val="clear" w:color="auto" w:fill="auto"/>
          </w:tcPr>
          <w:p w14:paraId="099675AA" w14:textId="77777777" w:rsidR="003018AA" w:rsidRPr="00EB1727" w:rsidRDefault="0036238C" w:rsidP="003D6045">
            <w:pPr>
              <w:jc w:val="center"/>
              <w:rPr>
                <w:rFonts w:ascii="Arial" w:hAnsi="Arial" w:cs="Arial"/>
                <w:b/>
              </w:rPr>
            </w:pPr>
            <w:r>
              <w:rPr>
                <w:rFonts w:ascii="Arial" w:hAnsi="Arial" w:cs="Arial"/>
                <w:b/>
              </w:rPr>
              <w:t>3D object</w:t>
            </w:r>
          </w:p>
        </w:tc>
        <w:tc>
          <w:tcPr>
            <w:tcW w:w="2381" w:type="dxa"/>
            <w:tcBorders>
              <w:bottom w:val="single" w:sz="4" w:space="0" w:color="auto"/>
            </w:tcBorders>
            <w:shd w:val="clear" w:color="auto" w:fill="auto"/>
          </w:tcPr>
          <w:p w14:paraId="099675AB" w14:textId="77777777" w:rsidR="003018AA" w:rsidRPr="00EB1727" w:rsidRDefault="003018AA" w:rsidP="003D6045">
            <w:pPr>
              <w:jc w:val="center"/>
              <w:rPr>
                <w:rFonts w:ascii="Arial" w:hAnsi="Arial" w:cs="Arial"/>
                <w:b/>
              </w:rPr>
            </w:pPr>
            <w:r w:rsidRPr="00EB1727">
              <w:rPr>
                <w:rFonts w:ascii="Arial" w:hAnsi="Arial" w:cs="Arial"/>
                <w:b/>
              </w:rPr>
              <w:t>Shape of faces</w:t>
            </w:r>
          </w:p>
        </w:tc>
        <w:tc>
          <w:tcPr>
            <w:tcW w:w="2382" w:type="dxa"/>
            <w:tcBorders>
              <w:bottom w:val="single" w:sz="4" w:space="0" w:color="auto"/>
            </w:tcBorders>
            <w:shd w:val="clear" w:color="auto" w:fill="auto"/>
          </w:tcPr>
          <w:p w14:paraId="099675AC" w14:textId="77777777" w:rsidR="003018AA" w:rsidRPr="00EB1727" w:rsidRDefault="003018AA" w:rsidP="003D6045">
            <w:pPr>
              <w:jc w:val="center"/>
              <w:rPr>
                <w:rFonts w:ascii="Arial" w:hAnsi="Arial" w:cs="Arial"/>
                <w:b/>
              </w:rPr>
            </w:pPr>
            <w:r w:rsidRPr="00EB1727">
              <w:rPr>
                <w:rFonts w:ascii="Arial" w:hAnsi="Arial" w:cs="Arial"/>
                <w:b/>
              </w:rPr>
              <w:t>Number of faces</w:t>
            </w:r>
          </w:p>
        </w:tc>
        <w:tc>
          <w:tcPr>
            <w:tcW w:w="2234" w:type="dxa"/>
            <w:tcBorders>
              <w:bottom w:val="single" w:sz="4" w:space="0" w:color="auto"/>
            </w:tcBorders>
            <w:shd w:val="clear" w:color="auto" w:fill="auto"/>
          </w:tcPr>
          <w:p w14:paraId="099675AD" w14:textId="77777777" w:rsidR="003018AA" w:rsidRPr="00EB1727" w:rsidRDefault="003018AA" w:rsidP="003D6045">
            <w:pPr>
              <w:jc w:val="center"/>
              <w:rPr>
                <w:rFonts w:ascii="Arial" w:hAnsi="Arial" w:cs="Arial"/>
                <w:b/>
              </w:rPr>
            </w:pPr>
            <w:r w:rsidRPr="00EB1727">
              <w:rPr>
                <w:rFonts w:ascii="Arial" w:hAnsi="Arial" w:cs="Arial"/>
                <w:b/>
              </w:rPr>
              <w:t>Number of vertices</w:t>
            </w:r>
          </w:p>
        </w:tc>
      </w:tr>
      <w:tr w:rsidR="003018AA" w:rsidRPr="00EB1727" w14:paraId="099675BB" w14:textId="77777777" w:rsidTr="000E1656">
        <w:tc>
          <w:tcPr>
            <w:tcW w:w="2273" w:type="dxa"/>
            <w:tcBorders>
              <w:bottom w:val="nil"/>
            </w:tcBorders>
            <w:shd w:val="clear" w:color="auto" w:fill="auto"/>
          </w:tcPr>
          <w:p w14:paraId="099675AF" w14:textId="77777777" w:rsidR="003018AA" w:rsidRPr="00EB1727" w:rsidRDefault="003018AA" w:rsidP="003D6045">
            <w:pPr>
              <w:rPr>
                <w:rFonts w:cs="Arial"/>
                <w:sz w:val="16"/>
                <w:szCs w:val="16"/>
              </w:rPr>
            </w:pPr>
          </w:p>
          <w:p w14:paraId="099675B0" w14:textId="77777777" w:rsidR="003018AA" w:rsidRPr="00EB1727" w:rsidRDefault="003018AA" w:rsidP="003D6045">
            <w:pPr>
              <w:rPr>
                <w:rFonts w:cs="Arial"/>
                <w:szCs w:val="28"/>
              </w:rPr>
            </w:pPr>
            <w:r w:rsidRPr="00EB1727">
              <w:rPr>
                <w:rFonts w:cs="Arial"/>
                <w:szCs w:val="28"/>
              </w:rPr>
              <w:t>pyramid</w:t>
            </w:r>
          </w:p>
          <w:p w14:paraId="099675B1" w14:textId="77777777" w:rsidR="003018AA" w:rsidRPr="00EB1727" w:rsidRDefault="003018AA" w:rsidP="000E1656">
            <w:pPr>
              <w:rPr>
                <w:rFonts w:cs="Arial"/>
                <w:szCs w:val="28"/>
              </w:rPr>
            </w:pPr>
          </w:p>
        </w:tc>
        <w:tc>
          <w:tcPr>
            <w:tcW w:w="2381" w:type="dxa"/>
            <w:tcBorders>
              <w:bottom w:val="nil"/>
            </w:tcBorders>
            <w:shd w:val="clear" w:color="auto" w:fill="auto"/>
          </w:tcPr>
          <w:p w14:paraId="099675B2" w14:textId="77777777" w:rsidR="003018AA" w:rsidRPr="00EB1727" w:rsidRDefault="003018AA" w:rsidP="003D6045">
            <w:pPr>
              <w:rPr>
                <w:rFonts w:cs="Arial"/>
                <w:sz w:val="16"/>
                <w:szCs w:val="16"/>
              </w:rPr>
            </w:pPr>
          </w:p>
          <w:p w14:paraId="099675B3" w14:textId="77777777" w:rsidR="003018AA" w:rsidRPr="00EB1727" w:rsidRDefault="003018AA" w:rsidP="003D6045">
            <w:pPr>
              <w:rPr>
                <w:rFonts w:cs="Arial"/>
                <w:szCs w:val="28"/>
              </w:rPr>
            </w:pPr>
            <w:r w:rsidRPr="00EB1727">
              <w:rPr>
                <w:rFonts w:cs="Arial"/>
                <w:szCs w:val="28"/>
              </w:rPr>
              <w:t>triangles and</w:t>
            </w:r>
          </w:p>
          <w:p w14:paraId="099675B4" w14:textId="77777777" w:rsidR="003018AA" w:rsidRPr="00EB1727" w:rsidRDefault="000E1656" w:rsidP="003D6045">
            <w:pPr>
              <w:rPr>
                <w:rFonts w:cs="Arial"/>
                <w:szCs w:val="28"/>
              </w:rPr>
            </w:pPr>
            <w:r>
              <w:rPr>
                <w:rFonts w:cs="Arial"/>
                <w:szCs w:val="28"/>
              </w:rPr>
              <w:t>rectangle</w:t>
            </w:r>
          </w:p>
        </w:tc>
        <w:tc>
          <w:tcPr>
            <w:tcW w:w="2382" w:type="dxa"/>
            <w:tcBorders>
              <w:bottom w:val="nil"/>
            </w:tcBorders>
            <w:shd w:val="clear" w:color="auto" w:fill="auto"/>
          </w:tcPr>
          <w:p w14:paraId="099675B5" w14:textId="77777777" w:rsidR="003018AA" w:rsidRPr="00EB1727" w:rsidRDefault="003018AA" w:rsidP="003D6045">
            <w:pPr>
              <w:ind w:left="998"/>
              <w:jc w:val="both"/>
              <w:rPr>
                <w:rFonts w:cs="Arial"/>
                <w:szCs w:val="28"/>
              </w:rPr>
            </w:pPr>
          </w:p>
          <w:p w14:paraId="099675B6" w14:textId="77777777" w:rsidR="003018AA" w:rsidRPr="00EB1727" w:rsidRDefault="003018AA" w:rsidP="003D6045">
            <w:pPr>
              <w:ind w:left="998"/>
              <w:jc w:val="both"/>
              <w:rPr>
                <w:rFonts w:cs="Arial"/>
                <w:szCs w:val="28"/>
              </w:rPr>
            </w:pPr>
            <w:r w:rsidRPr="00EB1727">
              <w:rPr>
                <w:rFonts w:cs="Arial"/>
                <w:szCs w:val="28"/>
              </w:rPr>
              <w:t>5</w:t>
            </w:r>
          </w:p>
          <w:p w14:paraId="099675B7" w14:textId="77777777" w:rsidR="003018AA" w:rsidRPr="00EB1727" w:rsidRDefault="003018AA" w:rsidP="000E1656">
            <w:pPr>
              <w:jc w:val="both"/>
              <w:rPr>
                <w:rFonts w:cs="Arial"/>
                <w:szCs w:val="28"/>
              </w:rPr>
            </w:pPr>
          </w:p>
        </w:tc>
        <w:tc>
          <w:tcPr>
            <w:tcW w:w="2234" w:type="dxa"/>
            <w:tcBorders>
              <w:bottom w:val="nil"/>
            </w:tcBorders>
            <w:shd w:val="clear" w:color="auto" w:fill="auto"/>
          </w:tcPr>
          <w:p w14:paraId="099675B8" w14:textId="77777777" w:rsidR="003018AA" w:rsidRPr="00EB1727" w:rsidRDefault="003018AA" w:rsidP="003D6045">
            <w:pPr>
              <w:ind w:left="1440" w:hanging="484"/>
              <w:rPr>
                <w:rFonts w:cs="Arial"/>
                <w:szCs w:val="28"/>
              </w:rPr>
            </w:pPr>
          </w:p>
          <w:p w14:paraId="099675B9" w14:textId="77777777" w:rsidR="003018AA" w:rsidRPr="00EB1727" w:rsidRDefault="003018AA" w:rsidP="003D6045">
            <w:pPr>
              <w:ind w:left="1440" w:hanging="484"/>
              <w:rPr>
                <w:rFonts w:cs="Arial"/>
                <w:szCs w:val="28"/>
              </w:rPr>
            </w:pPr>
            <w:r w:rsidRPr="00EB1727">
              <w:rPr>
                <w:rFonts w:cs="Arial"/>
                <w:szCs w:val="28"/>
              </w:rPr>
              <w:t>5</w:t>
            </w:r>
          </w:p>
          <w:p w14:paraId="099675BA" w14:textId="77777777" w:rsidR="003018AA" w:rsidRPr="00EB1727" w:rsidRDefault="003018AA" w:rsidP="000E1656">
            <w:pPr>
              <w:rPr>
                <w:rFonts w:cs="Arial"/>
                <w:szCs w:val="28"/>
              </w:rPr>
            </w:pPr>
          </w:p>
        </w:tc>
      </w:tr>
      <w:tr w:rsidR="000E1656" w:rsidRPr="00EB1727" w14:paraId="099675C1" w14:textId="77777777" w:rsidTr="000E1656">
        <w:tc>
          <w:tcPr>
            <w:tcW w:w="2273" w:type="dxa"/>
            <w:tcBorders>
              <w:top w:val="nil"/>
            </w:tcBorders>
            <w:shd w:val="clear" w:color="auto" w:fill="auto"/>
          </w:tcPr>
          <w:p w14:paraId="099675BC" w14:textId="77777777" w:rsidR="000E1656" w:rsidRPr="00EB1727" w:rsidRDefault="000E1656" w:rsidP="000E1656">
            <w:pPr>
              <w:rPr>
                <w:rFonts w:cs="Arial"/>
                <w:szCs w:val="28"/>
              </w:rPr>
            </w:pPr>
            <w:r w:rsidRPr="00EB1727">
              <w:rPr>
                <w:rFonts w:cs="Arial"/>
                <w:szCs w:val="28"/>
              </w:rPr>
              <w:t>cube</w:t>
            </w:r>
          </w:p>
          <w:p w14:paraId="099675BD" w14:textId="77777777" w:rsidR="000E1656" w:rsidRPr="00EB1727" w:rsidRDefault="000E1656" w:rsidP="000E1656">
            <w:pPr>
              <w:jc w:val="center"/>
              <w:rPr>
                <w:rFonts w:cs="Arial"/>
                <w:sz w:val="16"/>
                <w:szCs w:val="16"/>
              </w:rPr>
            </w:pPr>
          </w:p>
        </w:tc>
        <w:tc>
          <w:tcPr>
            <w:tcW w:w="2381" w:type="dxa"/>
            <w:tcBorders>
              <w:top w:val="nil"/>
            </w:tcBorders>
            <w:shd w:val="clear" w:color="auto" w:fill="auto"/>
          </w:tcPr>
          <w:p w14:paraId="099675BE" w14:textId="77777777" w:rsidR="000E1656" w:rsidRPr="00EB1727" w:rsidRDefault="000E1656" w:rsidP="003D6045">
            <w:pPr>
              <w:rPr>
                <w:rFonts w:cs="Arial"/>
                <w:sz w:val="16"/>
                <w:szCs w:val="16"/>
              </w:rPr>
            </w:pPr>
            <w:r w:rsidRPr="00EB1727">
              <w:rPr>
                <w:rFonts w:cs="Arial"/>
                <w:szCs w:val="28"/>
              </w:rPr>
              <w:t>squares</w:t>
            </w:r>
          </w:p>
        </w:tc>
        <w:tc>
          <w:tcPr>
            <w:tcW w:w="2382" w:type="dxa"/>
            <w:tcBorders>
              <w:top w:val="nil"/>
            </w:tcBorders>
            <w:shd w:val="clear" w:color="auto" w:fill="auto"/>
          </w:tcPr>
          <w:p w14:paraId="099675BF" w14:textId="77777777" w:rsidR="000E1656" w:rsidRPr="00EB1727" w:rsidRDefault="000E1656" w:rsidP="003D6045">
            <w:pPr>
              <w:ind w:left="998"/>
              <w:jc w:val="both"/>
              <w:rPr>
                <w:rFonts w:cs="Arial"/>
                <w:szCs w:val="28"/>
              </w:rPr>
            </w:pPr>
            <w:r w:rsidRPr="00EB1727">
              <w:rPr>
                <w:rFonts w:cs="Arial"/>
                <w:szCs w:val="28"/>
              </w:rPr>
              <w:t>6</w:t>
            </w:r>
          </w:p>
        </w:tc>
        <w:tc>
          <w:tcPr>
            <w:tcW w:w="2234" w:type="dxa"/>
            <w:tcBorders>
              <w:top w:val="nil"/>
            </w:tcBorders>
            <w:shd w:val="clear" w:color="auto" w:fill="auto"/>
          </w:tcPr>
          <w:p w14:paraId="099675C0" w14:textId="77777777" w:rsidR="000E1656" w:rsidRPr="00EB1727" w:rsidRDefault="000E1656" w:rsidP="003D6045">
            <w:pPr>
              <w:ind w:left="1440" w:hanging="484"/>
              <w:rPr>
                <w:rFonts w:cs="Arial"/>
                <w:szCs w:val="28"/>
              </w:rPr>
            </w:pPr>
            <w:r w:rsidRPr="00EB1727">
              <w:rPr>
                <w:rFonts w:cs="Arial"/>
                <w:szCs w:val="28"/>
              </w:rPr>
              <w:t>8</w:t>
            </w:r>
          </w:p>
        </w:tc>
      </w:tr>
    </w:tbl>
    <w:p w14:paraId="099675C2" w14:textId="77777777" w:rsidR="003018AA" w:rsidRPr="00DA3D04" w:rsidRDefault="003018AA" w:rsidP="003018AA">
      <w:pPr>
        <w:rPr>
          <w:rFonts w:cs="Arial"/>
          <w:sz w:val="16"/>
          <w:szCs w:val="16"/>
        </w:rPr>
      </w:pPr>
    </w:p>
    <w:p w14:paraId="099675C3" w14:textId="77777777" w:rsidR="003018AA" w:rsidRPr="000E1656" w:rsidRDefault="003018AA" w:rsidP="003018AA">
      <w:pPr>
        <w:jc w:val="center"/>
        <w:rPr>
          <w:rFonts w:ascii="Comic Sans MS" w:hAnsi="Comic Sans MS" w:cs="Arial"/>
          <w:b/>
        </w:rPr>
      </w:pPr>
      <w:r w:rsidRPr="000E1656">
        <w:rPr>
          <w:rFonts w:ascii="Comic Sans MS" w:hAnsi="Comic Sans MS" w:cs="Arial"/>
          <w:b/>
        </w:rPr>
        <w:t>Do you know this shape?</w:t>
      </w:r>
    </w:p>
    <w:p w14:paraId="099675C4" w14:textId="77777777" w:rsidR="003018AA" w:rsidRPr="00DA3D04" w:rsidRDefault="003018AA" w:rsidP="003018AA">
      <w:pPr>
        <w:jc w:val="center"/>
        <w:rPr>
          <w:rFonts w:cs="Arial"/>
          <w:sz w:val="16"/>
          <w:szCs w:val="16"/>
        </w:rPr>
      </w:pPr>
    </w:p>
    <w:p w14:paraId="099675C5" w14:textId="77777777" w:rsidR="003018AA" w:rsidRPr="00DA3D04" w:rsidRDefault="003018AA" w:rsidP="003018AA">
      <w:pPr>
        <w:rPr>
          <w:rFonts w:cs="Arial"/>
        </w:rPr>
      </w:pPr>
      <w:r w:rsidRPr="00DA3D04">
        <w:rPr>
          <w:rFonts w:cs="Arial"/>
        </w:rPr>
        <w:t>Fill in the table for each shape.</w:t>
      </w:r>
    </w:p>
    <w:p w14:paraId="099675C6" w14:textId="77777777" w:rsidR="003018AA" w:rsidRPr="00DA3D04" w:rsidRDefault="003018AA" w:rsidP="003018AA">
      <w:pPr>
        <w:rPr>
          <w:rFonts w:cs="Arial"/>
          <w:sz w:val="16"/>
          <w:szCs w:val="1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59"/>
        <w:gridCol w:w="2367"/>
        <w:gridCol w:w="2367"/>
        <w:gridCol w:w="2277"/>
      </w:tblGrid>
      <w:tr w:rsidR="003018AA" w:rsidRPr="00EB1727" w14:paraId="099675CB" w14:textId="77777777" w:rsidTr="000E1656">
        <w:tc>
          <w:tcPr>
            <w:tcW w:w="2259" w:type="dxa"/>
            <w:shd w:val="clear" w:color="auto" w:fill="auto"/>
          </w:tcPr>
          <w:p w14:paraId="099675C7" w14:textId="77777777" w:rsidR="003018AA" w:rsidRPr="00EB1727" w:rsidRDefault="0036238C" w:rsidP="003D6045">
            <w:pPr>
              <w:jc w:val="center"/>
              <w:rPr>
                <w:rFonts w:ascii="Arial" w:hAnsi="Arial" w:cs="Arial"/>
                <w:b/>
              </w:rPr>
            </w:pPr>
            <w:r>
              <w:rPr>
                <w:rFonts w:ascii="Arial" w:hAnsi="Arial" w:cs="Arial"/>
                <w:b/>
              </w:rPr>
              <w:t>3D object</w:t>
            </w:r>
          </w:p>
        </w:tc>
        <w:tc>
          <w:tcPr>
            <w:tcW w:w="2367" w:type="dxa"/>
            <w:shd w:val="clear" w:color="auto" w:fill="auto"/>
          </w:tcPr>
          <w:p w14:paraId="099675C8" w14:textId="77777777" w:rsidR="003018AA" w:rsidRPr="00EB1727" w:rsidRDefault="003018AA" w:rsidP="003D6045">
            <w:pPr>
              <w:jc w:val="center"/>
              <w:rPr>
                <w:rFonts w:ascii="Arial" w:hAnsi="Arial" w:cs="Arial"/>
                <w:b/>
              </w:rPr>
            </w:pPr>
            <w:r w:rsidRPr="00EB1727">
              <w:rPr>
                <w:rFonts w:ascii="Arial" w:hAnsi="Arial" w:cs="Arial"/>
                <w:b/>
              </w:rPr>
              <w:t>Shape of faces</w:t>
            </w:r>
          </w:p>
        </w:tc>
        <w:tc>
          <w:tcPr>
            <w:tcW w:w="2367" w:type="dxa"/>
            <w:shd w:val="clear" w:color="auto" w:fill="auto"/>
          </w:tcPr>
          <w:p w14:paraId="099675C9" w14:textId="77777777" w:rsidR="003018AA" w:rsidRPr="00EB1727" w:rsidRDefault="003018AA" w:rsidP="003D6045">
            <w:pPr>
              <w:jc w:val="center"/>
              <w:rPr>
                <w:rFonts w:ascii="Arial" w:hAnsi="Arial" w:cs="Arial"/>
                <w:b/>
              </w:rPr>
            </w:pPr>
            <w:r w:rsidRPr="00EB1727">
              <w:rPr>
                <w:rFonts w:ascii="Arial" w:hAnsi="Arial" w:cs="Arial"/>
                <w:b/>
              </w:rPr>
              <w:t>Number of faces</w:t>
            </w:r>
          </w:p>
        </w:tc>
        <w:tc>
          <w:tcPr>
            <w:tcW w:w="2277" w:type="dxa"/>
            <w:shd w:val="clear" w:color="auto" w:fill="auto"/>
          </w:tcPr>
          <w:p w14:paraId="099675CA" w14:textId="77777777" w:rsidR="003018AA" w:rsidRPr="00EB1727" w:rsidRDefault="003018AA" w:rsidP="003D6045">
            <w:pPr>
              <w:jc w:val="center"/>
              <w:rPr>
                <w:rFonts w:ascii="Arial" w:hAnsi="Arial" w:cs="Arial"/>
                <w:b/>
              </w:rPr>
            </w:pPr>
            <w:r w:rsidRPr="00EB1727">
              <w:rPr>
                <w:rFonts w:ascii="Arial" w:hAnsi="Arial" w:cs="Arial"/>
                <w:b/>
              </w:rPr>
              <w:t>Number of vertices</w:t>
            </w:r>
          </w:p>
        </w:tc>
      </w:tr>
      <w:tr w:rsidR="003018AA" w:rsidRPr="00EB1727" w14:paraId="099675D2" w14:textId="77777777" w:rsidTr="000E1656">
        <w:tc>
          <w:tcPr>
            <w:tcW w:w="2259" w:type="dxa"/>
            <w:shd w:val="clear" w:color="auto" w:fill="auto"/>
          </w:tcPr>
          <w:p w14:paraId="099675CC" w14:textId="77777777" w:rsidR="003018AA" w:rsidRPr="00EB1727" w:rsidRDefault="003018AA" w:rsidP="003D6045">
            <w:pPr>
              <w:rPr>
                <w:rFonts w:cs="Arial"/>
              </w:rPr>
            </w:pPr>
            <w:r>
              <w:rPr>
                <w:noProof/>
                <w:lang w:eastAsia="en-AU"/>
              </w:rPr>
              <w:drawing>
                <wp:anchor distT="0" distB="0" distL="114300" distR="114300" simplePos="0" relativeHeight="251885568" behindDoc="0" locked="0" layoutInCell="1" allowOverlap="1" wp14:anchorId="09967BFE" wp14:editId="09967BFF">
                  <wp:simplePos x="0" y="0"/>
                  <wp:positionH relativeFrom="column">
                    <wp:posOffset>868680</wp:posOffset>
                  </wp:positionH>
                  <wp:positionV relativeFrom="paragraph">
                    <wp:posOffset>149860</wp:posOffset>
                  </wp:positionV>
                  <wp:extent cx="439420" cy="391795"/>
                  <wp:effectExtent l="0" t="0" r="0" b="8255"/>
                  <wp:wrapNone/>
                  <wp:docPr id="126" name="Picture 126" descr="http://www.icteachers.co.uk/children/sats/images/3d_cub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www.icteachers.co.uk/children/sats/images/3d_cube.gif"/>
                          <pic:cNvPicPr>
                            <a:picLocks noChangeAspect="1" noChangeArrowheads="1"/>
                          </pic:cNvPicPr>
                        </pic:nvPicPr>
                        <pic:blipFill>
                          <a:blip r:embed="rId148" r:link="rId149" cstate="print">
                            <a:extLst>
                              <a:ext uri="{28A0092B-C50C-407E-A947-70E740481C1C}">
                                <a14:useLocalDpi xmlns:a14="http://schemas.microsoft.com/office/drawing/2010/main" val="0"/>
                              </a:ext>
                            </a:extLst>
                          </a:blip>
                          <a:srcRect/>
                          <a:stretch>
                            <a:fillRect/>
                          </a:stretch>
                        </pic:blipFill>
                        <pic:spPr bwMode="auto">
                          <a:xfrm>
                            <a:off x="0" y="0"/>
                            <a:ext cx="439420" cy="391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1727">
              <w:rPr>
                <w:rFonts w:cs="Arial"/>
              </w:rPr>
              <w:t>cube</w:t>
            </w:r>
          </w:p>
          <w:p w14:paraId="099675CD" w14:textId="77777777" w:rsidR="003018AA" w:rsidRPr="00EB1727" w:rsidRDefault="003018AA" w:rsidP="003D6045">
            <w:pPr>
              <w:rPr>
                <w:rFonts w:cs="Arial"/>
              </w:rPr>
            </w:pPr>
          </w:p>
          <w:p w14:paraId="099675CE" w14:textId="77777777" w:rsidR="003018AA" w:rsidRPr="00EB1727" w:rsidRDefault="003018AA" w:rsidP="003D6045">
            <w:pPr>
              <w:rPr>
                <w:rFonts w:cs="Arial"/>
              </w:rPr>
            </w:pPr>
          </w:p>
        </w:tc>
        <w:tc>
          <w:tcPr>
            <w:tcW w:w="2367" w:type="dxa"/>
            <w:shd w:val="clear" w:color="auto" w:fill="auto"/>
          </w:tcPr>
          <w:p w14:paraId="099675CF" w14:textId="77777777" w:rsidR="003018AA" w:rsidRPr="00EB1727" w:rsidRDefault="003018AA" w:rsidP="003D6045">
            <w:pPr>
              <w:rPr>
                <w:rFonts w:cs="Arial"/>
              </w:rPr>
            </w:pPr>
          </w:p>
        </w:tc>
        <w:tc>
          <w:tcPr>
            <w:tcW w:w="2367" w:type="dxa"/>
            <w:shd w:val="clear" w:color="auto" w:fill="auto"/>
          </w:tcPr>
          <w:p w14:paraId="099675D0" w14:textId="77777777" w:rsidR="003018AA" w:rsidRPr="00EB1727" w:rsidRDefault="003018AA" w:rsidP="003D6045">
            <w:pPr>
              <w:rPr>
                <w:rFonts w:cs="Arial"/>
              </w:rPr>
            </w:pPr>
          </w:p>
        </w:tc>
        <w:tc>
          <w:tcPr>
            <w:tcW w:w="2277" w:type="dxa"/>
            <w:shd w:val="clear" w:color="auto" w:fill="auto"/>
          </w:tcPr>
          <w:p w14:paraId="099675D1" w14:textId="77777777" w:rsidR="003018AA" w:rsidRPr="00EB1727" w:rsidRDefault="003018AA" w:rsidP="003D6045">
            <w:pPr>
              <w:rPr>
                <w:rFonts w:cs="Arial"/>
              </w:rPr>
            </w:pPr>
          </w:p>
        </w:tc>
      </w:tr>
      <w:tr w:rsidR="003018AA" w:rsidRPr="00EB1727" w14:paraId="099675D9" w14:textId="77777777" w:rsidTr="000E1656">
        <w:tc>
          <w:tcPr>
            <w:tcW w:w="2259" w:type="dxa"/>
            <w:shd w:val="clear" w:color="auto" w:fill="auto"/>
          </w:tcPr>
          <w:p w14:paraId="099675D3" w14:textId="77777777" w:rsidR="003018AA" w:rsidRPr="00EB1727" w:rsidRDefault="003018AA" w:rsidP="003D6045">
            <w:pPr>
              <w:rPr>
                <w:rFonts w:cs="Arial"/>
              </w:rPr>
            </w:pPr>
            <w:r w:rsidRPr="00EB1727">
              <w:rPr>
                <w:rFonts w:cs="Arial"/>
              </w:rPr>
              <w:t xml:space="preserve">triangular </w:t>
            </w:r>
          </w:p>
          <w:p w14:paraId="099675D4" w14:textId="77777777" w:rsidR="003018AA" w:rsidRPr="00EB1727" w:rsidRDefault="003018AA" w:rsidP="003D6045">
            <w:pPr>
              <w:rPr>
                <w:rFonts w:cs="Arial"/>
              </w:rPr>
            </w:pPr>
            <w:r>
              <w:rPr>
                <w:noProof/>
                <w:lang w:eastAsia="en-AU"/>
              </w:rPr>
              <w:drawing>
                <wp:anchor distT="0" distB="0" distL="114300" distR="114300" simplePos="0" relativeHeight="251886592" behindDoc="0" locked="0" layoutInCell="1" allowOverlap="1" wp14:anchorId="09967C00" wp14:editId="09967C01">
                  <wp:simplePos x="0" y="0"/>
                  <wp:positionH relativeFrom="column">
                    <wp:posOffset>571500</wp:posOffset>
                  </wp:positionH>
                  <wp:positionV relativeFrom="paragraph">
                    <wp:posOffset>81280</wp:posOffset>
                  </wp:positionV>
                  <wp:extent cx="810260" cy="251460"/>
                  <wp:effectExtent l="0" t="0" r="8890" b="0"/>
                  <wp:wrapNone/>
                  <wp:docPr id="125" name="Picture 125" descr="http://www.icteachers.co.uk/children/sats/images/3d_prism.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www.icteachers.co.uk/children/sats/images/3d_prism.gif"/>
                          <pic:cNvPicPr>
                            <a:picLocks noChangeAspect="1" noChangeArrowheads="1"/>
                          </pic:cNvPicPr>
                        </pic:nvPicPr>
                        <pic:blipFill>
                          <a:blip r:embed="rId150" r:link="rId151" cstate="print">
                            <a:extLst>
                              <a:ext uri="{28A0092B-C50C-407E-A947-70E740481C1C}">
                                <a14:useLocalDpi xmlns:a14="http://schemas.microsoft.com/office/drawing/2010/main" val="0"/>
                              </a:ext>
                            </a:extLst>
                          </a:blip>
                          <a:srcRect/>
                          <a:stretch>
                            <a:fillRect/>
                          </a:stretch>
                        </pic:blipFill>
                        <pic:spPr bwMode="auto">
                          <a:xfrm>
                            <a:off x="0" y="0"/>
                            <a:ext cx="810260" cy="2514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1727">
              <w:rPr>
                <w:rFonts w:cs="Arial"/>
              </w:rPr>
              <w:t>prism</w:t>
            </w:r>
          </w:p>
          <w:p w14:paraId="099675D5" w14:textId="77777777" w:rsidR="003018AA" w:rsidRPr="00EB1727" w:rsidRDefault="003018AA" w:rsidP="003D6045">
            <w:pPr>
              <w:rPr>
                <w:rFonts w:cs="Arial"/>
              </w:rPr>
            </w:pPr>
          </w:p>
        </w:tc>
        <w:tc>
          <w:tcPr>
            <w:tcW w:w="2367" w:type="dxa"/>
            <w:shd w:val="clear" w:color="auto" w:fill="auto"/>
          </w:tcPr>
          <w:p w14:paraId="099675D6" w14:textId="77777777" w:rsidR="003018AA" w:rsidRPr="00EB1727" w:rsidRDefault="003018AA" w:rsidP="003D6045">
            <w:pPr>
              <w:rPr>
                <w:rFonts w:cs="Arial"/>
              </w:rPr>
            </w:pPr>
          </w:p>
        </w:tc>
        <w:tc>
          <w:tcPr>
            <w:tcW w:w="2367" w:type="dxa"/>
            <w:shd w:val="clear" w:color="auto" w:fill="auto"/>
          </w:tcPr>
          <w:p w14:paraId="099675D7" w14:textId="77777777" w:rsidR="003018AA" w:rsidRPr="00EB1727" w:rsidRDefault="003018AA" w:rsidP="003D6045">
            <w:pPr>
              <w:rPr>
                <w:rFonts w:cs="Arial"/>
              </w:rPr>
            </w:pPr>
          </w:p>
        </w:tc>
        <w:tc>
          <w:tcPr>
            <w:tcW w:w="2277" w:type="dxa"/>
            <w:shd w:val="clear" w:color="auto" w:fill="auto"/>
          </w:tcPr>
          <w:p w14:paraId="099675D8" w14:textId="77777777" w:rsidR="003018AA" w:rsidRPr="00EB1727" w:rsidRDefault="003018AA" w:rsidP="003D6045">
            <w:pPr>
              <w:rPr>
                <w:rFonts w:cs="Arial"/>
              </w:rPr>
            </w:pPr>
          </w:p>
        </w:tc>
      </w:tr>
      <w:tr w:rsidR="003018AA" w:rsidRPr="00EB1727" w14:paraId="099675E0" w14:textId="77777777" w:rsidTr="000E1656">
        <w:tc>
          <w:tcPr>
            <w:tcW w:w="2259" w:type="dxa"/>
            <w:shd w:val="clear" w:color="auto" w:fill="auto"/>
          </w:tcPr>
          <w:p w14:paraId="099675DA" w14:textId="77777777" w:rsidR="003018AA" w:rsidRPr="00EB1727" w:rsidRDefault="003018AA" w:rsidP="003D6045">
            <w:pPr>
              <w:rPr>
                <w:rFonts w:cs="Arial"/>
              </w:rPr>
            </w:pPr>
            <w:r w:rsidRPr="00EB1727">
              <w:rPr>
                <w:rFonts w:cs="Arial"/>
              </w:rPr>
              <w:t xml:space="preserve">rectangular </w:t>
            </w:r>
          </w:p>
          <w:p w14:paraId="099675DB" w14:textId="77777777" w:rsidR="003018AA" w:rsidRPr="00EB1727" w:rsidRDefault="003018AA" w:rsidP="003D6045">
            <w:pPr>
              <w:rPr>
                <w:rFonts w:cs="Arial"/>
              </w:rPr>
            </w:pPr>
            <w:r>
              <w:rPr>
                <w:noProof/>
                <w:lang w:eastAsia="en-AU"/>
              </w:rPr>
              <w:drawing>
                <wp:anchor distT="0" distB="0" distL="114300" distR="114300" simplePos="0" relativeHeight="251887616" behindDoc="0" locked="0" layoutInCell="1" allowOverlap="1" wp14:anchorId="09967C02" wp14:editId="09967C03">
                  <wp:simplePos x="0" y="0"/>
                  <wp:positionH relativeFrom="column">
                    <wp:posOffset>685800</wp:posOffset>
                  </wp:positionH>
                  <wp:positionV relativeFrom="paragraph">
                    <wp:posOffset>5715</wp:posOffset>
                  </wp:positionV>
                  <wp:extent cx="680085" cy="361315"/>
                  <wp:effectExtent l="0" t="0" r="5715" b="635"/>
                  <wp:wrapNone/>
                  <wp:docPr id="124" name="Picture 124" descr="http://www.icteachers.co.uk/children/sats/images/3d_cuboi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www.icteachers.co.uk/children/sats/images/3d_cuboid.gif"/>
                          <pic:cNvPicPr>
                            <a:picLocks noChangeAspect="1" noChangeArrowheads="1"/>
                          </pic:cNvPicPr>
                        </pic:nvPicPr>
                        <pic:blipFill>
                          <a:blip r:embed="rId152" r:link="rId153" cstate="print">
                            <a:extLst>
                              <a:ext uri="{28A0092B-C50C-407E-A947-70E740481C1C}">
                                <a14:useLocalDpi xmlns:a14="http://schemas.microsoft.com/office/drawing/2010/main" val="0"/>
                              </a:ext>
                            </a:extLst>
                          </a:blip>
                          <a:srcRect/>
                          <a:stretch>
                            <a:fillRect/>
                          </a:stretch>
                        </pic:blipFill>
                        <pic:spPr bwMode="auto">
                          <a:xfrm>
                            <a:off x="0" y="0"/>
                            <a:ext cx="680085" cy="361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1727">
              <w:rPr>
                <w:rFonts w:cs="Arial"/>
              </w:rPr>
              <w:t>prism</w:t>
            </w:r>
          </w:p>
          <w:p w14:paraId="099675DC" w14:textId="77777777" w:rsidR="003018AA" w:rsidRPr="00EB1727" w:rsidRDefault="003018AA" w:rsidP="003D6045">
            <w:pPr>
              <w:rPr>
                <w:rFonts w:cs="Arial"/>
              </w:rPr>
            </w:pPr>
          </w:p>
        </w:tc>
        <w:tc>
          <w:tcPr>
            <w:tcW w:w="2367" w:type="dxa"/>
            <w:shd w:val="clear" w:color="auto" w:fill="auto"/>
          </w:tcPr>
          <w:p w14:paraId="099675DD" w14:textId="77777777" w:rsidR="003018AA" w:rsidRPr="00EB1727" w:rsidRDefault="003018AA" w:rsidP="003D6045">
            <w:pPr>
              <w:rPr>
                <w:rFonts w:cs="Arial"/>
              </w:rPr>
            </w:pPr>
          </w:p>
        </w:tc>
        <w:tc>
          <w:tcPr>
            <w:tcW w:w="2367" w:type="dxa"/>
            <w:shd w:val="clear" w:color="auto" w:fill="auto"/>
          </w:tcPr>
          <w:p w14:paraId="099675DE" w14:textId="77777777" w:rsidR="003018AA" w:rsidRPr="00EB1727" w:rsidRDefault="003018AA" w:rsidP="003D6045">
            <w:pPr>
              <w:rPr>
                <w:rFonts w:cs="Arial"/>
              </w:rPr>
            </w:pPr>
          </w:p>
        </w:tc>
        <w:tc>
          <w:tcPr>
            <w:tcW w:w="2277" w:type="dxa"/>
            <w:shd w:val="clear" w:color="auto" w:fill="auto"/>
          </w:tcPr>
          <w:p w14:paraId="099675DF" w14:textId="77777777" w:rsidR="003018AA" w:rsidRPr="00EB1727" w:rsidRDefault="003018AA" w:rsidP="003D6045">
            <w:pPr>
              <w:rPr>
                <w:rFonts w:cs="Arial"/>
              </w:rPr>
            </w:pPr>
          </w:p>
        </w:tc>
      </w:tr>
      <w:tr w:rsidR="003018AA" w:rsidRPr="00EB1727" w14:paraId="099675E9" w14:textId="77777777" w:rsidTr="000E1656">
        <w:tc>
          <w:tcPr>
            <w:tcW w:w="2259" w:type="dxa"/>
            <w:shd w:val="clear" w:color="auto" w:fill="auto"/>
          </w:tcPr>
          <w:p w14:paraId="099675E1" w14:textId="77777777" w:rsidR="003018AA" w:rsidRPr="00EB1727" w:rsidRDefault="003018AA" w:rsidP="003D6045">
            <w:pPr>
              <w:rPr>
                <w:rFonts w:cs="Arial"/>
              </w:rPr>
            </w:pPr>
            <w:r w:rsidRPr="00EB1727">
              <w:rPr>
                <w:rFonts w:cs="Arial"/>
              </w:rPr>
              <w:t xml:space="preserve">square </w:t>
            </w:r>
          </w:p>
          <w:p w14:paraId="099675E2" w14:textId="77777777" w:rsidR="003018AA" w:rsidRPr="00EB1727" w:rsidRDefault="003018AA" w:rsidP="003D6045">
            <w:pPr>
              <w:rPr>
                <w:rFonts w:cs="Arial"/>
              </w:rPr>
            </w:pPr>
            <w:r>
              <w:rPr>
                <w:rFonts w:cs="Arial"/>
                <w:noProof/>
                <w:lang w:eastAsia="en-AU"/>
              </w:rPr>
              <w:drawing>
                <wp:anchor distT="0" distB="0" distL="114300" distR="114300" simplePos="0" relativeHeight="251884544" behindDoc="0" locked="0" layoutInCell="1" allowOverlap="1" wp14:anchorId="09967C04" wp14:editId="09967C05">
                  <wp:simplePos x="0" y="0"/>
                  <wp:positionH relativeFrom="column">
                    <wp:posOffset>685800</wp:posOffset>
                  </wp:positionH>
                  <wp:positionV relativeFrom="paragraph">
                    <wp:posOffset>123825</wp:posOffset>
                  </wp:positionV>
                  <wp:extent cx="641985" cy="334645"/>
                  <wp:effectExtent l="0" t="0" r="5715" b="8255"/>
                  <wp:wrapNone/>
                  <wp:docPr id="123" name="Picture 123" descr="3d_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3d_pyramid"/>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641985" cy="334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B1727">
              <w:rPr>
                <w:rFonts w:cs="Arial"/>
              </w:rPr>
              <w:t>pyramid</w:t>
            </w:r>
          </w:p>
          <w:p w14:paraId="099675E3" w14:textId="77777777" w:rsidR="003018AA" w:rsidRPr="00EB1727" w:rsidRDefault="003018AA" w:rsidP="003D6045">
            <w:pPr>
              <w:rPr>
                <w:rFonts w:cs="Arial"/>
              </w:rPr>
            </w:pPr>
          </w:p>
          <w:p w14:paraId="099675E4" w14:textId="77777777" w:rsidR="003018AA" w:rsidRPr="00EB1727" w:rsidRDefault="003018AA" w:rsidP="003D6045">
            <w:pPr>
              <w:rPr>
                <w:rFonts w:cs="Arial"/>
                <w:sz w:val="16"/>
                <w:szCs w:val="16"/>
              </w:rPr>
            </w:pPr>
          </w:p>
        </w:tc>
        <w:tc>
          <w:tcPr>
            <w:tcW w:w="2367" w:type="dxa"/>
            <w:shd w:val="clear" w:color="auto" w:fill="auto"/>
          </w:tcPr>
          <w:p w14:paraId="099675E5" w14:textId="77777777" w:rsidR="003018AA" w:rsidRPr="00EB1727" w:rsidRDefault="003018AA" w:rsidP="003D6045">
            <w:pPr>
              <w:rPr>
                <w:rFonts w:cs="Arial"/>
              </w:rPr>
            </w:pPr>
          </w:p>
          <w:p w14:paraId="099675E6" w14:textId="77777777" w:rsidR="003018AA" w:rsidRPr="00EB1727" w:rsidRDefault="003018AA" w:rsidP="003D6045">
            <w:pPr>
              <w:rPr>
                <w:rFonts w:cs="Arial"/>
              </w:rPr>
            </w:pPr>
          </w:p>
        </w:tc>
        <w:tc>
          <w:tcPr>
            <w:tcW w:w="2367" w:type="dxa"/>
            <w:shd w:val="clear" w:color="auto" w:fill="auto"/>
          </w:tcPr>
          <w:p w14:paraId="099675E7" w14:textId="77777777" w:rsidR="003018AA" w:rsidRPr="00EB1727" w:rsidRDefault="003018AA" w:rsidP="003D6045">
            <w:pPr>
              <w:rPr>
                <w:rFonts w:cs="Arial"/>
              </w:rPr>
            </w:pPr>
          </w:p>
        </w:tc>
        <w:tc>
          <w:tcPr>
            <w:tcW w:w="2277" w:type="dxa"/>
            <w:shd w:val="clear" w:color="auto" w:fill="auto"/>
          </w:tcPr>
          <w:p w14:paraId="099675E8" w14:textId="77777777" w:rsidR="003018AA" w:rsidRPr="00EB1727" w:rsidRDefault="003018AA" w:rsidP="003D6045">
            <w:pPr>
              <w:rPr>
                <w:rFonts w:cs="Arial"/>
              </w:rPr>
            </w:pPr>
          </w:p>
        </w:tc>
      </w:tr>
    </w:tbl>
    <w:p w14:paraId="099675EA" w14:textId="77777777" w:rsidR="003B1CBF" w:rsidRDefault="003B1CBF" w:rsidP="003018AA">
      <w:pPr>
        <w:rPr>
          <w:rFonts w:ascii="Arial" w:hAnsi="Arial" w:cs="Arial"/>
          <w:b/>
        </w:rPr>
      </w:pPr>
    </w:p>
    <w:p w14:paraId="099675EB" w14:textId="77777777" w:rsidR="003018AA" w:rsidRPr="00DA3D04" w:rsidRDefault="003018AA" w:rsidP="003018AA">
      <w:pPr>
        <w:rPr>
          <w:rFonts w:ascii="Arial" w:hAnsi="Arial" w:cs="Arial"/>
          <w:b/>
        </w:rPr>
      </w:pPr>
      <w:r w:rsidRPr="00DA3D04">
        <w:rPr>
          <w:rFonts w:ascii="Arial" w:hAnsi="Arial" w:cs="Arial"/>
          <w:b/>
        </w:rPr>
        <w:lastRenderedPageBreak/>
        <w:t>Activity 2 continued</w:t>
      </w:r>
    </w:p>
    <w:p w14:paraId="099675EC" w14:textId="77777777" w:rsidR="003018AA" w:rsidRPr="00DA3D04" w:rsidRDefault="003018AA" w:rsidP="003018AA">
      <w:pPr>
        <w:rPr>
          <w:rFonts w:ascii="Arial" w:hAnsi="Arial" w:cs="Arial"/>
          <w:b/>
        </w:rPr>
      </w:pPr>
    </w:p>
    <w:p w14:paraId="099675ED" w14:textId="77777777" w:rsidR="003018AA" w:rsidRPr="00DA3D04" w:rsidRDefault="003018AA" w:rsidP="003018AA">
      <w:pPr>
        <w:jc w:val="center"/>
        <w:rPr>
          <w:rFonts w:ascii="Comic Sans MS" w:hAnsi="Comic Sans MS" w:cs="Arial"/>
          <w:b/>
        </w:rPr>
      </w:pPr>
      <w:r w:rsidRPr="00DA3D04">
        <w:rPr>
          <w:rFonts w:ascii="Comic Sans MS" w:hAnsi="Comic Sans MS" w:cs="Arial"/>
          <w:b/>
        </w:rPr>
        <w:t>Now look around your ho</w:t>
      </w:r>
      <w:r w:rsidR="0036238C">
        <w:rPr>
          <w:rFonts w:ascii="Comic Sans MS" w:hAnsi="Comic Sans MS" w:cs="Arial"/>
          <w:b/>
        </w:rPr>
        <w:t>use at all the solids (3D objects</w:t>
      </w:r>
      <w:r w:rsidRPr="00DA3D04">
        <w:rPr>
          <w:rFonts w:ascii="Comic Sans MS" w:hAnsi="Comic Sans MS" w:cs="Arial"/>
          <w:b/>
        </w:rPr>
        <w:t xml:space="preserve">). </w:t>
      </w:r>
    </w:p>
    <w:p w14:paraId="099675EE" w14:textId="77777777" w:rsidR="003018AA" w:rsidRPr="00DA3D04" w:rsidRDefault="003018AA" w:rsidP="003018AA">
      <w:pPr>
        <w:rPr>
          <w:rFonts w:cs="Arial"/>
        </w:rPr>
      </w:pPr>
    </w:p>
    <w:p w14:paraId="099675EF" w14:textId="77777777" w:rsidR="003018AA" w:rsidRPr="00DA3D04" w:rsidRDefault="003018AA" w:rsidP="003018AA">
      <w:pPr>
        <w:rPr>
          <w:rFonts w:cs="Arial"/>
        </w:rPr>
      </w:pPr>
      <w:r w:rsidRPr="00DA3D04">
        <w:rPr>
          <w:rFonts w:cs="Arial"/>
        </w:rPr>
        <w:t>Draw a picture of where yo</w:t>
      </w:r>
      <w:r w:rsidR="0036238C">
        <w:rPr>
          <w:rFonts w:cs="Arial"/>
        </w:rPr>
        <w:t>u might see each of these objects</w:t>
      </w:r>
      <w:r w:rsidRPr="00DA3D04">
        <w:rPr>
          <w:rFonts w:cs="Arial"/>
        </w:rPr>
        <w:t xml:space="preserve"> in everyday life. Use the drawings in the previous table to help. </w:t>
      </w:r>
    </w:p>
    <w:p w14:paraId="099675F0" w14:textId="77777777" w:rsidR="003018AA" w:rsidRPr="00DA3D04" w:rsidRDefault="003018AA" w:rsidP="003018AA">
      <w:pPr>
        <w:rPr>
          <w:rFonts w:cs="Aria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5"/>
        <w:gridCol w:w="4635"/>
      </w:tblGrid>
      <w:tr w:rsidR="003018AA" w:rsidRPr="00EB1727" w14:paraId="099675FF" w14:textId="77777777" w:rsidTr="000E1656">
        <w:tc>
          <w:tcPr>
            <w:tcW w:w="4635" w:type="dxa"/>
            <w:shd w:val="clear" w:color="auto" w:fill="auto"/>
          </w:tcPr>
          <w:p w14:paraId="099675F1" w14:textId="77777777" w:rsidR="003018AA" w:rsidRPr="00EB1727" w:rsidRDefault="003018AA" w:rsidP="003D6045">
            <w:pPr>
              <w:rPr>
                <w:rFonts w:cs="Arial"/>
              </w:rPr>
            </w:pPr>
          </w:p>
          <w:p w14:paraId="099675F2" w14:textId="77777777" w:rsidR="003018AA" w:rsidRPr="00EB1727" w:rsidRDefault="003018AA" w:rsidP="003D6045">
            <w:pPr>
              <w:rPr>
                <w:rFonts w:cs="Arial"/>
              </w:rPr>
            </w:pPr>
          </w:p>
          <w:p w14:paraId="099675F3" w14:textId="77777777" w:rsidR="003018AA" w:rsidRPr="00EB1727" w:rsidRDefault="003018AA" w:rsidP="003D6045">
            <w:pPr>
              <w:rPr>
                <w:rFonts w:cs="Arial"/>
              </w:rPr>
            </w:pPr>
          </w:p>
          <w:p w14:paraId="099675F4" w14:textId="77777777" w:rsidR="003018AA" w:rsidRPr="00EB1727" w:rsidRDefault="003018AA" w:rsidP="003D6045">
            <w:pPr>
              <w:rPr>
                <w:rFonts w:cs="Arial"/>
              </w:rPr>
            </w:pPr>
          </w:p>
          <w:p w14:paraId="099675F5" w14:textId="77777777" w:rsidR="003018AA" w:rsidRPr="00EB1727" w:rsidRDefault="003018AA" w:rsidP="003D6045">
            <w:pPr>
              <w:rPr>
                <w:rFonts w:cs="Arial"/>
              </w:rPr>
            </w:pPr>
          </w:p>
          <w:p w14:paraId="099675F6" w14:textId="77777777" w:rsidR="003018AA" w:rsidRPr="00EB1727" w:rsidRDefault="003018AA" w:rsidP="003D6045">
            <w:pPr>
              <w:rPr>
                <w:rFonts w:cs="Arial"/>
              </w:rPr>
            </w:pPr>
          </w:p>
          <w:p w14:paraId="099675F7" w14:textId="77777777" w:rsidR="003018AA" w:rsidRPr="00EB1727" w:rsidRDefault="003018AA" w:rsidP="003D6045">
            <w:pPr>
              <w:rPr>
                <w:rFonts w:cs="Arial"/>
              </w:rPr>
            </w:pPr>
            <w:r w:rsidRPr="00EB1727">
              <w:rPr>
                <w:rFonts w:cs="Arial"/>
              </w:rPr>
              <w:t>cube</w:t>
            </w:r>
          </w:p>
        </w:tc>
        <w:tc>
          <w:tcPr>
            <w:tcW w:w="4635" w:type="dxa"/>
            <w:shd w:val="clear" w:color="auto" w:fill="auto"/>
          </w:tcPr>
          <w:p w14:paraId="099675F8" w14:textId="77777777" w:rsidR="003018AA" w:rsidRPr="00EB1727" w:rsidRDefault="003018AA" w:rsidP="003D6045">
            <w:pPr>
              <w:rPr>
                <w:rFonts w:cs="Arial"/>
              </w:rPr>
            </w:pPr>
          </w:p>
          <w:p w14:paraId="099675F9" w14:textId="77777777" w:rsidR="003018AA" w:rsidRPr="00EB1727" w:rsidRDefault="003018AA" w:rsidP="003D6045">
            <w:pPr>
              <w:rPr>
                <w:rFonts w:cs="Arial"/>
              </w:rPr>
            </w:pPr>
          </w:p>
          <w:p w14:paraId="099675FA" w14:textId="77777777" w:rsidR="003018AA" w:rsidRPr="00EB1727" w:rsidRDefault="003018AA" w:rsidP="003D6045">
            <w:pPr>
              <w:rPr>
                <w:rFonts w:cs="Arial"/>
              </w:rPr>
            </w:pPr>
          </w:p>
          <w:p w14:paraId="099675FB" w14:textId="77777777" w:rsidR="003018AA" w:rsidRPr="00EB1727" w:rsidRDefault="003018AA" w:rsidP="003D6045">
            <w:pPr>
              <w:rPr>
                <w:rFonts w:cs="Arial"/>
              </w:rPr>
            </w:pPr>
          </w:p>
          <w:p w14:paraId="099675FC" w14:textId="77777777" w:rsidR="003018AA" w:rsidRPr="00EB1727" w:rsidRDefault="003018AA" w:rsidP="003D6045">
            <w:pPr>
              <w:rPr>
                <w:rFonts w:cs="Arial"/>
              </w:rPr>
            </w:pPr>
          </w:p>
          <w:p w14:paraId="099675FD" w14:textId="77777777" w:rsidR="003018AA" w:rsidRPr="00EB1727" w:rsidRDefault="003018AA" w:rsidP="003D6045">
            <w:pPr>
              <w:rPr>
                <w:rFonts w:cs="Arial"/>
              </w:rPr>
            </w:pPr>
          </w:p>
          <w:p w14:paraId="099675FE" w14:textId="77777777" w:rsidR="003018AA" w:rsidRPr="00EB1727" w:rsidRDefault="003018AA" w:rsidP="003D6045">
            <w:pPr>
              <w:rPr>
                <w:rFonts w:cs="Arial"/>
              </w:rPr>
            </w:pPr>
            <w:r w:rsidRPr="00EB1727">
              <w:rPr>
                <w:rFonts w:cs="Arial"/>
              </w:rPr>
              <w:t>rectangular prism</w:t>
            </w:r>
          </w:p>
        </w:tc>
      </w:tr>
      <w:tr w:rsidR="003018AA" w:rsidRPr="00EB1727" w14:paraId="0996760E" w14:textId="77777777" w:rsidTr="000E1656">
        <w:tc>
          <w:tcPr>
            <w:tcW w:w="4635" w:type="dxa"/>
            <w:shd w:val="clear" w:color="auto" w:fill="auto"/>
          </w:tcPr>
          <w:p w14:paraId="09967600" w14:textId="77777777" w:rsidR="003018AA" w:rsidRPr="00EB1727" w:rsidRDefault="003018AA" w:rsidP="003D6045">
            <w:pPr>
              <w:rPr>
                <w:rFonts w:cs="Arial"/>
              </w:rPr>
            </w:pPr>
          </w:p>
          <w:p w14:paraId="09967601" w14:textId="77777777" w:rsidR="003018AA" w:rsidRPr="00EB1727" w:rsidRDefault="003018AA" w:rsidP="003D6045">
            <w:pPr>
              <w:rPr>
                <w:rFonts w:cs="Arial"/>
              </w:rPr>
            </w:pPr>
          </w:p>
          <w:p w14:paraId="09967602" w14:textId="77777777" w:rsidR="003018AA" w:rsidRPr="00EB1727" w:rsidRDefault="003018AA" w:rsidP="003D6045">
            <w:pPr>
              <w:rPr>
                <w:rFonts w:cs="Arial"/>
              </w:rPr>
            </w:pPr>
          </w:p>
          <w:p w14:paraId="09967603" w14:textId="77777777" w:rsidR="003018AA" w:rsidRPr="00EB1727" w:rsidRDefault="003018AA" w:rsidP="003D6045">
            <w:pPr>
              <w:rPr>
                <w:rFonts w:cs="Arial"/>
              </w:rPr>
            </w:pPr>
          </w:p>
          <w:p w14:paraId="09967604" w14:textId="77777777" w:rsidR="003018AA" w:rsidRPr="00EB1727" w:rsidRDefault="003018AA" w:rsidP="003D6045">
            <w:pPr>
              <w:rPr>
                <w:rFonts w:cs="Arial"/>
              </w:rPr>
            </w:pPr>
          </w:p>
          <w:p w14:paraId="09967605" w14:textId="77777777" w:rsidR="003018AA" w:rsidRPr="00EB1727" w:rsidRDefault="003018AA" w:rsidP="003D6045">
            <w:pPr>
              <w:rPr>
                <w:rFonts w:cs="Arial"/>
              </w:rPr>
            </w:pPr>
          </w:p>
          <w:p w14:paraId="09967606" w14:textId="77777777" w:rsidR="003018AA" w:rsidRPr="00EB1727" w:rsidRDefault="003018AA" w:rsidP="003D6045">
            <w:pPr>
              <w:rPr>
                <w:rFonts w:cs="Arial"/>
              </w:rPr>
            </w:pPr>
            <w:r w:rsidRPr="00EB1727">
              <w:rPr>
                <w:rFonts w:cs="Arial"/>
              </w:rPr>
              <w:t>triangular prism</w:t>
            </w:r>
          </w:p>
        </w:tc>
        <w:tc>
          <w:tcPr>
            <w:tcW w:w="4635" w:type="dxa"/>
            <w:shd w:val="clear" w:color="auto" w:fill="auto"/>
          </w:tcPr>
          <w:p w14:paraId="09967607" w14:textId="77777777" w:rsidR="003018AA" w:rsidRPr="00EB1727" w:rsidRDefault="003018AA" w:rsidP="003D6045">
            <w:pPr>
              <w:rPr>
                <w:rFonts w:cs="Arial"/>
              </w:rPr>
            </w:pPr>
          </w:p>
          <w:p w14:paraId="09967608" w14:textId="77777777" w:rsidR="003018AA" w:rsidRPr="00EB1727" w:rsidRDefault="003018AA" w:rsidP="003D6045">
            <w:pPr>
              <w:rPr>
                <w:rFonts w:cs="Arial"/>
              </w:rPr>
            </w:pPr>
          </w:p>
          <w:p w14:paraId="09967609" w14:textId="77777777" w:rsidR="003018AA" w:rsidRPr="00EB1727" w:rsidRDefault="003018AA" w:rsidP="003D6045">
            <w:pPr>
              <w:rPr>
                <w:rFonts w:cs="Arial"/>
              </w:rPr>
            </w:pPr>
          </w:p>
          <w:p w14:paraId="0996760A" w14:textId="77777777" w:rsidR="003018AA" w:rsidRPr="00EB1727" w:rsidRDefault="003018AA" w:rsidP="003D6045">
            <w:pPr>
              <w:rPr>
                <w:rFonts w:cs="Arial"/>
              </w:rPr>
            </w:pPr>
          </w:p>
          <w:p w14:paraId="0996760B" w14:textId="77777777" w:rsidR="003018AA" w:rsidRPr="00EB1727" w:rsidRDefault="003018AA" w:rsidP="003D6045">
            <w:pPr>
              <w:rPr>
                <w:rFonts w:cs="Arial"/>
              </w:rPr>
            </w:pPr>
          </w:p>
          <w:p w14:paraId="0996760C" w14:textId="77777777" w:rsidR="003018AA" w:rsidRPr="00EB1727" w:rsidRDefault="003018AA" w:rsidP="003D6045">
            <w:pPr>
              <w:rPr>
                <w:rFonts w:cs="Arial"/>
              </w:rPr>
            </w:pPr>
          </w:p>
          <w:p w14:paraId="0996760D" w14:textId="77777777" w:rsidR="003018AA" w:rsidRPr="00EB1727" w:rsidRDefault="003018AA" w:rsidP="003D6045">
            <w:pPr>
              <w:rPr>
                <w:rFonts w:cs="Arial"/>
              </w:rPr>
            </w:pPr>
            <w:r w:rsidRPr="00EB1727">
              <w:rPr>
                <w:rFonts w:cs="Arial"/>
              </w:rPr>
              <w:t>square pyramid</w:t>
            </w:r>
          </w:p>
        </w:tc>
      </w:tr>
    </w:tbl>
    <w:p w14:paraId="0996760F" w14:textId="77777777" w:rsidR="003018AA" w:rsidRPr="00DA3D04" w:rsidRDefault="003018AA" w:rsidP="003018AA">
      <w:pPr>
        <w:jc w:val="center"/>
        <w:rPr>
          <w:rFonts w:cs="Arial"/>
        </w:rPr>
      </w:pPr>
    </w:p>
    <w:p w14:paraId="09967610" w14:textId="77777777" w:rsidR="003018AA" w:rsidRPr="00DA3D04" w:rsidRDefault="003018AA" w:rsidP="000E1656"/>
    <w:p w14:paraId="09967622" w14:textId="77777777" w:rsidR="000E1656" w:rsidRDefault="000E1656" w:rsidP="003018AA"/>
    <w:p w14:paraId="09967623" w14:textId="77777777" w:rsidR="000E1656" w:rsidRPr="00DA3D04" w:rsidRDefault="000E1656" w:rsidP="003018AA">
      <w:pPr>
        <w:sectPr w:rsidR="000E1656" w:rsidRPr="00DA3D04">
          <w:type w:val="continuous"/>
          <w:pgSz w:w="11906" w:h="16838"/>
          <w:pgMar w:top="1151" w:right="1298" w:bottom="1151" w:left="1298" w:header="578" w:footer="578" w:gutter="0"/>
          <w:cols w:space="709"/>
          <w:docGrid w:linePitch="360"/>
        </w:sectPr>
      </w:pPr>
    </w:p>
    <w:p w14:paraId="09967624" w14:textId="77777777" w:rsidR="003018AA" w:rsidRPr="00DA3D04" w:rsidRDefault="003018AA" w:rsidP="003018AA">
      <w:pPr>
        <w:pStyle w:val="NormalWeb"/>
        <w:jc w:val="center"/>
        <w:rPr>
          <w:rFonts w:ascii="Comic Sans MS" w:hAnsi="Comic Sans MS" w:cs="Arial"/>
          <w:szCs w:val="28"/>
        </w:rPr>
      </w:pPr>
      <w:r>
        <w:rPr>
          <w:noProof/>
        </w:rPr>
        <w:lastRenderedPageBreak/>
        <w:drawing>
          <wp:inline distT="0" distB="0" distL="0" distR="0" wp14:anchorId="09967C07" wp14:editId="09967C08">
            <wp:extent cx="5876290" cy="3159760"/>
            <wp:effectExtent l="0" t="0" r="0" b="2540"/>
            <wp:docPr id="103" name="Picture 103"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DidYouKno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09967625" w14:textId="77777777" w:rsidR="003018AA" w:rsidRPr="00DA3D04" w:rsidRDefault="003018AA" w:rsidP="003018AA">
      <w:pPr>
        <w:pStyle w:val="NormalWeb"/>
        <w:rPr>
          <w:rFonts w:ascii="Comic Sans MS" w:hAnsi="Comic Sans MS" w:cs="Arial"/>
          <w:szCs w:val="28"/>
        </w:rPr>
      </w:pPr>
    </w:p>
    <w:p w14:paraId="09967626" w14:textId="77777777" w:rsidR="003018AA" w:rsidRPr="00DA3D04" w:rsidRDefault="003018AA" w:rsidP="003018AA">
      <w:pPr>
        <w:pStyle w:val="NormalWeb"/>
        <w:rPr>
          <w:rFonts w:ascii="Comic Sans MS" w:hAnsi="Comic Sans MS" w:cs="Arial"/>
          <w:szCs w:val="28"/>
        </w:rPr>
      </w:pPr>
      <w:r w:rsidRPr="00DA3D04">
        <w:rPr>
          <w:rFonts w:ascii="Comic Sans MS" w:hAnsi="Comic Sans MS" w:cs="Arial"/>
          <w:szCs w:val="28"/>
        </w:rPr>
        <w:t xml:space="preserve">…there are about eighty pyramids known today from ancient </w:t>
      </w:r>
      <w:smartTag w:uri="urn:schemas-microsoft-com:office:smarttags" w:element="country-region">
        <w:smartTag w:uri="urn:schemas-microsoft-com:office:smarttags" w:element="place">
          <w:r w:rsidRPr="00DA3D04">
            <w:rPr>
              <w:rFonts w:ascii="Comic Sans MS" w:hAnsi="Comic Sans MS" w:cs="Arial"/>
              <w:szCs w:val="28"/>
            </w:rPr>
            <w:t>Egypt</w:t>
          </w:r>
        </w:smartTag>
      </w:smartTag>
      <w:r w:rsidRPr="00DA3D04">
        <w:rPr>
          <w:rFonts w:ascii="Comic Sans MS" w:hAnsi="Comic Sans MS" w:cs="Arial"/>
          <w:szCs w:val="28"/>
        </w:rPr>
        <w:t xml:space="preserve">. The three largest and best-preserved of these were built at </w:t>
      </w:r>
      <w:smartTag w:uri="urn:schemas-microsoft-com:office:smarttags" w:element="City">
        <w:smartTag w:uri="urn:schemas-microsoft-com:office:smarttags" w:element="place">
          <w:r w:rsidRPr="00DA3D04">
            <w:rPr>
              <w:rFonts w:ascii="Comic Sans MS" w:hAnsi="Comic Sans MS" w:cs="Arial"/>
              <w:szCs w:val="28"/>
            </w:rPr>
            <w:t>Giza</w:t>
          </w:r>
        </w:smartTag>
      </w:smartTag>
      <w:r w:rsidRPr="00DA3D04">
        <w:rPr>
          <w:rFonts w:ascii="Comic Sans MS" w:hAnsi="Comic Sans MS" w:cs="Arial"/>
          <w:szCs w:val="28"/>
        </w:rPr>
        <w:t xml:space="preserve">.  The most well-known of these pyramids was built for the pharaoh Khufu. It is known as the 'Great Pyramid'. It was built over 20 years and used millions of tons of stone blocks. </w:t>
      </w:r>
    </w:p>
    <w:p w14:paraId="09967627" w14:textId="77777777" w:rsidR="003018AA" w:rsidRPr="00264DA7" w:rsidRDefault="003018AA" w:rsidP="003018AA">
      <w:pPr>
        <w:pStyle w:val="NormalWeb"/>
        <w:rPr>
          <w:szCs w:val="28"/>
        </w:rPr>
      </w:pPr>
      <w:r w:rsidRPr="00264DA7">
        <w:rPr>
          <w:rFonts w:cs="Arial"/>
          <w:szCs w:val="28"/>
        </w:rPr>
        <w:t xml:space="preserve">Go to: </w:t>
      </w:r>
      <w:hyperlink r:id="rId154" w:history="1">
        <w:r w:rsidRPr="00264DA7">
          <w:rPr>
            <w:rStyle w:val="Hyperlink"/>
            <w:szCs w:val="28"/>
          </w:rPr>
          <w:t>http://www.ancientegypt.co.uk/pyramids/home.html</w:t>
        </w:r>
      </w:hyperlink>
      <w:r w:rsidRPr="00264DA7">
        <w:rPr>
          <w:szCs w:val="28"/>
        </w:rPr>
        <w:t xml:space="preserve"> and click on </w:t>
      </w:r>
      <w:r w:rsidRPr="00264DA7">
        <w:rPr>
          <w:i/>
          <w:szCs w:val="28"/>
        </w:rPr>
        <w:t xml:space="preserve">story </w:t>
      </w:r>
      <w:r w:rsidRPr="00264DA7">
        <w:rPr>
          <w:szCs w:val="28"/>
        </w:rPr>
        <w:t>if you would like to know more.</w:t>
      </w:r>
    </w:p>
    <w:p w14:paraId="09967628" w14:textId="77777777" w:rsidR="003018AA" w:rsidRPr="00DA3D04" w:rsidRDefault="00144558" w:rsidP="003018AA">
      <w:pPr>
        <w:jc w:val="center"/>
        <w:rPr>
          <w:rFonts w:cs="Arial"/>
        </w:rPr>
      </w:pPr>
      <w:r>
        <w:rPr>
          <w:rFonts w:ascii="Arial" w:hAnsi="Arial" w:cs="Arial"/>
          <w:noProof/>
          <w:lang w:eastAsia="en-AU"/>
        </w:rPr>
        <w:drawing>
          <wp:inline distT="0" distB="0" distL="0" distR="0" wp14:anchorId="09967C09" wp14:editId="09967C0A">
            <wp:extent cx="4094588" cy="2238375"/>
            <wp:effectExtent l="0" t="0" r="1270" b="0"/>
            <wp:docPr id="262" name="Picture 262" descr="Pyramids of Gi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yramids of Giza"/>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4094588" cy="2238375"/>
                    </a:xfrm>
                    <a:prstGeom prst="rect">
                      <a:avLst/>
                    </a:prstGeom>
                    <a:noFill/>
                    <a:ln>
                      <a:noFill/>
                    </a:ln>
                  </pic:spPr>
                </pic:pic>
              </a:graphicData>
            </a:graphic>
          </wp:inline>
        </w:drawing>
      </w:r>
    </w:p>
    <w:p w14:paraId="09967629" w14:textId="77777777" w:rsidR="003018AA" w:rsidRPr="00DA3D04" w:rsidRDefault="003018AA" w:rsidP="003018AA">
      <w:pPr>
        <w:rPr>
          <w:rFonts w:cs="Arial"/>
        </w:rPr>
      </w:pPr>
      <w:r w:rsidRPr="00DA3D04">
        <w:fldChar w:fldCharType="begin"/>
      </w:r>
      <w:r w:rsidRPr="00DA3D04">
        <w:instrText xml:space="preserve"> INCLUDEPICTURE "http://way2egypt.com/img/all_gizah_pyramids.jpg" \* MERGEFORMATINET </w:instrText>
      </w:r>
      <w:r w:rsidRPr="00DA3D04">
        <w:fldChar w:fldCharType="end"/>
      </w:r>
    </w:p>
    <w:p w14:paraId="0996762A" w14:textId="77777777" w:rsidR="00514F49" w:rsidRPr="00DD43B4" w:rsidRDefault="00514F49" w:rsidP="003018AA">
      <w:pPr>
        <w:tabs>
          <w:tab w:val="left" w:pos="8088"/>
        </w:tabs>
        <w:rPr>
          <w:b/>
          <w:bCs/>
        </w:rPr>
      </w:pPr>
    </w:p>
    <w:p w14:paraId="0996762B" w14:textId="77777777" w:rsidR="007B2176" w:rsidRPr="00DD43B4" w:rsidRDefault="007B2176" w:rsidP="007B2176">
      <w:pPr>
        <w:ind w:right="-230"/>
      </w:pPr>
    </w:p>
    <w:p w14:paraId="0996762C" w14:textId="77777777" w:rsidR="000E1656" w:rsidRDefault="000E1656" w:rsidP="00402306">
      <w:pPr>
        <w:sectPr w:rsidR="000E1656" w:rsidSect="006663B5">
          <w:pgSz w:w="11906" w:h="16838"/>
          <w:pgMar w:top="1151" w:right="1298" w:bottom="1151" w:left="1298" w:header="578" w:footer="578" w:gutter="0"/>
          <w:cols w:space="708"/>
          <w:docGrid w:linePitch="360"/>
        </w:sectPr>
      </w:pPr>
    </w:p>
    <w:p w14:paraId="0996762D" w14:textId="4F2BEE15" w:rsidR="009B40B8" w:rsidRPr="0005080C" w:rsidRDefault="009B40B8" w:rsidP="009B40B8">
      <w:pPr>
        <w:pStyle w:val="Heading1"/>
      </w:pPr>
      <w:r w:rsidRPr="0005080C">
        <w:lastRenderedPageBreak/>
        <w:t>7</w:t>
      </w:r>
    </w:p>
    <w:p w14:paraId="0996762E" w14:textId="77777777" w:rsidR="009B40B8" w:rsidRPr="0005080C" w:rsidRDefault="009B40B8" w:rsidP="009B40B8">
      <w:pPr>
        <w:rPr>
          <w:sz w:val="16"/>
          <w:szCs w:val="16"/>
        </w:rPr>
      </w:pPr>
    </w:p>
    <w:p w14:paraId="0996762F" w14:textId="77777777" w:rsidR="009B40B8" w:rsidRPr="0005080C" w:rsidRDefault="009B40B8" w:rsidP="009B40B8">
      <w:pPr>
        <w:pStyle w:val="Heading2"/>
      </w:pPr>
      <w:r>
        <w:rPr>
          <w:noProof/>
          <w:sz w:val="20"/>
          <w:lang w:eastAsia="en-AU"/>
        </w:rPr>
        <mc:AlternateContent>
          <mc:Choice Requires="wps">
            <w:drawing>
              <wp:anchor distT="0" distB="0" distL="114300" distR="114300" simplePos="0" relativeHeight="251930624" behindDoc="0" locked="0" layoutInCell="1" allowOverlap="1" wp14:anchorId="09967C0B" wp14:editId="09967C0C">
                <wp:simplePos x="0" y="0"/>
                <wp:positionH relativeFrom="column">
                  <wp:posOffset>1828800</wp:posOffset>
                </wp:positionH>
                <wp:positionV relativeFrom="paragraph">
                  <wp:posOffset>193040</wp:posOffset>
                </wp:positionV>
                <wp:extent cx="3657600" cy="1257300"/>
                <wp:effectExtent l="833755" t="5715" r="13970" b="13335"/>
                <wp:wrapNone/>
                <wp:docPr id="706" name="Rounded Rectangular Callout 7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1257300"/>
                        </a:xfrm>
                        <a:prstGeom prst="wedgeRoundRectCallout">
                          <a:avLst>
                            <a:gd name="adj1" fmla="val -71912"/>
                            <a:gd name="adj2" fmla="val 39648"/>
                            <a:gd name="adj3" fmla="val 16667"/>
                          </a:avLst>
                        </a:prstGeom>
                        <a:solidFill>
                          <a:srgbClr val="FFFFFF"/>
                        </a:solidFill>
                        <a:ln w="9525">
                          <a:solidFill>
                            <a:srgbClr val="000000"/>
                          </a:solidFill>
                          <a:miter lim="800000"/>
                          <a:headEnd/>
                          <a:tailEnd/>
                        </a:ln>
                      </wps:spPr>
                      <wps:txbx>
                        <w:txbxContent>
                          <w:p w14:paraId="09967D10" w14:textId="41DCF250" w:rsidR="00EE040E" w:rsidRDefault="009122C0" w:rsidP="009B40B8">
                            <w:pPr>
                              <w:rPr>
                                <w:rFonts w:ascii="Comic Sans MS" w:hAnsi="Comic Sans MS"/>
                              </w:rPr>
                            </w:pPr>
                            <w:r>
                              <w:rPr>
                                <w:rFonts w:ascii="Comic Sans MS" w:hAnsi="Comic Sans MS"/>
                              </w:rPr>
                              <w:t>Y</w:t>
                            </w:r>
                            <w:r w:rsidR="00EE040E">
                              <w:rPr>
                                <w:rFonts w:ascii="Comic Sans MS" w:hAnsi="Comic Sans MS"/>
                              </w:rPr>
                              <w:t xml:space="preserve">ou will identify number </w:t>
                            </w:r>
                          </w:p>
                          <w:p w14:paraId="09967D11" w14:textId="77777777" w:rsidR="00EE040E" w:rsidRDefault="00EE040E" w:rsidP="009B40B8">
                            <w:pPr>
                              <w:rPr>
                                <w:rFonts w:ascii="Comic Sans MS" w:hAnsi="Comic Sans MS"/>
                              </w:rPr>
                            </w:pPr>
                            <w:r>
                              <w:rPr>
                                <w:rFonts w:ascii="Comic Sans MS" w:hAnsi="Comic Sans MS"/>
                              </w:rPr>
                              <w:t xml:space="preserve">rules involving </w:t>
                            </w:r>
                            <w:r>
                              <w:rPr>
                                <w:rFonts w:ascii="Comic Sans MS" w:hAnsi="Comic Sans MS"/>
                                <w:i/>
                                <w:iCs/>
                              </w:rPr>
                              <w:t xml:space="preserve">addition, </w:t>
                            </w:r>
                            <w:r>
                              <w:rPr>
                                <w:rFonts w:ascii="Comic Sans MS" w:hAnsi="Comic Sans MS"/>
                                <w:i/>
                              </w:rPr>
                              <w:t>subtraction</w:t>
                            </w:r>
                            <w:r>
                              <w:rPr>
                                <w:rFonts w:ascii="Comic Sans MS" w:hAnsi="Comic Sans MS"/>
                              </w:rPr>
                              <w:t xml:space="preserve"> </w:t>
                            </w:r>
                          </w:p>
                          <w:p w14:paraId="09967D12" w14:textId="77777777" w:rsidR="00EE040E" w:rsidRDefault="00EE040E" w:rsidP="009B40B8">
                            <w:pPr>
                              <w:rPr>
                                <w:rFonts w:ascii="Comic Sans MS" w:hAnsi="Comic Sans MS"/>
                              </w:rPr>
                            </w:pPr>
                            <w:r>
                              <w:rPr>
                                <w:rFonts w:ascii="Comic Sans MS" w:hAnsi="Comic Sans MS"/>
                              </w:rPr>
                              <w:t xml:space="preserve">and </w:t>
                            </w:r>
                            <w:r w:rsidRPr="009F08CA">
                              <w:rPr>
                                <w:rFonts w:ascii="Comic Sans MS" w:hAnsi="Comic Sans MS"/>
                                <w:i/>
                              </w:rPr>
                              <w:t>multiplication</w:t>
                            </w:r>
                            <w:r>
                              <w:rPr>
                                <w:rFonts w:ascii="Comic Sans MS" w:hAnsi="Comic Sans MS"/>
                                <w:i/>
                              </w:rPr>
                              <w:t xml:space="preserve"> </w:t>
                            </w:r>
                            <w:r>
                              <w:rPr>
                                <w:rFonts w:ascii="Comic Sans MS" w:hAnsi="Comic Sans MS"/>
                              </w:rPr>
                              <w:t xml:space="preserve">to devise, describe, </w:t>
                            </w:r>
                          </w:p>
                          <w:p w14:paraId="09967D13" w14:textId="77777777" w:rsidR="00EE040E" w:rsidRDefault="00EE040E" w:rsidP="009B40B8">
                            <w:pPr>
                              <w:rPr>
                                <w:rFonts w:ascii="Comic Sans MS" w:hAnsi="Comic Sans MS"/>
                              </w:rPr>
                            </w:pPr>
                            <w:r>
                              <w:rPr>
                                <w:rFonts w:ascii="Comic Sans MS" w:hAnsi="Comic Sans MS"/>
                              </w:rPr>
                              <w:t xml:space="preserve">extend and test </w:t>
                            </w:r>
                            <w:r>
                              <w:rPr>
                                <w:rFonts w:ascii="Comic Sans MS" w:hAnsi="Comic Sans MS"/>
                                <w:b/>
                                <w:bCs/>
                              </w:rPr>
                              <w:t>number patter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0B" id="Rounded Rectangular Callout 706" o:spid="_x0000_s1059" type="#_x0000_t62" style="position:absolute;margin-left:2in;margin-top:15.2pt;width:4in;height:99pt;z-index:25193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" adj="-4733,19364">
                <v:textbox>
                  <w:txbxContent>
                    <w:p w14:paraId="09967D10" w14:textId="41DCF250" w:rsidR="00EE040E" w:rsidRDefault="009122C0" w:rsidP="009B40B8">
                      <w:pPr>
                        <w:rPr>
                          <w:rFonts w:ascii="Comic Sans MS" w:hAnsi="Comic Sans MS"/>
                        </w:rPr>
                      </w:pPr>
                      <w:r>
                        <w:rPr>
                          <w:rFonts w:ascii="Comic Sans MS" w:hAnsi="Comic Sans MS"/>
                        </w:rPr>
                        <w:t>Y</w:t>
                      </w:r>
                      <w:r w:rsidR="00EE040E">
                        <w:rPr>
                          <w:rFonts w:ascii="Comic Sans MS" w:hAnsi="Comic Sans MS"/>
                        </w:rPr>
                        <w:t xml:space="preserve">ou will identify number </w:t>
                      </w:r>
                    </w:p>
                    <w:p w14:paraId="09967D11" w14:textId="77777777" w:rsidR="00EE040E" w:rsidRDefault="00EE040E" w:rsidP="009B40B8">
                      <w:pPr>
                        <w:rPr>
                          <w:rFonts w:ascii="Comic Sans MS" w:hAnsi="Comic Sans MS"/>
                        </w:rPr>
                      </w:pPr>
                      <w:r>
                        <w:rPr>
                          <w:rFonts w:ascii="Comic Sans MS" w:hAnsi="Comic Sans MS"/>
                        </w:rPr>
                        <w:t xml:space="preserve">rules involving </w:t>
                      </w:r>
                      <w:r>
                        <w:rPr>
                          <w:rFonts w:ascii="Comic Sans MS" w:hAnsi="Comic Sans MS"/>
                          <w:i/>
                          <w:iCs/>
                        </w:rPr>
                        <w:t xml:space="preserve">addition, </w:t>
                      </w:r>
                      <w:r>
                        <w:rPr>
                          <w:rFonts w:ascii="Comic Sans MS" w:hAnsi="Comic Sans MS"/>
                          <w:i/>
                        </w:rPr>
                        <w:t>subtraction</w:t>
                      </w:r>
                      <w:r>
                        <w:rPr>
                          <w:rFonts w:ascii="Comic Sans MS" w:hAnsi="Comic Sans MS"/>
                        </w:rPr>
                        <w:t xml:space="preserve"> </w:t>
                      </w:r>
                    </w:p>
                    <w:p w14:paraId="09967D12" w14:textId="77777777" w:rsidR="00EE040E" w:rsidRDefault="00EE040E" w:rsidP="009B40B8">
                      <w:pPr>
                        <w:rPr>
                          <w:rFonts w:ascii="Comic Sans MS" w:hAnsi="Comic Sans MS"/>
                        </w:rPr>
                      </w:pPr>
                      <w:r>
                        <w:rPr>
                          <w:rFonts w:ascii="Comic Sans MS" w:hAnsi="Comic Sans MS"/>
                        </w:rPr>
                        <w:t xml:space="preserve">and </w:t>
                      </w:r>
                      <w:r w:rsidRPr="009F08CA">
                        <w:rPr>
                          <w:rFonts w:ascii="Comic Sans MS" w:hAnsi="Comic Sans MS"/>
                          <w:i/>
                        </w:rPr>
                        <w:t>multiplication</w:t>
                      </w:r>
                      <w:r>
                        <w:rPr>
                          <w:rFonts w:ascii="Comic Sans MS" w:hAnsi="Comic Sans MS"/>
                          <w:i/>
                        </w:rPr>
                        <w:t xml:space="preserve"> </w:t>
                      </w:r>
                      <w:r>
                        <w:rPr>
                          <w:rFonts w:ascii="Comic Sans MS" w:hAnsi="Comic Sans MS"/>
                        </w:rPr>
                        <w:t xml:space="preserve">to devise, describe, </w:t>
                      </w:r>
                    </w:p>
                    <w:p w14:paraId="09967D13" w14:textId="77777777" w:rsidR="00EE040E" w:rsidRDefault="00EE040E" w:rsidP="009B40B8">
                      <w:pPr>
                        <w:rPr>
                          <w:rFonts w:ascii="Comic Sans MS" w:hAnsi="Comic Sans MS"/>
                        </w:rPr>
                      </w:pPr>
                      <w:r>
                        <w:rPr>
                          <w:rFonts w:ascii="Comic Sans MS" w:hAnsi="Comic Sans MS"/>
                        </w:rPr>
                        <w:t xml:space="preserve">extend and test </w:t>
                      </w:r>
                      <w:r>
                        <w:rPr>
                          <w:rFonts w:ascii="Comic Sans MS" w:hAnsi="Comic Sans MS"/>
                          <w:b/>
                          <w:bCs/>
                        </w:rPr>
                        <w:t>number patterns.</w:t>
                      </w:r>
                    </w:p>
                  </w:txbxContent>
                </v:textbox>
              </v:shape>
            </w:pict>
          </mc:Fallback>
        </mc:AlternateContent>
      </w:r>
      <w:r w:rsidRPr="0005080C">
        <w:t>Focus</w:t>
      </w:r>
    </w:p>
    <w:p w14:paraId="09967630" w14:textId="77777777" w:rsidR="009B40B8" w:rsidRPr="0005080C" w:rsidRDefault="009B40B8" w:rsidP="003D6045">
      <w:pPr>
        <w:pStyle w:val="Header"/>
        <w:tabs>
          <w:tab w:val="clear" w:pos="4153"/>
          <w:tab w:val="clear" w:pos="8306"/>
        </w:tabs>
      </w:pPr>
      <w:r>
        <w:rPr>
          <w:noProof/>
          <w:lang w:eastAsia="en-AU"/>
        </w:rPr>
        <w:drawing>
          <wp:inline distT="0" distB="0" distL="0" distR="0" wp14:anchorId="09967C0D" wp14:editId="09967C0E">
            <wp:extent cx="1425575" cy="1532890"/>
            <wp:effectExtent l="0" t="0" r="3175" b="0"/>
            <wp:docPr id="408" name="Picture 408" descr="S2157046770805020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2157046770805020943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425575" cy="1532890"/>
                    </a:xfrm>
                    <a:prstGeom prst="rect">
                      <a:avLst/>
                    </a:prstGeom>
                    <a:noFill/>
                    <a:ln>
                      <a:noFill/>
                    </a:ln>
                  </pic:spPr>
                </pic:pic>
              </a:graphicData>
            </a:graphic>
          </wp:inline>
        </w:drawing>
      </w:r>
    </w:p>
    <w:p w14:paraId="09967631" w14:textId="77777777" w:rsidR="009B40B8" w:rsidRPr="0005080C" w:rsidRDefault="009B40B8" w:rsidP="009B40B8"/>
    <w:p w14:paraId="09967632" w14:textId="77777777" w:rsidR="009B40B8" w:rsidRPr="0005080C" w:rsidRDefault="009B40B8" w:rsidP="009B40B8">
      <w:pPr>
        <w:pStyle w:val="Heading2"/>
      </w:pPr>
      <w:r w:rsidRPr="0005080C">
        <w:t>Introduction</w:t>
      </w:r>
    </w:p>
    <w:p w14:paraId="09967633" w14:textId="77777777" w:rsidR="009B40B8" w:rsidRPr="009B40B8" w:rsidRDefault="009B40B8" w:rsidP="009B40B8">
      <w:pPr>
        <w:rPr>
          <w:sz w:val="20"/>
          <w:szCs w:val="20"/>
        </w:rPr>
      </w:pPr>
    </w:p>
    <w:p w14:paraId="09967634" w14:textId="77777777" w:rsidR="009B40B8" w:rsidRPr="009B40B8" w:rsidRDefault="009B40B8" w:rsidP="009B40B8">
      <w:pPr>
        <w:rPr>
          <w:rFonts w:ascii="Comic Sans MS" w:hAnsi="Comic Sans MS"/>
          <w:szCs w:val="28"/>
        </w:rPr>
      </w:pPr>
      <w:r w:rsidRPr="009B40B8">
        <w:rPr>
          <w:rFonts w:ascii="Comic Sans MS" w:hAnsi="Comic Sans MS"/>
          <w:szCs w:val="28"/>
        </w:rPr>
        <w:t>Look back at Module A</w:t>
      </w:r>
      <w:r w:rsidR="003B1CBF">
        <w:rPr>
          <w:rFonts w:ascii="Comic Sans MS" w:hAnsi="Comic Sans MS"/>
          <w:szCs w:val="28"/>
        </w:rPr>
        <w:t>,</w:t>
      </w:r>
      <w:r w:rsidRPr="009B40B8">
        <w:rPr>
          <w:rFonts w:ascii="Comic Sans MS" w:hAnsi="Comic Sans MS"/>
          <w:szCs w:val="28"/>
        </w:rPr>
        <w:t xml:space="preserve"> Day 7 </w:t>
      </w:r>
      <w:r w:rsidR="003B1CBF">
        <w:rPr>
          <w:rFonts w:ascii="Comic Sans MS" w:hAnsi="Comic Sans MS"/>
          <w:szCs w:val="28"/>
        </w:rPr>
        <w:t>and</w:t>
      </w:r>
      <w:r w:rsidRPr="009B40B8">
        <w:rPr>
          <w:rFonts w:ascii="Comic Sans MS" w:hAnsi="Comic Sans MS"/>
          <w:szCs w:val="28"/>
        </w:rPr>
        <w:t xml:space="preserve"> revise these number rules.</w:t>
      </w:r>
    </w:p>
    <w:p w14:paraId="09967635" w14:textId="77777777" w:rsidR="009B40B8" w:rsidRPr="009B40B8" w:rsidRDefault="009B40B8" w:rsidP="009B40B8">
      <w:pPr>
        <w:rPr>
          <w:sz w:val="20"/>
          <w:szCs w:val="20"/>
        </w:rPr>
      </w:pPr>
    </w:p>
    <w:p w14:paraId="09967636" w14:textId="77777777" w:rsidR="009B40B8" w:rsidRPr="0005080C" w:rsidRDefault="009B40B8" w:rsidP="009B40B8">
      <w:pPr>
        <w:pStyle w:val="Heading2"/>
      </w:pPr>
      <w:r w:rsidRPr="0005080C">
        <w:t>Step 1 – Rule for addition</w:t>
      </w:r>
    </w:p>
    <w:p w14:paraId="09967637" w14:textId="77777777" w:rsidR="009B40B8" w:rsidRPr="0005080C" w:rsidRDefault="009B40B8" w:rsidP="009B40B8"/>
    <w:p w14:paraId="09967638" w14:textId="77777777" w:rsidR="009B40B8" w:rsidRDefault="00CD4064" w:rsidP="009B40B8">
      <w:r>
        <w:t>B</w:t>
      </w:r>
      <w:r w:rsidR="009B40B8" w:rsidRPr="0005080C">
        <w:t>egin by looking at the following number pattern:</w:t>
      </w:r>
    </w:p>
    <w:p w14:paraId="09967639" w14:textId="77777777" w:rsidR="009B40B8" w:rsidRPr="009B40B8" w:rsidRDefault="009B40B8" w:rsidP="009B40B8">
      <w:pPr>
        <w:rPr>
          <w:sz w:val="16"/>
          <w:szCs w:val="16"/>
        </w:rPr>
      </w:pPr>
    </w:p>
    <w:p w14:paraId="0996763A" w14:textId="77777777" w:rsidR="009B40B8" w:rsidRPr="0005080C" w:rsidRDefault="009B40B8" w:rsidP="009B40B8">
      <w:pPr>
        <w:ind w:left="1620" w:right="1390"/>
        <w:jc w:val="center"/>
        <w:rPr>
          <w:sz w:val="40"/>
        </w:rPr>
      </w:pPr>
      <w:r w:rsidRPr="0005080C">
        <w:rPr>
          <w:rFonts w:ascii="VicCursive" w:hAnsi="VicCursive"/>
          <w:sz w:val="44"/>
          <w:szCs w:val="44"/>
        </w:rPr>
        <w:t>11,</w:t>
      </w:r>
      <w:smartTag w:uri="urn:schemas-microsoft-com:office:smarttags" w:element="PersonName">
        <w:r w:rsidRPr="0005080C">
          <w:rPr>
            <w:rFonts w:ascii="VicCursive" w:hAnsi="VicCursive"/>
            <w:sz w:val="44"/>
            <w:szCs w:val="44"/>
          </w:rPr>
          <w:t xml:space="preserve">   </w:t>
        </w:r>
      </w:smartTag>
      <w:r w:rsidRPr="0005080C">
        <w:rPr>
          <w:rFonts w:ascii="VicCursive" w:hAnsi="VicCursive"/>
          <w:sz w:val="44"/>
          <w:szCs w:val="44"/>
        </w:rPr>
        <w:t>17,</w:t>
      </w:r>
      <w:smartTag w:uri="urn:schemas-microsoft-com:office:smarttags" w:element="PersonName">
        <w:r w:rsidRPr="0005080C">
          <w:rPr>
            <w:rFonts w:ascii="VicCursive" w:hAnsi="VicCursive"/>
            <w:sz w:val="44"/>
            <w:szCs w:val="44"/>
          </w:rPr>
          <w:t xml:space="preserve">   </w:t>
        </w:r>
      </w:smartTag>
      <w:r w:rsidRPr="0005080C">
        <w:rPr>
          <w:rFonts w:ascii="VicCursive" w:hAnsi="VicCursive"/>
          <w:sz w:val="44"/>
          <w:szCs w:val="44"/>
        </w:rPr>
        <w:t>23,</w:t>
      </w:r>
      <w:smartTag w:uri="urn:schemas-microsoft-com:office:smarttags" w:element="PersonName">
        <w:r w:rsidRPr="0005080C">
          <w:rPr>
            <w:rFonts w:ascii="VicCursive" w:hAnsi="VicCursive"/>
            <w:sz w:val="44"/>
            <w:szCs w:val="44"/>
          </w:rPr>
          <w:t xml:space="preserve">   </w:t>
        </w:r>
      </w:smartTag>
      <w:r w:rsidRPr="0005080C">
        <w:rPr>
          <w:rFonts w:ascii="VicCursive" w:hAnsi="VicCursive"/>
          <w:sz w:val="44"/>
          <w:szCs w:val="44"/>
        </w:rPr>
        <w:t>29,</w:t>
      </w:r>
      <w:smartTag w:uri="urn:schemas-microsoft-com:office:smarttags" w:element="PersonName">
        <w:r w:rsidRPr="0005080C">
          <w:rPr>
            <w:rFonts w:ascii="VicCursive" w:hAnsi="VicCursive"/>
            <w:sz w:val="44"/>
            <w:szCs w:val="44"/>
          </w:rPr>
          <w:t xml:space="preserve">   </w:t>
        </w:r>
      </w:smartTag>
      <w:r w:rsidRPr="0005080C">
        <w:rPr>
          <w:rFonts w:ascii="VicCursive" w:hAnsi="VicCursive"/>
          <w:sz w:val="44"/>
          <w:szCs w:val="44"/>
        </w:rPr>
        <w:t>35</w:t>
      </w:r>
    </w:p>
    <w:p w14:paraId="0996763B" w14:textId="77777777" w:rsidR="009B40B8" w:rsidRPr="0005080C" w:rsidRDefault="009B40B8" w:rsidP="009B40B8">
      <w:pPr>
        <w:ind w:right="-230"/>
      </w:pPr>
      <w:r w:rsidRPr="0005080C">
        <w:t xml:space="preserve">Look carefully at the first two numbers in the pattern </w:t>
      </w:r>
      <w:r w:rsidRPr="009B40B8">
        <w:rPr>
          <w:rFonts w:ascii="VicCursive" w:hAnsi="VicCursive"/>
          <w:sz w:val="36"/>
          <w:szCs w:val="36"/>
        </w:rPr>
        <w:t>11</w:t>
      </w:r>
      <w:r w:rsidRPr="0005080C">
        <w:rPr>
          <w:sz w:val="40"/>
        </w:rPr>
        <w:t xml:space="preserve"> </w:t>
      </w:r>
      <w:r w:rsidRPr="0005080C">
        <w:t>and</w:t>
      </w:r>
      <w:r w:rsidRPr="0005080C">
        <w:rPr>
          <w:sz w:val="40"/>
        </w:rPr>
        <w:t xml:space="preserve"> </w:t>
      </w:r>
      <w:r w:rsidRPr="009B40B8">
        <w:rPr>
          <w:rFonts w:ascii="VicCursive" w:hAnsi="VicCursive"/>
          <w:sz w:val="36"/>
          <w:szCs w:val="36"/>
        </w:rPr>
        <w:t>17</w:t>
      </w:r>
      <w:r w:rsidRPr="0005080C">
        <w:rPr>
          <w:sz w:val="40"/>
        </w:rPr>
        <w:t>.</w:t>
      </w:r>
    </w:p>
    <w:p w14:paraId="0996763C" w14:textId="77777777" w:rsidR="009B40B8" w:rsidRPr="0005080C" w:rsidRDefault="009B40B8" w:rsidP="009B40B8">
      <w:pPr>
        <w:ind w:right="-230"/>
        <w:rPr>
          <w:i/>
          <w:iCs/>
        </w:rPr>
      </w:pPr>
      <w:r w:rsidRPr="0005080C">
        <w:t xml:space="preserve">What is the difference between the two numbers? </w:t>
      </w:r>
      <w:r w:rsidRPr="0005080C">
        <w:rPr>
          <w:i/>
          <w:iCs/>
        </w:rPr>
        <w:t>The difference is 6, because 17 is 6 more than 11.</w:t>
      </w:r>
    </w:p>
    <w:p w14:paraId="0996763D" w14:textId="77777777" w:rsidR="009B40B8" w:rsidRPr="009B40B8" w:rsidRDefault="009B40B8" w:rsidP="009B40B8">
      <w:pPr>
        <w:ind w:right="-230"/>
        <w:rPr>
          <w:i/>
          <w:iCs/>
          <w:sz w:val="20"/>
          <w:szCs w:val="20"/>
        </w:rPr>
      </w:pPr>
    </w:p>
    <w:p w14:paraId="0996763E" w14:textId="77777777" w:rsidR="009B40B8" w:rsidRPr="0005080C" w:rsidRDefault="009B40B8" w:rsidP="009B40B8">
      <w:r w:rsidRPr="0005080C">
        <w:t>Does this apply to the second and third numbers?  The third and fourth numbers? The fourth and fifth numbers?</w:t>
      </w:r>
    </w:p>
    <w:p w14:paraId="0996763F" w14:textId="77777777" w:rsidR="009B40B8" w:rsidRPr="009B40B8" w:rsidRDefault="009B40B8" w:rsidP="009B40B8">
      <w:pPr>
        <w:ind w:left="720" w:right="-230"/>
        <w:rPr>
          <w:sz w:val="20"/>
          <w:szCs w:val="20"/>
        </w:rPr>
      </w:pPr>
    </w:p>
    <w:p w14:paraId="09967640" w14:textId="77777777" w:rsidR="009B40B8" w:rsidRPr="0005080C" w:rsidRDefault="00A052DC" w:rsidP="009B40B8">
      <w:pPr>
        <w:ind w:right="670"/>
        <w:rPr>
          <w:b/>
          <w:bCs/>
        </w:rPr>
      </w:pPr>
      <w:r>
        <w:t>You</w:t>
      </w:r>
      <w:r w:rsidR="009B40B8" w:rsidRPr="0005080C">
        <w:t xml:space="preserve"> can now work out that the </w:t>
      </w:r>
      <w:r w:rsidR="009B40B8" w:rsidRPr="0005080C">
        <w:rPr>
          <w:b/>
          <w:bCs/>
        </w:rPr>
        <w:t xml:space="preserve">rule </w:t>
      </w:r>
      <w:r w:rsidR="009B40B8" w:rsidRPr="0005080C">
        <w:t xml:space="preserve">for the above number pattern is </w:t>
      </w:r>
      <w:r w:rsidR="009B40B8" w:rsidRPr="0005080C">
        <w:rPr>
          <w:b/>
          <w:bCs/>
        </w:rPr>
        <w:t>add 6.</w:t>
      </w:r>
    </w:p>
    <w:p w14:paraId="09967641" w14:textId="77777777" w:rsidR="009B40B8" w:rsidRPr="0005080C" w:rsidRDefault="009B40B8" w:rsidP="009B40B8">
      <w:pPr>
        <w:ind w:right="-230"/>
        <w:rPr>
          <w:sz w:val="16"/>
          <w:szCs w:val="16"/>
        </w:rPr>
      </w:pPr>
    </w:p>
    <w:p w14:paraId="09967642" w14:textId="77777777" w:rsidR="009B40B8" w:rsidRPr="0005080C" w:rsidRDefault="009B40B8" w:rsidP="009B40B8">
      <w:pPr>
        <w:pStyle w:val="BodyText"/>
      </w:pPr>
      <w:r w:rsidRPr="0005080C">
        <w:t>Now that you know the rule, continue the number pattern below.</w:t>
      </w:r>
    </w:p>
    <w:p w14:paraId="09967643" w14:textId="77777777" w:rsidR="009B40B8" w:rsidRPr="0005080C" w:rsidRDefault="009B40B8" w:rsidP="009B40B8">
      <w:pPr>
        <w:ind w:right="-230"/>
      </w:pPr>
    </w:p>
    <w:p w14:paraId="09967644" w14:textId="77777777" w:rsidR="009B40B8" w:rsidRPr="0005080C" w:rsidRDefault="009B40B8" w:rsidP="009B40B8">
      <w:pPr>
        <w:ind w:right="-230"/>
        <w:rPr>
          <w:sz w:val="40"/>
        </w:rPr>
      </w:pPr>
      <w:r w:rsidRPr="0005080C">
        <w:rPr>
          <w:rFonts w:ascii="VicCursive" w:hAnsi="VicCursive"/>
          <w:sz w:val="44"/>
          <w:szCs w:val="44"/>
        </w:rPr>
        <w:t>2,   8,   14,   20</w:t>
      </w:r>
      <w:r w:rsidRPr="0005080C">
        <w:rPr>
          <w:sz w:val="40"/>
        </w:rPr>
        <w:t>,</w:t>
      </w:r>
      <w:r w:rsidRPr="0005080C">
        <w:rPr>
          <w:rFonts w:ascii="VicCursive" w:hAnsi="VicCursive"/>
          <w:sz w:val="40"/>
        </w:rPr>
        <w:t xml:space="preserve">  _____,   _____,   _____,   ____.</w:t>
      </w:r>
      <w:r w:rsidRPr="0005080C">
        <w:rPr>
          <w:sz w:val="40"/>
        </w:rPr>
        <w:t xml:space="preserve"> </w:t>
      </w:r>
    </w:p>
    <w:p w14:paraId="09967645" w14:textId="77777777" w:rsidR="009B40B8" w:rsidRPr="0005080C" w:rsidRDefault="009B40B8" w:rsidP="009B40B8">
      <w:pPr>
        <w:ind w:right="-230"/>
        <w:rPr>
          <w:sz w:val="18"/>
          <w:szCs w:val="18"/>
        </w:rPr>
      </w:pPr>
    </w:p>
    <w:p w14:paraId="09967646" w14:textId="77777777" w:rsidR="009B40B8" w:rsidRPr="0005080C" w:rsidRDefault="009B40B8" w:rsidP="009B40B8">
      <w:pPr>
        <w:ind w:right="-230"/>
      </w:pPr>
      <w:r w:rsidRPr="0005080C">
        <w:t xml:space="preserve">Here’s another number pattern written a different way. </w:t>
      </w:r>
      <w:r w:rsidR="00A052DC">
        <w:t>T</w:t>
      </w:r>
      <w:r w:rsidRPr="0005080C">
        <w:t xml:space="preserve">his </w:t>
      </w:r>
      <w:r w:rsidR="00A052DC">
        <w:t xml:space="preserve">is called </w:t>
      </w:r>
      <w:r w:rsidRPr="0005080C">
        <w:t>a number line.</w:t>
      </w:r>
    </w:p>
    <w:p w14:paraId="09967647" w14:textId="77777777" w:rsidR="009B40B8" w:rsidRPr="009B40B8" w:rsidRDefault="009B40B8" w:rsidP="009B40B8">
      <w:pPr>
        <w:rPr>
          <w:sz w:val="20"/>
          <w:szCs w:val="20"/>
        </w:rPr>
      </w:pPr>
      <w:r>
        <w:rPr>
          <w:noProof/>
          <w:szCs w:val="28"/>
          <w:lang w:eastAsia="en-AU"/>
        </w:rPr>
        <mc:AlternateContent>
          <mc:Choice Requires="wpg">
            <w:drawing>
              <wp:anchor distT="0" distB="0" distL="114300" distR="114300" simplePos="0" relativeHeight="251943936" behindDoc="0" locked="0" layoutInCell="1" allowOverlap="1" wp14:anchorId="09967C0F" wp14:editId="09967C10">
                <wp:simplePos x="0" y="0"/>
                <wp:positionH relativeFrom="column">
                  <wp:posOffset>114935</wp:posOffset>
                </wp:positionH>
                <wp:positionV relativeFrom="paragraph">
                  <wp:posOffset>61912</wp:posOffset>
                </wp:positionV>
                <wp:extent cx="5448300" cy="697230"/>
                <wp:effectExtent l="0" t="76200" r="0" b="0"/>
                <wp:wrapNone/>
                <wp:docPr id="679" name="Group 6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697230"/>
                          <a:chOff x="1658" y="13871"/>
                          <a:chExt cx="8580" cy="1098"/>
                        </a:xfrm>
                      </wpg:grpSpPr>
                      <wpg:grpSp>
                        <wpg:cNvPr id="680" name="Group 155"/>
                        <wpg:cNvGrpSpPr>
                          <a:grpSpLocks/>
                        </wpg:cNvGrpSpPr>
                        <wpg:grpSpPr bwMode="auto">
                          <a:xfrm>
                            <a:off x="1778" y="13871"/>
                            <a:ext cx="8460" cy="363"/>
                            <a:chOff x="1560" y="4362"/>
                            <a:chExt cx="8460" cy="363"/>
                          </a:xfrm>
                        </wpg:grpSpPr>
                        <wps:wsp>
                          <wps:cNvPr id="681" name="Line 156"/>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82" name="Line 157"/>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Line 158"/>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Line 159"/>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5" name="Line 160"/>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Line 161"/>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Line 162"/>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Line 163"/>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9" name="Line 164"/>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90" name="Text Box 165"/>
                        <wps:cNvSpPr txBox="1">
                          <a:spLocks noChangeArrowheads="1"/>
                        </wps:cNvSpPr>
                        <wps:spPr bwMode="auto">
                          <a:xfrm>
                            <a:off x="1658" y="14219"/>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4" w14:textId="77777777" w:rsidR="00EE040E" w:rsidRPr="005B12D0" w:rsidRDefault="00EE040E" w:rsidP="009B40B8">
                              <w:pPr>
                                <w:jc w:val="center"/>
                                <w:rPr>
                                  <w:rFonts w:ascii="VicCursive" w:hAnsi="VicCursive"/>
                                  <w:sz w:val="44"/>
                                  <w:szCs w:val="44"/>
                                </w:rPr>
                              </w:pPr>
                              <w:r w:rsidRPr="005B12D0">
                                <w:rPr>
                                  <w:rFonts w:ascii="VicCursive" w:hAnsi="VicCursive"/>
                                  <w:sz w:val="44"/>
                                  <w:szCs w:val="44"/>
                                </w:rPr>
                                <w:t>4</w:t>
                              </w:r>
                            </w:p>
                          </w:txbxContent>
                        </wps:txbx>
                        <wps:bodyPr rot="0" vert="horz" wrap="square" lIns="0" tIns="0" rIns="0" bIns="0" anchor="t" anchorCtr="0" upright="1">
                          <a:noAutofit/>
                        </wps:bodyPr>
                      </wps:wsp>
                      <wps:wsp>
                        <wps:cNvPr id="691" name="Text Box 166"/>
                        <wps:cNvSpPr txBox="1">
                          <a:spLocks noChangeArrowheads="1"/>
                        </wps:cNvSpPr>
                        <wps:spPr bwMode="auto">
                          <a:xfrm>
                            <a:off x="2183"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5" w14:textId="77777777" w:rsidR="00EE040E" w:rsidRPr="003C194C" w:rsidRDefault="00EE040E" w:rsidP="009B40B8"/>
                          </w:txbxContent>
                        </wps:txbx>
                        <wps:bodyPr rot="0" vert="horz" wrap="square" lIns="91440" tIns="45720" rIns="91440" bIns="45720" anchor="t" anchorCtr="0" upright="1">
                          <a:noAutofit/>
                        </wps:bodyPr>
                      </wps:wsp>
                      <wps:wsp>
                        <wps:cNvPr id="692" name="Text Box 167"/>
                        <wps:cNvSpPr txBox="1">
                          <a:spLocks noChangeArrowheads="1"/>
                        </wps:cNvSpPr>
                        <wps:spPr bwMode="auto">
                          <a:xfrm>
                            <a:off x="2738" y="1423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6" w14:textId="77777777" w:rsidR="00EE040E" w:rsidRPr="005B12D0" w:rsidRDefault="00EE040E" w:rsidP="009B40B8">
                              <w:pPr>
                                <w:rPr>
                                  <w:rFonts w:ascii="VicCursive" w:hAnsi="VicCursive"/>
                                  <w:sz w:val="44"/>
                                  <w:szCs w:val="44"/>
                                </w:rPr>
                              </w:pPr>
                              <w:r w:rsidRPr="005B12D0">
                                <w:rPr>
                                  <w:rFonts w:ascii="VicCursive" w:hAnsi="VicCursive"/>
                                  <w:sz w:val="44"/>
                                  <w:szCs w:val="44"/>
                                </w:rPr>
                                <w:t>10</w:t>
                              </w:r>
                            </w:p>
                          </w:txbxContent>
                        </wps:txbx>
                        <wps:bodyPr rot="0" vert="horz" wrap="square" lIns="0" tIns="0" rIns="0" bIns="0" anchor="t" anchorCtr="0" upright="1">
                          <a:noAutofit/>
                        </wps:bodyPr>
                      </wps:wsp>
                      <wps:wsp>
                        <wps:cNvPr id="693" name="Text Box 168"/>
                        <wps:cNvSpPr txBox="1">
                          <a:spLocks noChangeArrowheads="1"/>
                        </wps:cNvSpPr>
                        <wps:spPr bwMode="auto">
                          <a:xfrm>
                            <a:off x="3263"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7" w14:textId="77777777" w:rsidR="00EE040E" w:rsidRPr="003C194C" w:rsidRDefault="00EE040E" w:rsidP="009B40B8"/>
                          </w:txbxContent>
                        </wps:txbx>
                        <wps:bodyPr rot="0" vert="horz" wrap="square" lIns="91440" tIns="45720" rIns="91440" bIns="45720" anchor="t" anchorCtr="0" upright="1">
                          <a:noAutofit/>
                        </wps:bodyPr>
                      </wps:wsp>
                      <wps:wsp>
                        <wps:cNvPr id="694" name="Text Box 169"/>
                        <wps:cNvSpPr txBox="1">
                          <a:spLocks noChangeArrowheads="1"/>
                        </wps:cNvSpPr>
                        <wps:spPr bwMode="auto">
                          <a:xfrm>
                            <a:off x="3788" y="14249"/>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8" w14:textId="77777777" w:rsidR="00EE040E" w:rsidRPr="005B12D0" w:rsidRDefault="00EE040E" w:rsidP="009B40B8">
                              <w:pPr>
                                <w:rPr>
                                  <w:rFonts w:ascii="VicCursive" w:hAnsi="VicCursive"/>
                                  <w:sz w:val="44"/>
                                  <w:szCs w:val="44"/>
                                </w:rPr>
                              </w:pPr>
                              <w:r w:rsidRPr="005B12D0">
                                <w:rPr>
                                  <w:rFonts w:ascii="VicCursive" w:hAnsi="VicCursive"/>
                                  <w:sz w:val="44"/>
                                  <w:szCs w:val="44"/>
                                </w:rPr>
                                <w:t>16</w:t>
                              </w:r>
                            </w:p>
                          </w:txbxContent>
                        </wps:txbx>
                        <wps:bodyPr rot="0" vert="horz" wrap="square" lIns="0" tIns="0" rIns="0" bIns="0" anchor="t" anchorCtr="0" upright="1">
                          <a:noAutofit/>
                        </wps:bodyPr>
                      </wps:wsp>
                      <wps:wsp>
                        <wps:cNvPr id="695" name="Text Box 170"/>
                        <wps:cNvSpPr txBox="1">
                          <a:spLocks noChangeArrowheads="1"/>
                        </wps:cNvSpPr>
                        <wps:spPr bwMode="auto">
                          <a:xfrm>
                            <a:off x="4328"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9" w14:textId="77777777" w:rsidR="00EE040E" w:rsidRPr="003C194C" w:rsidRDefault="00EE040E" w:rsidP="009B40B8"/>
                          </w:txbxContent>
                        </wps:txbx>
                        <wps:bodyPr rot="0" vert="horz" wrap="square" lIns="91440" tIns="45720" rIns="91440" bIns="45720" anchor="t" anchorCtr="0" upright="1">
                          <a:noAutofit/>
                        </wps:bodyPr>
                      </wps:wsp>
                      <wps:wsp>
                        <wps:cNvPr id="696" name="Text Box 171"/>
                        <wps:cNvSpPr txBox="1">
                          <a:spLocks noChangeArrowheads="1"/>
                        </wps:cNvSpPr>
                        <wps:spPr bwMode="auto">
                          <a:xfrm>
                            <a:off x="4868"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A"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98" name="Text Box 173"/>
                        <wps:cNvSpPr txBox="1">
                          <a:spLocks noChangeArrowheads="1"/>
                        </wps:cNvSpPr>
                        <wps:spPr bwMode="auto">
                          <a:xfrm>
                            <a:off x="5963"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B"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700" name="Text Box 175"/>
                        <wps:cNvSpPr txBox="1">
                          <a:spLocks noChangeArrowheads="1"/>
                        </wps:cNvSpPr>
                        <wps:spPr bwMode="auto">
                          <a:xfrm>
                            <a:off x="7028"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C"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702" name="Text Box 177"/>
                        <wps:cNvSpPr txBox="1">
                          <a:spLocks noChangeArrowheads="1"/>
                        </wps:cNvSpPr>
                        <wps:spPr bwMode="auto">
                          <a:xfrm>
                            <a:off x="8123"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D"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704" name="Text Box 179"/>
                        <wps:cNvSpPr txBox="1">
                          <a:spLocks noChangeArrowheads="1"/>
                        </wps:cNvSpPr>
                        <wps:spPr bwMode="auto">
                          <a:xfrm>
                            <a:off x="9233" y="1420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E"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0F" id="Group 679" o:spid="_x0000_s1060" style="position:absolute;margin-left:9.05pt;margin-top:4.85pt;width:429pt;height:54.9pt;z-index:251943936" coordorigin="1658,13871" coordsize="8580,1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">
                <v:group id="Group 155" o:spid="_x0000_s1061" style="position:absolute;left:1778;top:13871;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">
                  <v:line id="Line 156" o:spid="_x0000_s1062"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" strokeweight="1.5pt">
                    <v:stroke startarrow="block" endarrow="block"/>
                  </v:line>
                  <v:line id="Line 157" o:spid="_x0000_s1063"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line id="Line 158" o:spid="_x0000_s1064"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"/>
                  <v:line id="Line 159" o:spid="_x0000_s1065"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8jixgAAANwAAAAPAAAAZHJzL2Rvd25yZXYueG1sRI9Ba8JA&#10;FITvgv9heYI33VhL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RLvI4sYAAADcAAAA&#10;DwAAAAAAAAAAAAAAAAAHAgAAZHJzL2Rvd25yZXYueG1sUEsFBgAAAAADAAMAtwAAAPoCAAAAAA==&#10;"/>
                  <v:line id="Line 160" o:spid="_x0000_s1066"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line id="Line 161" o:spid="_x0000_s1067"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"/>
                  <v:line id="Line 162" o:spid="_x0000_s1068"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VaVxgAAANwAAAAPAAAAZHJzL2Rvd25yZXYueG1sRI9Ba8JA&#10;FITvgv9heYI33Vghld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tGlWlcYAAADcAAAA&#10;DwAAAAAAAAAAAAAAAAAHAgAAZHJzL2Rvd25yZXYueG1sUEsFBgAAAAADAAMAtwAAAPoCAAAAAA==&#10;"/>
                  <v:line id="Line 163" o:spid="_x0000_s1069"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line id="Line 164" o:spid="_x0000_s1070"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"/>
                </v:group>
                <v:shape id="Text Box 165" o:spid="_x0000_s1071" type="#_x0000_t202" style="position:absolute;left:1658;top:14219;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" stroked="f">
                  <v:fill opacity="0"/>
                  <v:textbox inset="0,0,0,0">
                    <w:txbxContent>
                      <w:p w14:paraId="09967D14" w14:textId="77777777" w:rsidR="00EE040E" w:rsidRPr="005B12D0" w:rsidRDefault="00EE040E" w:rsidP="009B40B8">
                        <w:pPr>
                          <w:jc w:val="center"/>
                          <w:rPr>
                            <w:rFonts w:ascii="VicCursive" w:hAnsi="VicCursive"/>
                            <w:sz w:val="44"/>
                            <w:szCs w:val="44"/>
                          </w:rPr>
                        </w:pPr>
                        <w:r w:rsidRPr="005B12D0">
                          <w:rPr>
                            <w:rFonts w:ascii="VicCursive" w:hAnsi="VicCursive"/>
                            <w:sz w:val="44"/>
                            <w:szCs w:val="44"/>
                          </w:rPr>
                          <w:t>4</w:t>
                        </w:r>
                      </w:p>
                    </w:txbxContent>
                  </v:textbox>
                </v:shape>
                <v:shape id="Text Box 166" o:spid="_x0000_s1072" type="#_x0000_t202" style="position:absolute;left:2183;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" stroked="f">
                  <v:fill opacity="0"/>
                  <v:textbox>
                    <w:txbxContent>
                      <w:p w14:paraId="09967D15" w14:textId="77777777" w:rsidR="00EE040E" w:rsidRPr="003C194C" w:rsidRDefault="00EE040E" w:rsidP="009B40B8"/>
                    </w:txbxContent>
                  </v:textbox>
                </v:shape>
                <v:shape id="Text Box 167" o:spid="_x0000_s1073" type="#_x0000_t202" style="position:absolute;left:2738;top:1423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" stroked="f">
                  <v:fill opacity="0"/>
                  <v:textbox inset="0,0,0,0">
                    <w:txbxContent>
                      <w:p w14:paraId="09967D16" w14:textId="77777777" w:rsidR="00EE040E" w:rsidRPr="005B12D0" w:rsidRDefault="00EE040E" w:rsidP="009B40B8">
                        <w:pPr>
                          <w:rPr>
                            <w:rFonts w:ascii="VicCursive" w:hAnsi="VicCursive"/>
                            <w:sz w:val="44"/>
                            <w:szCs w:val="44"/>
                          </w:rPr>
                        </w:pPr>
                        <w:r w:rsidRPr="005B12D0">
                          <w:rPr>
                            <w:rFonts w:ascii="VicCursive" w:hAnsi="VicCursive"/>
                            <w:sz w:val="44"/>
                            <w:szCs w:val="44"/>
                          </w:rPr>
                          <w:t>10</w:t>
                        </w:r>
                      </w:p>
                    </w:txbxContent>
                  </v:textbox>
                </v:shape>
                <v:shape id="Text Box 168" o:spid="_x0000_s1074" type="#_x0000_t202" style="position:absolute;left:3263;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" stroked="f">
                  <v:fill opacity="0"/>
                  <v:textbox>
                    <w:txbxContent>
                      <w:p w14:paraId="09967D17" w14:textId="77777777" w:rsidR="00EE040E" w:rsidRPr="003C194C" w:rsidRDefault="00EE040E" w:rsidP="009B40B8"/>
                    </w:txbxContent>
                  </v:textbox>
                </v:shape>
                <v:shape id="Text Box 169" o:spid="_x0000_s1075" type="#_x0000_t202" style="position:absolute;left:3788;top:14249;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" stroked="f">
                  <v:fill opacity="0"/>
                  <v:textbox inset="0,0,0,0">
                    <w:txbxContent>
                      <w:p w14:paraId="09967D18" w14:textId="77777777" w:rsidR="00EE040E" w:rsidRPr="005B12D0" w:rsidRDefault="00EE040E" w:rsidP="009B40B8">
                        <w:pPr>
                          <w:rPr>
                            <w:rFonts w:ascii="VicCursive" w:hAnsi="VicCursive"/>
                            <w:sz w:val="44"/>
                            <w:szCs w:val="44"/>
                          </w:rPr>
                        </w:pPr>
                        <w:r w:rsidRPr="005B12D0">
                          <w:rPr>
                            <w:rFonts w:ascii="VicCursive" w:hAnsi="VicCursive"/>
                            <w:sz w:val="44"/>
                            <w:szCs w:val="44"/>
                          </w:rPr>
                          <w:t>16</w:t>
                        </w:r>
                      </w:p>
                    </w:txbxContent>
                  </v:textbox>
                </v:shape>
                <v:shape id="Text Box 170" o:spid="_x0000_s1076" type="#_x0000_t202" style="position:absolute;left:4328;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" stroked="f">
                  <v:fill opacity="0"/>
                  <v:textbox>
                    <w:txbxContent>
                      <w:p w14:paraId="09967D19" w14:textId="77777777" w:rsidR="00EE040E" w:rsidRPr="003C194C" w:rsidRDefault="00EE040E" w:rsidP="009B40B8"/>
                    </w:txbxContent>
                  </v:textbox>
                </v:shape>
                <v:shape id="Text Box 171" o:spid="_x0000_s1077" type="#_x0000_t202" style="position:absolute;left:4868;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" stroked="f">
                  <v:fill opacity="0"/>
                  <v:textbox>
                    <w:txbxContent>
                      <w:p w14:paraId="09967D1A"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v:textbox>
                </v:shape>
                <v:shape id="Text Box 173" o:spid="_x0000_s1078" type="#_x0000_t202" style="position:absolute;left:5963;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" stroked="f">
                  <v:fill opacity="0"/>
                  <v:textbox>
                    <w:txbxContent>
                      <w:p w14:paraId="09967D1B"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v:textbox>
                </v:shape>
                <v:shape id="Text Box 175" o:spid="_x0000_s1079" type="#_x0000_t202" style="position:absolute;left:7028;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" stroked="f">
                  <v:fill opacity="0"/>
                  <v:textbox>
                    <w:txbxContent>
                      <w:p w14:paraId="09967D1C"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v:textbox>
                </v:shape>
                <v:shape id="Text Box 177" o:spid="_x0000_s1080" type="#_x0000_t202" style="position:absolute;left:8123;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" stroked="f">
                  <v:fill opacity="0"/>
                  <v:textbox>
                    <w:txbxContent>
                      <w:p w14:paraId="09967D1D"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v:textbox>
                </v:shape>
                <v:shape id="Text Box 179" o:spid="_x0000_s1081" type="#_x0000_t202" style="position:absolute;left:9233;top:1420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" stroked="f">
                  <v:fill opacity="0"/>
                  <v:textbox>
                    <w:txbxContent>
                      <w:p w14:paraId="09967D1E" w14:textId="77777777" w:rsidR="00EE040E" w:rsidRPr="00DE05B1"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648" w14:textId="77777777" w:rsidR="009B40B8" w:rsidRPr="0005080C" w:rsidRDefault="009B40B8" w:rsidP="009B40B8">
      <w:pPr>
        <w:rPr>
          <w:szCs w:val="28"/>
        </w:rPr>
      </w:pPr>
    </w:p>
    <w:p w14:paraId="09967649" w14:textId="77777777" w:rsidR="009B40B8" w:rsidRPr="0005080C" w:rsidRDefault="009B40B8" w:rsidP="009B40B8">
      <w:pPr>
        <w:rPr>
          <w:sz w:val="2"/>
          <w:szCs w:val="2"/>
        </w:rPr>
      </w:pPr>
    </w:p>
    <w:p w14:paraId="0996764A" w14:textId="77777777" w:rsidR="009B40B8" w:rsidRPr="0005080C" w:rsidRDefault="009B40B8" w:rsidP="009B40B8">
      <w:pPr>
        <w:rPr>
          <w:sz w:val="2"/>
          <w:szCs w:val="2"/>
        </w:rPr>
      </w:pPr>
    </w:p>
    <w:p w14:paraId="0996764B" w14:textId="77777777" w:rsidR="009B40B8" w:rsidRPr="0005080C" w:rsidRDefault="009B40B8" w:rsidP="009B40B8">
      <w:pPr>
        <w:rPr>
          <w:sz w:val="2"/>
          <w:szCs w:val="2"/>
        </w:rPr>
      </w:pPr>
    </w:p>
    <w:p w14:paraId="0996764C" w14:textId="77777777" w:rsidR="009B40B8" w:rsidRPr="0005080C" w:rsidRDefault="009B40B8" w:rsidP="009B40B8">
      <w:pPr>
        <w:rPr>
          <w:sz w:val="2"/>
          <w:szCs w:val="2"/>
        </w:rPr>
      </w:pPr>
    </w:p>
    <w:p w14:paraId="0996764D" w14:textId="77777777" w:rsidR="009B40B8" w:rsidRPr="0005080C" w:rsidRDefault="009B40B8" w:rsidP="009B40B8">
      <w:pPr>
        <w:rPr>
          <w:sz w:val="2"/>
          <w:szCs w:val="2"/>
        </w:rPr>
      </w:pPr>
    </w:p>
    <w:p w14:paraId="0996764E" w14:textId="77777777" w:rsidR="009B40B8" w:rsidRPr="0005080C" w:rsidRDefault="009B40B8" w:rsidP="009B40B8">
      <w:pPr>
        <w:rPr>
          <w:sz w:val="2"/>
          <w:szCs w:val="2"/>
        </w:rPr>
      </w:pPr>
    </w:p>
    <w:p w14:paraId="0996764F" w14:textId="77777777" w:rsidR="009B40B8" w:rsidRPr="0005080C" w:rsidRDefault="009B40B8" w:rsidP="009B40B8">
      <w:pPr>
        <w:rPr>
          <w:sz w:val="2"/>
          <w:szCs w:val="2"/>
        </w:rPr>
      </w:pPr>
    </w:p>
    <w:p w14:paraId="09967650" w14:textId="77777777" w:rsidR="009B40B8" w:rsidRPr="0005080C" w:rsidRDefault="009B40B8" w:rsidP="009B40B8">
      <w:pPr>
        <w:rPr>
          <w:sz w:val="2"/>
          <w:szCs w:val="2"/>
        </w:rPr>
      </w:pPr>
    </w:p>
    <w:p w14:paraId="09967651" w14:textId="77777777" w:rsidR="009B40B8" w:rsidRPr="0005080C" w:rsidRDefault="009B40B8" w:rsidP="009B40B8">
      <w:pPr>
        <w:rPr>
          <w:sz w:val="2"/>
          <w:szCs w:val="2"/>
        </w:rPr>
      </w:pPr>
    </w:p>
    <w:p w14:paraId="09967652" w14:textId="77777777" w:rsidR="009B40B8" w:rsidRPr="0005080C" w:rsidRDefault="009B40B8" w:rsidP="009B40B8">
      <w:pPr>
        <w:rPr>
          <w:sz w:val="2"/>
          <w:szCs w:val="2"/>
        </w:rPr>
      </w:pPr>
    </w:p>
    <w:p w14:paraId="09967653" w14:textId="77777777" w:rsidR="009B40B8" w:rsidRPr="0005080C" w:rsidRDefault="009B40B8" w:rsidP="009B40B8">
      <w:pPr>
        <w:rPr>
          <w:sz w:val="2"/>
          <w:szCs w:val="2"/>
        </w:rPr>
      </w:pPr>
    </w:p>
    <w:p w14:paraId="09967654" w14:textId="77777777" w:rsidR="009B40B8" w:rsidRPr="0005080C" w:rsidRDefault="009B40B8" w:rsidP="009B40B8">
      <w:pPr>
        <w:rPr>
          <w:sz w:val="2"/>
          <w:szCs w:val="2"/>
        </w:rPr>
      </w:pPr>
    </w:p>
    <w:p w14:paraId="09967655" w14:textId="77777777" w:rsidR="009B40B8" w:rsidRPr="0005080C" w:rsidRDefault="009B40B8" w:rsidP="009B40B8">
      <w:pPr>
        <w:rPr>
          <w:sz w:val="2"/>
          <w:szCs w:val="2"/>
        </w:rPr>
      </w:pPr>
    </w:p>
    <w:p w14:paraId="09967656" w14:textId="77777777" w:rsidR="009B40B8" w:rsidRPr="0005080C" w:rsidRDefault="009B40B8" w:rsidP="009B40B8">
      <w:pPr>
        <w:rPr>
          <w:sz w:val="2"/>
          <w:szCs w:val="2"/>
        </w:rPr>
      </w:pPr>
    </w:p>
    <w:p w14:paraId="09967657" w14:textId="77777777" w:rsidR="009B40B8" w:rsidRPr="0005080C" w:rsidRDefault="009B40B8" w:rsidP="009B40B8">
      <w:pPr>
        <w:rPr>
          <w:sz w:val="2"/>
          <w:szCs w:val="2"/>
        </w:rPr>
      </w:pPr>
    </w:p>
    <w:p w14:paraId="09967658" w14:textId="77777777" w:rsidR="009B40B8" w:rsidRPr="0005080C" w:rsidRDefault="009B40B8" w:rsidP="009B40B8">
      <w:pPr>
        <w:rPr>
          <w:sz w:val="2"/>
          <w:szCs w:val="2"/>
        </w:rPr>
      </w:pPr>
    </w:p>
    <w:p w14:paraId="09967659" w14:textId="77777777" w:rsidR="009B40B8" w:rsidRPr="0005080C" w:rsidRDefault="009B40B8" w:rsidP="009B40B8">
      <w:pPr>
        <w:rPr>
          <w:sz w:val="2"/>
          <w:szCs w:val="2"/>
        </w:rPr>
      </w:pPr>
    </w:p>
    <w:p w14:paraId="0996765A" w14:textId="77777777" w:rsidR="009B40B8" w:rsidRPr="0005080C" w:rsidRDefault="009B40B8" w:rsidP="009B40B8">
      <w:pPr>
        <w:rPr>
          <w:sz w:val="2"/>
          <w:szCs w:val="2"/>
        </w:rPr>
      </w:pPr>
    </w:p>
    <w:p w14:paraId="0996765B" w14:textId="77777777" w:rsidR="009B40B8" w:rsidRPr="009B40B8" w:rsidRDefault="009B40B8" w:rsidP="009B40B8">
      <w:pPr>
        <w:rPr>
          <w:sz w:val="16"/>
          <w:szCs w:val="16"/>
        </w:rPr>
      </w:pPr>
    </w:p>
    <w:p w14:paraId="0996765C" w14:textId="77777777" w:rsidR="009B40B8" w:rsidRPr="0005080C" w:rsidRDefault="009B40B8" w:rsidP="009B40B8">
      <w:pPr>
        <w:rPr>
          <w:szCs w:val="28"/>
        </w:rPr>
      </w:pPr>
      <w:r w:rsidRPr="0005080C">
        <w:rPr>
          <w:szCs w:val="28"/>
        </w:rPr>
        <w:t>Use the addition rule to fill in the missing numbers on the number line.</w:t>
      </w:r>
    </w:p>
    <w:p w14:paraId="0996765D" w14:textId="77777777" w:rsidR="00715612" w:rsidRDefault="00715612" w:rsidP="009B40B8">
      <w:pPr>
        <w:rPr>
          <w:rFonts w:ascii="Arial" w:hAnsi="Arial" w:cs="Arial"/>
          <w:b/>
        </w:rPr>
      </w:pPr>
    </w:p>
    <w:p w14:paraId="0996765E" w14:textId="77777777" w:rsidR="009B40B8" w:rsidRPr="009B40B8" w:rsidRDefault="009B40B8" w:rsidP="009B40B8">
      <w:pPr>
        <w:rPr>
          <w:rFonts w:ascii="Arial" w:hAnsi="Arial" w:cs="Arial"/>
          <w:b/>
        </w:rPr>
      </w:pPr>
      <w:r w:rsidRPr="009B40B8">
        <w:rPr>
          <w:rFonts w:ascii="Arial" w:hAnsi="Arial" w:cs="Arial"/>
          <w:b/>
        </w:rPr>
        <w:lastRenderedPageBreak/>
        <w:t>Introduction continued</w:t>
      </w:r>
    </w:p>
    <w:p w14:paraId="0996765F" w14:textId="77777777" w:rsidR="00715612" w:rsidRDefault="00715612" w:rsidP="009B40B8">
      <w:pPr>
        <w:rPr>
          <w:rFonts w:ascii="Arial" w:hAnsi="Arial" w:cs="Arial"/>
          <w:b/>
          <w:bCs/>
        </w:rPr>
      </w:pPr>
    </w:p>
    <w:p w14:paraId="09967660" w14:textId="77777777" w:rsidR="009B40B8" w:rsidRPr="0005080C" w:rsidRDefault="009B40B8" w:rsidP="009B40B8">
      <w:pPr>
        <w:rPr>
          <w:rFonts w:ascii="Arial" w:hAnsi="Arial" w:cs="Arial"/>
          <w:b/>
          <w:bCs/>
        </w:rPr>
      </w:pPr>
      <w:r w:rsidRPr="0005080C">
        <w:rPr>
          <w:rFonts w:ascii="Arial" w:hAnsi="Arial" w:cs="Arial"/>
          <w:b/>
          <w:bCs/>
        </w:rPr>
        <w:t>Step 2 – Rule for subtraction</w:t>
      </w:r>
    </w:p>
    <w:p w14:paraId="09967661" w14:textId="77777777" w:rsidR="009B40B8" w:rsidRPr="0005080C" w:rsidRDefault="009B40B8" w:rsidP="009B40B8">
      <w:pPr>
        <w:rPr>
          <w:rFonts w:ascii="Arial" w:hAnsi="Arial" w:cs="Arial"/>
          <w:b/>
          <w:bCs/>
        </w:rPr>
      </w:pPr>
    </w:p>
    <w:p w14:paraId="09967662" w14:textId="77777777" w:rsidR="009B40B8" w:rsidRPr="0005080C" w:rsidRDefault="003B1CBF" w:rsidP="009B40B8">
      <w:r>
        <w:t>B</w:t>
      </w:r>
      <w:r w:rsidR="009B40B8" w:rsidRPr="0005080C">
        <w:t>egin by looking at the following number pattern:</w:t>
      </w:r>
    </w:p>
    <w:p w14:paraId="09967663" w14:textId="77777777" w:rsidR="009B40B8" w:rsidRDefault="009B40B8" w:rsidP="009B40B8"/>
    <w:tbl>
      <w:tblPr>
        <w:tblStyle w:val="TableGrid"/>
        <w:tblW w:w="0" w:type="auto"/>
        <w:tblInd w:w="1638" w:type="dxa"/>
        <w:tblLook w:val="04A0" w:firstRow="1" w:lastRow="0" w:firstColumn="1" w:lastColumn="0" w:noHBand="0" w:noVBand="1"/>
      </w:tblPr>
      <w:tblGrid>
        <w:gridCol w:w="6480"/>
      </w:tblGrid>
      <w:tr w:rsidR="009B40B8" w14:paraId="09967665" w14:textId="77777777" w:rsidTr="009B40B8">
        <w:trPr>
          <w:trHeight w:val="647"/>
        </w:trPr>
        <w:tc>
          <w:tcPr>
            <w:tcW w:w="6480" w:type="dxa"/>
            <w:vAlign w:val="center"/>
          </w:tcPr>
          <w:p w14:paraId="09967664" w14:textId="77777777" w:rsidR="009B40B8" w:rsidRPr="009B40B8" w:rsidRDefault="009B40B8" w:rsidP="009B40B8">
            <w:pPr>
              <w:jc w:val="center"/>
              <w:rPr>
                <w:rFonts w:ascii="VicCursive" w:hAnsi="VicCursive"/>
                <w:sz w:val="40"/>
                <w:szCs w:val="40"/>
              </w:rPr>
            </w:pPr>
            <w:r w:rsidRPr="009B40B8">
              <w:rPr>
                <w:rFonts w:ascii="VicCursive" w:hAnsi="VicCursive"/>
                <w:sz w:val="40"/>
                <w:szCs w:val="40"/>
              </w:rPr>
              <w:t>9,     7,     5,     3,     1</w:t>
            </w:r>
          </w:p>
        </w:tc>
      </w:tr>
    </w:tbl>
    <w:p w14:paraId="09967666" w14:textId="77777777" w:rsidR="009B40B8" w:rsidRDefault="009B40B8" w:rsidP="009B40B8">
      <w:pPr>
        <w:ind w:right="-230"/>
      </w:pPr>
    </w:p>
    <w:p w14:paraId="09967667" w14:textId="77777777" w:rsidR="009B40B8" w:rsidRPr="0005080C" w:rsidRDefault="009B40B8" w:rsidP="009B40B8">
      <w:pPr>
        <w:ind w:right="-230"/>
      </w:pPr>
      <w:r w:rsidRPr="0005080C">
        <w:t xml:space="preserve">Look carefully at the first two numbers in the pattern </w:t>
      </w:r>
      <w:r w:rsidRPr="0005080C">
        <w:rPr>
          <w:rFonts w:ascii="VicCursive" w:hAnsi="VicCursive"/>
          <w:sz w:val="40"/>
        </w:rPr>
        <w:t xml:space="preserve">9 </w:t>
      </w:r>
      <w:r w:rsidRPr="0005080C">
        <w:t>and</w:t>
      </w:r>
      <w:r w:rsidRPr="0005080C">
        <w:rPr>
          <w:sz w:val="40"/>
        </w:rPr>
        <w:t xml:space="preserve"> </w:t>
      </w:r>
      <w:r w:rsidRPr="0005080C">
        <w:rPr>
          <w:rFonts w:ascii="VicCursive" w:hAnsi="VicCursive"/>
          <w:sz w:val="40"/>
        </w:rPr>
        <w:t>7</w:t>
      </w:r>
      <w:r w:rsidRPr="0005080C">
        <w:rPr>
          <w:sz w:val="40"/>
        </w:rPr>
        <w:t xml:space="preserve">.   </w:t>
      </w:r>
    </w:p>
    <w:p w14:paraId="09967668" w14:textId="77777777" w:rsidR="009B40B8" w:rsidRPr="0005080C" w:rsidRDefault="009B40B8" w:rsidP="009B40B8">
      <w:pPr>
        <w:ind w:right="-230"/>
        <w:rPr>
          <w:i/>
          <w:iCs/>
        </w:rPr>
      </w:pPr>
      <w:r w:rsidRPr="0005080C">
        <w:t xml:space="preserve">What is the difference between the two numbers? </w:t>
      </w:r>
      <w:r w:rsidRPr="0005080C">
        <w:rPr>
          <w:i/>
          <w:iCs/>
        </w:rPr>
        <w:t xml:space="preserve">The difference is </w:t>
      </w:r>
      <w:r w:rsidRPr="0005080C">
        <w:rPr>
          <w:b/>
          <w:bCs/>
          <w:i/>
          <w:iCs/>
        </w:rPr>
        <w:t>2</w:t>
      </w:r>
      <w:r w:rsidRPr="0005080C">
        <w:rPr>
          <w:i/>
          <w:iCs/>
        </w:rPr>
        <w:t>.</w:t>
      </w:r>
    </w:p>
    <w:p w14:paraId="09967669" w14:textId="77777777" w:rsidR="009B40B8" w:rsidRPr="0005080C" w:rsidRDefault="009B40B8" w:rsidP="009B40B8">
      <w:pPr>
        <w:ind w:right="-230"/>
        <w:rPr>
          <w:i/>
          <w:iCs/>
        </w:rPr>
      </w:pPr>
    </w:p>
    <w:p w14:paraId="0996766A" w14:textId="77777777" w:rsidR="009B40B8" w:rsidRPr="0005080C" w:rsidRDefault="009B40B8" w:rsidP="009B40B8">
      <w:r w:rsidRPr="0005080C">
        <w:t>Does this apply to the second and third numbers? The third and fourth numbers? The fourth and fifth numbers?</w:t>
      </w:r>
    </w:p>
    <w:p w14:paraId="0996766B" w14:textId="77777777" w:rsidR="009B40B8" w:rsidRPr="0005080C" w:rsidRDefault="009B40B8" w:rsidP="009B40B8">
      <w:pPr>
        <w:ind w:left="720" w:right="-230"/>
      </w:pPr>
    </w:p>
    <w:p w14:paraId="0996766C" w14:textId="77777777" w:rsidR="009B40B8" w:rsidRPr="0005080C" w:rsidRDefault="009B40B8" w:rsidP="009B40B8">
      <w:pPr>
        <w:ind w:right="-230"/>
      </w:pPr>
      <w:r w:rsidRPr="0005080C">
        <w:t xml:space="preserve">Now </w:t>
      </w:r>
      <w:r w:rsidR="003B1CBF">
        <w:t>you</w:t>
      </w:r>
      <w:r w:rsidRPr="0005080C">
        <w:t xml:space="preserve"> can work out that the rule for the above number pattern </w:t>
      </w:r>
    </w:p>
    <w:p w14:paraId="0996766D" w14:textId="77777777" w:rsidR="009B40B8" w:rsidRPr="0005080C" w:rsidRDefault="009B40B8" w:rsidP="009B40B8">
      <w:pPr>
        <w:ind w:right="-230"/>
      </w:pPr>
      <w:r w:rsidRPr="0005080C">
        <w:t xml:space="preserve">is </w:t>
      </w:r>
      <w:r w:rsidRPr="0005080C">
        <w:rPr>
          <w:b/>
        </w:rPr>
        <w:t>subtract 2</w:t>
      </w:r>
      <w:r w:rsidRPr="0005080C">
        <w:t>.</w:t>
      </w:r>
    </w:p>
    <w:p w14:paraId="0996766E" w14:textId="77777777" w:rsidR="009B40B8" w:rsidRPr="0005080C" w:rsidRDefault="009B40B8" w:rsidP="009B40B8">
      <w:pPr>
        <w:ind w:right="-230"/>
      </w:pPr>
    </w:p>
    <w:p w14:paraId="0996766F" w14:textId="77777777" w:rsidR="009B40B8" w:rsidRPr="0005080C" w:rsidRDefault="009B40B8" w:rsidP="009B40B8">
      <w:pPr>
        <w:rPr>
          <w:rFonts w:ascii="Arial" w:hAnsi="Arial" w:cs="Arial"/>
          <w:b/>
          <w:bCs/>
        </w:rPr>
      </w:pPr>
      <w:r w:rsidRPr="0005080C">
        <w:rPr>
          <w:rFonts w:ascii="Arial" w:hAnsi="Arial" w:cs="Arial"/>
          <w:b/>
          <w:bCs/>
        </w:rPr>
        <w:t xml:space="preserve">Look at: </w:t>
      </w:r>
    </w:p>
    <w:p w14:paraId="09967670" w14:textId="77777777" w:rsidR="009B40B8" w:rsidRPr="0005080C" w:rsidRDefault="009B40B8" w:rsidP="009B40B8">
      <w:pPr>
        <w:rPr>
          <w:rFonts w:ascii="Arial" w:hAnsi="Arial" w:cs="Arial"/>
          <w:b/>
          <w:bCs/>
          <w:sz w:val="16"/>
          <w:szCs w:val="16"/>
        </w:rPr>
      </w:pPr>
    </w:p>
    <w:p w14:paraId="09967671" w14:textId="77777777" w:rsidR="009B40B8" w:rsidRPr="0005080C" w:rsidRDefault="009B40B8" w:rsidP="003D6045">
      <w:pPr>
        <w:ind w:left="567"/>
        <w:rPr>
          <w:sz w:val="40"/>
        </w:rPr>
      </w:pPr>
      <w:r>
        <w:rPr>
          <w:noProof/>
          <w:sz w:val="20"/>
          <w:lang w:eastAsia="en-AU"/>
        </w:rPr>
        <mc:AlternateContent>
          <mc:Choice Requires="wps">
            <w:drawing>
              <wp:anchor distT="0" distB="0" distL="114300" distR="114300" simplePos="0" relativeHeight="251955200" behindDoc="0" locked="0" layoutInCell="1" allowOverlap="1" wp14:anchorId="09967C11" wp14:editId="09967C12">
                <wp:simplePos x="0" y="0"/>
                <wp:positionH relativeFrom="column">
                  <wp:posOffset>614680</wp:posOffset>
                </wp:positionH>
                <wp:positionV relativeFrom="paragraph">
                  <wp:posOffset>139065</wp:posOffset>
                </wp:positionV>
                <wp:extent cx="331470" cy="573405"/>
                <wp:effectExtent l="12700" t="13970" r="13970" b="6985"/>
                <wp:wrapNone/>
                <wp:docPr id="678" name="Left Brace 6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5500D44"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678" o:spid="_x0000_s1026" type="#_x0000_t87" style="position:absolute;margin-left:48.4pt;margin-top:10.95pt;width:26.1pt;height:45.15pt;rotation:-90;z-index:25195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B4BkQ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"/>
            </w:pict>
          </mc:Fallback>
        </mc:AlternateContent>
      </w:r>
      <w:r w:rsidRPr="0005080C">
        <w:rPr>
          <w:rFonts w:ascii="VicCursive" w:hAnsi="VicCursive"/>
          <w:sz w:val="40"/>
        </w:rPr>
        <w:t>18,</w:t>
      </w:r>
      <w:r w:rsidRPr="0005080C">
        <w:rPr>
          <w:sz w:val="40"/>
        </w:rPr>
        <w:t xml:space="preserve">    </w:t>
      </w:r>
      <w:r w:rsidRPr="0005080C">
        <w:rPr>
          <w:rFonts w:ascii="VicCursive" w:hAnsi="VicCursive"/>
          <w:sz w:val="40"/>
        </w:rPr>
        <w:t>16,</w:t>
      </w:r>
      <w:r w:rsidRPr="0005080C">
        <w:rPr>
          <w:sz w:val="40"/>
        </w:rPr>
        <w:t xml:space="preserve">      </w:t>
      </w:r>
      <w:r w:rsidRPr="0005080C">
        <w:rPr>
          <w:rFonts w:ascii="VicCursive" w:hAnsi="VicCursive"/>
          <w:sz w:val="40"/>
        </w:rPr>
        <w:t>14,</w:t>
      </w:r>
      <w:r w:rsidRPr="0005080C">
        <w:rPr>
          <w:sz w:val="40"/>
        </w:rPr>
        <w:t xml:space="preserve">     </w:t>
      </w:r>
      <w:r w:rsidRPr="0005080C">
        <w:rPr>
          <w:rFonts w:ascii="VicCursive" w:hAnsi="VicCursive"/>
          <w:sz w:val="40"/>
        </w:rPr>
        <w:t>12,</w:t>
      </w:r>
      <w:r w:rsidRPr="0005080C">
        <w:rPr>
          <w:sz w:val="40"/>
        </w:rPr>
        <w:t xml:space="preserve">     </w:t>
      </w:r>
      <w:r w:rsidRPr="0005080C">
        <w:rPr>
          <w:rFonts w:ascii="VicCursive" w:hAnsi="VicCursive"/>
          <w:sz w:val="40"/>
        </w:rPr>
        <w:t>10,</w:t>
      </w:r>
      <w:r w:rsidRPr="0005080C">
        <w:rPr>
          <w:sz w:val="40"/>
        </w:rPr>
        <w:t xml:space="preserve">     </w:t>
      </w:r>
      <w:r w:rsidRPr="0005080C">
        <w:rPr>
          <w:rFonts w:ascii="VicCursive" w:hAnsi="VicCursive"/>
          <w:sz w:val="40"/>
        </w:rPr>
        <w:t>8,</w:t>
      </w:r>
      <w:r w:rsidRPr="0005080C">
        <w:rPr>
          <w:sz w:val="40"/>
        </w:rPr>
        <w:t xml:space="preserve">      </w:t>
      </w:r>
      <w:r w:rsidRPr="0005080C">
        <w:rPr>
          <w:rFonts w:ascii="VicCursive" w:hAnsi="VicCursive"/>
          <w:sz w:val="40"/>
        </w:rPr>
        <w:t>6,</w:t>
      </w:r>
      <w:r w:rsidRPr="0005080C">
        <w:rPr>
          <w:sz w:val="40"/>
        </w:rPr>
        <w:t xml:space="preserve">     </w:t>
      </w:r>
      <w:r w:rsidRPr="0005080C">
        <w:rPr>
          <w:rFonts w:ascii="VicCursive" w:hAnsi="VicCursive"/>
          <w:sz w:val="40"/>
        </w:rPr>
        <w:t>4.</w:t>
      </w:r>
    </w:p>
    <w:p w14:paraId="09967672" w14:textId="77777777" w:rsidR="009B40B8" w:rsidRPr="0005080C" w:rsidRDefault="009B40B8" w:rsidP="003D6045">
      <w:pPr>
        <w:jc w:val="center"/>
        <w:rPr>
          <w:sz w:val="40"/>
        </w:rPr>
      </w:pPr>
      <w:r>
        <w:rPr>
          <w:noProof/>
          <w:sz w:val="20"/>
          <w:lang w:eastAsia="en-AU"/>
        </w:rPr>
        <mc:AlternateContent>
          <mc:Choice Requires="wps">
            <w:drawing>
              <wp:anchor distT="0" distB="0" distL="114300" distR="114300" simplePos="0" relativeHeight="251961344" behindDoc="0" locked="0" layoutInCell="1" allowOverlap="1" wp14:anchorId="09967C13" wp14:editId="09967C14">
                <wp:simplePos x="0" y="0"/>
                <wp:positionH relativeFrom="column">
                  <wp:posOffset>4691380</wp:posOffset>
                </wp:positionH>
                <wp:positionV relativeFrom="paragraph">
                  <wp:posOffset>-127000</wp:posOffset>
                </wp:positionV>
                <wp:extent cx="331470" cy="573405"/>
                <wp:effectExtent l="12700" t="11430" r="13970" b="9525"/>
                <wp:wrapNone/>
                <wp:docPr id="677" name="Left Brace 67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5E4664" id="Left Brace 677" o:spid="_x0000_s1026" type="#_x0000_t87" style="position:absolute;margin-left:369.4pt;margin-top:-10pt;width:26.1pt;height:45.15pt;rotation:-90;z-index:25196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6H4kQ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"/>
            </w:pict>
          </mc:Fallback>
        </mc:AlternateContent>
      </w:r>
      <w:r>
        <w:rPr>
          <w:noProof/>
          <w:sz w:val="20"/>
          <w:lang w:eastAsia="en-AU"/>
        </w:rPr>
        <mc:AlternateContent>
          <mc:Choice Requires="wps">
            <w:drawing>
              <wp:anchor distT="0" distB="0" distL="114300" distR="114300" simplePos="0" relativeHeight="251960320" behindDoc="0" locked="0" layoutInCell="1" allowOverlap="1" wp14:anchorId="09967C15" wp14:editId="09967C16">
                <wp:simplePos x="0" y="0"/>
                <wp:positionH relativeFrom="column">
                  <wp:posOffset>4005580</wp:posOffset>
                </wp:positionH>
                <wp:positionV relativeFrom="paragraph">
                  <wp:posOffset>-127000</wp:posOffset>
                </wp:positionV>
                <wp:extent cx="331470" cy="573405"/>
                <wp:effectExtent l="12700" t="11430" r="13970" b="9525"/>
                <wp:wrapNone/>
                <wp:docPr id="676" name="Left Brace 67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AC3501" id="Left Brace 676" o:spid="_x0000_s1026" type="#_x0000_t87" style="position:absolute;margin-left:315.4pt;margin-top:-10pt;width:26.1pt;height:45.15pt;rotation:-90;z-index:25196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jRbpkg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"/>
            </w:pict>
          </mc:Fallback>
        </mc:AlternateContent>
      </w:r>
      <w:r>
        <w:rPr>
          <w:noProof/>
          <w:sz w:val="20"/>
          <w:lang w:eastAsia="en-AU"/>
        </w:rPr>
        <mc:AlternateContent>
          <mc:Choice Requires="wps">
            <w:drawing>
              <wp:anchor distT="0" distB="0" distL="114300" distR="114300" simplePos="0" relativeHeight="251959296" behindDoc="0" locked="0" layoutInCell="1" allowOverlap="1" wp14:anchorId="09967C17" wp14:editId="09967C18">
                <wp:simplePos x="0" y="0"/>
                <wp:positionH relativeFrom="column">
                  <wp:posOffset>3319780</wp:posOffset>
                </wp:positionH>
                <wp:positionV relativeFrom="paragraph">
                  <wp:posOffset>-127000</wp:posOffset>
                </wp:positionV>
                <wp:extent cx="331470" cy="573405"/>
                <wp:effectExtent l="12700" t="11430" r="13970" b="9525"/>
                <wp:wrapNone/>
                <wp:docPr id="675" name="Left Brace 6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27F5C0" id="Left Brace 675" o:spid="_x0000_s1026" type="#_x0000_t87" style="position:absolute;margin-left:261.4pt;margin-top:-10pt;width:26.1pt;height:45.15pt;rotation:-90;z-index:25195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"/>
            </w:pict>
          </mc:Fallback>
        </mc:AlternateContent>
      </w:r>
      <w:r>
        <w:rPr>
          <w:noProof/>
          <w:sz w:val="20"/>
          <w:lang w:eastAsia="en-AU"/>
        </w:rPr>
        <mc:AlternateContent>
          <mc:Choice Requires="wps">
            <w:drawing>
              <wp:anchor distT="0" distB="0" distL="114300" distR="114300" simplePos="0" relativeHeight="251958272" behindDoc="0" locked="0" layoutInCell="1" allowOverlap="1" wp14:anchorId="09967C19" wp14:editId="09967C1A">
                <wp:simplePos x="0" y="0"/>
                <wp:positionH relativeFrom="column">
                  <wp:posOffset>2633980</wp:posOffset>
                </wp:positionH>
                <wp:positionV relativeFrom="paragraph">
                  <wp:posOffset>-127000</wp:posOffset>
                </wp:positionV>
                <wp:extent cx="331470" cy="573405"/>
                <wp:effectExtent l="12700" t="11430" r="13970" b="9525"/>
                <wp:wrapNone/>
                <wp:docPr id="674" name="Left Brace 67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E41886" id="Left Brace 674" o:spid="_x0000_s1026" type="#_x0000_t87" style="position:absolute;margin-left:207.4pt;margin-top:-10pt;width:26.1pt;height:45.15pt;rotation:-90;z-index:25195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XjKkQ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"/>
            </w:pict>
          </mc:Fallback>
        </mc:AlternateContent>
      </w:r>
      <w:r>
        <w:rPr>
          <w:noProof/>
          <w:sz w:val="20"/>
          <w:lang w:eastAsia="en-AU"/>
        </w:rPr>
        <mc:AlternateContent>
          <mc:Choice Requires="wps">
            <w:drawing>
              <wp:anchor distT="0" distB="0" distL="114300" distR="114300" simplePos="0" relativeHeight="251957248" behindDoc="0" locked="0" layoutInCell="1" allowOverlap="1" wp14:anchorId="09967C1B" wp14:editId="09967C1C">
                <wp:simplePos x="0" y="0"/>
                <wp:positionH relativeFrom="column">
                  <wp:posOffset>1948180</wp:posOffset>
                </wp:positionH>
                <wp:positionV relativeFrom="paragraph">
                  <wp:posOffset>-127000</wp:posOffset>
                </wp:positionV>
                <wp:extent cx="331470" cy="573405"/>
                <wp:effectExtent l="12700" t="11430" r="13970" b="9525"/>
                <wp:wrapNone/>
                <wp:docPr id="673" name="Left Brace 67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480073" id="Left Brace 673" o:spid="_x0000_s1026" type="#_x0000_t87" style="position:absolute;margin-left:153.4pt;margin-top:-10pt;width:26.1pt;height:45.15pt;rotation:-90;z-index:25195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3y+kQ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"/>
            </w:pict>
          </mc:Fallback>
        </mc:AlternateContent>
      </w:r>
      <w:r>
        <w:rPr>
          <w:noProof/>
          <w:sz w:val="20"/>
          <w:lang w:eastAsia="en-AU"/>
        </w:rPr>
        <mc:AlternateContent>
          <mc:Choice Requires="wps">
            <w:drawing>
              <wp:anchor distT="0" distB="0" distL="114300" distR="114300" simplePos="0" relativeHeight="251956224" behindDoc="0" locked="0" layoutInCell="1" allowOverlap="1" wp14:anchorId="09967C1D" wp14:editId="09967C1E">
                <wp:simplePos x="0" y="0"/>
                <wp:positionH relativeFrom="column">
                  <wp:posOffset>1262380</wp:posOffset>
                </wp:positionH>
                <wp:positionV relativeFrom="paragraph">
                  <wp:posOffset>-127000</wp:posOffset>
                </wp:positionV>
                <wp:extent cx="331470" cy="573405"/>
                <wp:effectExtent l="12700" t="11430" r="13970" b="9525"/>
                <wp:wrapNone/>
                <wp:docPr id="672" name="Left Brace 6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7D7A5A" id="Left Brace 672" o:spid="_x0000_s1026" type="#_x0000_t87" style="position:absolute;margin-left:99.4pt;margin-top:-10pt;width:26.1pt;height:45.15pt;rotation:-90;z-index:25195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"/>
            </w:pict>
          </mc:Fallback>
        </mc:AlternateContent>
      </w:r>
    </w:p>
    <w:p w14:paraId="09967673" w14:textId="77777777" w:rsidR="009B40B8" w:rsidRPr="009B40B8" w:rsidRDefault="009B40B8" w:rsidP="009B40B8">
      <w:pPr>
        <w:ind w:left="720"/>
        <w:rPr>
          <w:iCs/>
          <w:sz w:val="32"/>
        </w:rPr>
      </w:pP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r w:rsidRPr="009B40B8">
        <w:rPr>
          <w:iCs/>
          <w:sz w:val="32"/>
        </w:rPr>
        <w:t xml:space="preserve">       </w:t>
      </w:r>
      <w:r w:rsidRPr="009B40B8">
        <w:rPr>
          <w:rFonts w:ascii="VicCursive" w:hAnsi="VicCursive"/>
          <w:iCs/>
          <w:sz w:val="44"/>
          <w:szCs w:val="44"/>
        </w:rPr>
        <w:t>-2</w:t>
      </w:r>
    </w:p>
    <w:p w14:paraId="09967674" w14:textId="77777777" w:rsidR="009B40B8" w:rsidRPr="009B40B8" w:rsidRDefault="009B40B8" w:rsidP="009B40B8">
      <w:pPr>
        <w:ind w:right="-230"/>
        <w:rPr>
          <w:i/>
          <w:iCs/>
          <w:sz w:val="16"/>
          <w:szCs w:val="16"/>
        </w:rPr>
      </w:pPr>
    </w:p>
    <w:p w14:paraId="09967675" w14:textId="77777777" w:rsidR="009B40B8" w:rsidRPr="0005080C" w:rsidRDefault="009B40B8" w:rsidP="009B40B8">
      <w:pPr>
        <w:pStyle w:val="BodyText"/>
      </w:pPr>
      <w:r w:rsidRPr="0005080C">
        <w:t>Now that you know the rule, continue the number line below.</w:t>
      </w:r>
    </w:p>
    <w:p w14:paraId="09967676" w14:textId="77777777" w:rsidR="009B40B8" w:rsidRPr="0005080C" w:rsidRDefault="009B40B8" w:rsidP="009B40B8">
      <w:pPr>
        <w:ind w:right="-230"/>
        <w:rPr>
          <w:sz w:val="36"/>
        </w:rPr>
      </w:pPr>
      <w:r>
        <w:rPr>
          <w:noProof/>
          <w:sz w:val="36"/>
          <w:lang w:eastAsia="en-AU"/>
        </w:rPr>
        <mc:AlternateContent>
          <mc:Choice Requires="wpg">
            <w:drawing>
              <wp:anchor distT="0" distB="0" distL="114300" distR="114300" simplePos="0" relativeHeight="251944960" behindDoc="0" locked="0" layoutInCell="1" allowOverlap="1" wp14:anchorId="09967C1F" wp14:editId="09967C20">
                <wp:simplePos x="0" y="0"/>
                <wp:positionH relativeFrom="column">
                  <wp:posOffset>81915</wp:posOffset>
                </wp:positionH>
                <wp:positionV relativeFrom="paragraph">
                  <wp:posOffset>223520</wp:posOffset>
                </wp:positionV>
                <wp:extent cx="5448300" cy="725805"/>
                <wp:effectExtent l="0" t="76200" r="0" b="0"/>
                <wp:wrapNone/>
                <wp:docPr id="645" name="Group 6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725805"/>
                          <a:chOff x="1428" y="11104"/>
                          <a:chExt cx="8580" cy="1143"/>
                        </a:xfrm>
                      </wpg:grpSpPr>
                      <wpg:grpSp>
                        <wpg:cNvPr id="646" name="Group 182"/>
                        <wpg:cNvGrpSpPr>
                          <a:grpSpLocks/>
                        </wpg:cNvGrpSpPr>
                        <wpg:grpSpPr bwMode="auto">
                          <a:xfrm>
                            <a:off x="1548" y="11104"/>
                            <a:ext cx="8460" cy="363"/>
                            <a:chOff x="1560" y="4362"/>
                            <a:chExt cx="8460" cy="363"/>
                          </a:xfrm>
                        </wpg:grpSpPr>
                        <wps:wsp>
                          <wps:cNvPr id="647" name="Line 183"/>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48" name="Line 184"/>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9" name="Line 185"/>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Line 186"/>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Line 187"/>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Line 188"/>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189"/>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190"/>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191"/>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6" name="Text Box 192"/>
                        <wps:cNvSpPr txBox="1">
                          <a:spLocks noChangeArrowheads="1"/>
                        </wps:cNvSpPr>
                        <wps:spPr bwMode="auto">
                          <a:xfrm>
                            <a:off x="1428" y="1148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1F" w14:textId="77777777" w:rsidR="00EE040E" w:rsidRPr="00FC4CF8" w:rsidRDefault="00EE040E" w:rsidP="009B40B8">
                              <w:pPr>
                                <w:rPr>
                                  <w:rFonts w:ascii="VicCursive" w:hAnsi="VicCursive"/>
                                  <w:sz w:val="44"/>
                                  <w:szCs w:val="44"/>
                                </w:rPr>
                              </w:pPr>
                              <w:r w:rsidRPr="00FC4CF8">
                                <w:rPr>
                                  <w:rFonts w:ascii="VicCursive" w:hAnsi="VicCursive"/>
                                  <w:sz w:val="44"/>
                                  <w:szCs w:val="44"/>
                                </w:rPr>
                                <w:t>15</w:t>
                              </w:r>
                            </w:p>
                          </w:txbxContent>
                        </wps:txbx>
                        <wps:bodyPr rot="0" vert="horz" wrap="square" lIns="0" tIns="0" rIns="0" bIns="0" anchor="t" anchorCtr="0" upright="1">
                          <a:noAutofit/>
                        </wps:bodyPr>
                      </wps:wsp>
                      <wps:wsp>
                        <wps:cNvPr id="658" name="Text Box 194"/>
                        <wps:cNvSpPr txBox="1">
                          <a:spLocks noChangeArrowheads="1"/>
                        </wps:cNvSpPr>
                        <wps:spPr bwMode="auto">
                          <a:xfrm>
                            <a:off x="2508" y="1149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0"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13</w:t>
                              </w:r>
                            </w:p>
                          </w:txbxContent>
                        </wps:txbx>
                        <wps:bodyPr rot="0" vert="horz" wrap="square" lIns="0" tIns="0" rIns="0" bIns="0" anchor="t" anchorCtr="0" upright="1">
                          <a:noAutofit/>
                        </wps:bodyPr>
                      </wps:wsp>
                      <wps:wsp>
                        <wps:cNvPr id="660" name="Text Box 196"/>
                        <wps:cNvSpPr txBox="1">
                          <a:spLocks noChangeArrowheads="1"/>
                        </wps:cNvSpPr>
                        <wps:spPr bwMode="auto">
                          <a:xfrm>
                            <a:off x="3558" y="1151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1"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11</w:t>
                              </w:r>
                            </w:p>
                          </w:txbxContent>
                        </wps:txbx>
                        <wps:bodyPr rot="0" vert="horz" wrap="square" lIns="0" tIns="0" rIns="0" bIns="0" anchor="t" anchorCtr="0" upright="1">
                          <a:noAutofit/>
                        </wps:bodyPr>
                      </wps:wsp>
                      <wps:wsp>
                        <wps:cNvPr id="662" name="Text Box 198"/>
                        <wps:cNvSpPr txBox="1">
                          <a:spLocks noChangeArrowheads="1"/>
                        </wps:cNvSpPr>
                        <wps:spPr bwMode="auto">
                          <a:xfrm>
                            <a:off x="4638" y="1152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2"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9</w:t>
                              </w:r>
                            </w:p>
                          </w:txbxContent>
                        </wps:txbx>
                        <wps:bodyPr rot="0" vert="horz" wrap="square" lIns="0" tIns="0" rIns="0" bIns="0" anchor="t" anchorCtr="0" upright="1">
                          <a:noAutofit/>
                        </wps:bodyPr>
                      </wps:wsp>
                      <wps:wsp>
                        <wps:cNvPr id="664" name="Text Box 200"/>
                        <wps:cNvSpPr txBox="1">
                          <a:spLocks noChangeArrowheads="1"/>
                        </wps:cNvSpPr>
                        <wps:spPr bwMode="auto">
                          <a:xfrm>
                            <a:off x="5733" y="1152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3"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7</w:t>
                              </w:r>
                            </w:p>
                          </w:txbxContent>
                        </wps:txbx>
                        <wps:bodyPr rot="0" vert="horz" wrap="square" lIns="0" tIns="0" rIns="0" bIns="0" anchor="t" anchorCtr="0" upright="1">
                          <a:noAutofit/>
                        </wps:bodyPr>
                      </wps:wsp>
                      <wps:wsp>
                        <wps:cNvPr id="666" name="Text Box 202"/>
                        <wps:cNvSpPr txBox="1">
                          <a:spLocks noChangeArrowheads="1"/>
                        </wps:cNvSpPr>
                        <wps:spPr bwMode="auto">
                          <a:xfrm>
                            <a:off x="6798" y="1143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4"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68" name="Text Box 204"/>
                        <wps:cNvSpPr txBox="1">
                          <a:spLocks noChangeArrowheads="1"/>
                        </wps:cNvSpPr>
                        <wps:spPr bwMode="auto">
                          <a:xfrm>
                            <a:off x="7893" y="1143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5"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70" name="Text Box 206"/>
                        <wps:cNvSpPr txBox="1">
                          <a:spLocks noChangeArrowheads="1"/>
                        </wps:cNvSpPr>
                        <wps:spPr bwMode="auto">
                          <a:xfrm>
                            <a:off x="9003" y="11437"/>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6"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1F" id="Group 645" o:spid="_x0000_s1082" style="position:absolute;margin-left:6.45pt;margin-top:17.6pt;width:429pt;height:57.15pt;z-index:251944960" coordorigin="1428,11104" coordsize="858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">
                <v:group id="Group 182" o:spid="_x0000_s1083" style="position:absolute;left:1548;top:11104;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">
                  <v:line id="Line 183" o:spid="_x0000_s1084"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" strokeweight="1.5pt">
                    <v:stroke startarrow="block" endarrow="block"/>
                  </v:line>
                  <v:line id="Line 184" o:spid="_x0000_s1085"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"/>
                  <v:line id="Line 185" o:spid="_x0000_s1086"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"/>
                  <v:line id="Line 186" o:spid="_x0000_s1087"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"/>
                  <v:line id="Line 187" o:spid="_x0000_s1088"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"/>
                  <v:line id="Line 188" o:spid="_x0000_s1089"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tlK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pA+T+DvTDwCcvELAAD//wMAUEsBAi0AFAAGAAgAAAAhANvh9svuAAAAhQEAABMAAAAAAAAA&#10;AAAAAAAAAAAAAFtDb250ZW50X1R5cGVzXS54bWxQSwECLQAUAAYACAAAACEAWvQsW78AAAAVAQAA&#10;CwAAAAAAAAAAAAAAAAAfAQAAX3JlbHMvLnJlbHNQSwECLQAUAAYACAAAACEA2n7ZSsYAAADcAAAA&#10;DwAAAAAAAAAAAAAAAAAHAgAAZHJzL2Rvd25yZXYueG1sUEsFBgAAAAADAAMAtwAAAPoCAAAAAA==&#10;"/>
                  <v:line id="Line 189" o:spid="_x0000_s1090"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"/>
                  <v:line id="Line 190" o:spid="_x0000_s1091"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"/>
                  <v:line id="Line 191" o:spid="_x0000_s1092"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"/>
                </v:group>
                <v:shape id="Text Box 192" o:spid="_x0000_s1093" type="#_x0000_t202" style="position:absolute;left:1428;top:1148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" stroked="f">
                  <v:fill opacity="0"/>
                  <v:textbox inset="0,0,0,0">
                    <w:txbxContent>
                      <w:p w14:paraId="09967D1F" w14:textId="77777777" w:rsidR="00EE040E" w:rsidRPr="00FC4CF8" w:rsidRDefault="00EE040E" w:rsidP="009B40B8">
                        <w:pPr>
                          <w:rPr>
                            <w:rFonts w:ascii="VicCursive" w:hAnsi="VicCursive"/>
                            <w:sz w:val="44"/>
                            <w:szCs w:val="44"/>
                          </w:rPr>
                        </w:pPr>
                        <w:r w:rsidRPr="00FC4CF8">
                          <w:rPr>
                            <w:rFonts w:ascii="VicCursive" w:hAnsi="VicCursive"/>
                            <w:sz w:val="44"/>
                            <w:szCs w:val="44"/>
                          </w:rPr>
                          <w:t>15</w:t>
                        </w:r>
                      </w:p>
                    </w:txbxContent>
                  </v:textbox>
                </v:shape>
                <v:shape id="Text Box 194" o:spid="_x0000_s1094" type="#_x0000_t202" style="position:absolute;left:2508;top:1149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" stroked="f">
                  <v:fill opacity="0"/>
                  <v:textbox inset="0,0,0,0">
                    <w:txbxContent>
                      <w:p w14:paraId="09967D20"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13</w:t>
                        </w:r>
                      </w:p>
                    </w:txbxContent>
                  </v:textbox>
                </v:shape>
                <v:shape id="Text Box 196" o:spid="_x0000_s1095" type="#_x0000_t202" style="position:absolute;left:3558;top:1151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" stroked="f">
                  <v:fill opacity="0"/>
                  <v:textbox inset="0,0,0,0">
                    <w:txbxContent>
                      <w:p w14:paraId="09967D21"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11</w:t>
                        </w:r>
                      </w:p>
                    </w:txbxContent>
                  </v:textbox>
                </v:shape>
                <v:shape id="Text Box 198" o:spid="_x0000_s1096" type="#_x0000_t202" style="position:absolute;left:4638;top:1152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" stroked="f">
                  <v:fill opacity="0"/>
                  <v:textbox inset="0,0,0,0">
                    <w:txbxContent>
                      <w:p w14:paraId="09967D22"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9</w:t>
                        </w:r>
                      </w:p>
                    </w:txbxContent>
                  </v:textbox>
                </v:shape>
                <v:shape id="Text Box 200" o:spid="_x0000_s1097" type="#_x0000_t202" style="position:absolute;left:5733;top:1152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" stroked="f">
                  <v:fill opacity="0"/>
                  <v:textbox inset="0,0,0,0">
                    <w:txbxContent>
                      <w:p w14:paraId="09967D23" w14:textId="77777777" w:rsidR="00EE040E" w:rsidRPr="00FC4CF8" w:rsidRDefault="00EE040E" w:rsidP="009B40B8">
                        <w:pPr>
                          <w:jc w:val="center"/>
                          <w:rPr>
                            <w:rFonts w:ascii="VicCursive" w:hAnsi="VicCursive"/>
                            <w:sz w:val="44"/>
                            <w:szCs w:val="44"/>
                          </w:rPr>
                        </w:pPr>
                        <w:r w:rsidRPr="00FC4CF8">
                          <w:rPr>
                            <w:rFonts w:ascii="VicCursive" w:hAnsi="VicCursive"/>
                            <w:sz w:val="44"/>
                            <w:szCs w:val="44"/>
                          </w:rPr>
                          <w:t>7</w:t>
                        </w:r>
                      </w:p>
                    </w:txbxContent>
                  </v:textbox>
                </v:shape>
                <v:shape id="Text Box 202" o:spid="_x0000_s1098" type="#_x0000_t202" style="position:absolute;left:6798;top:1143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" stroked="f">
                  <v:fill opacity="0"/>
                  <v:textbox>
                    <w:txbxContent>
                      <w:p w14:paraId="09967D24"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v:textbox>
                </v:shape>
                <v:shape id="Text Box 204" o:spid="_x0000_s1099" type="#_x0000_t202" style="position:absolute;left:7893;top:1143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" stroked="f">
                  <v:fill opacity="0"/>
                  <v:textbox>
                    <w:txbxContent>
                      <w:p w14:paraId="09967D25"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v:textbox>
                </v:shape>
                <v:shape id="Text Box 206" o:spid="_x0000_s1100" type="#_x0000_t202" style="position:absolute;left:9003;top:11437;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" stroked="f">
                  <v:fill opacity="0"/>
                  <v:textbox>
                    <w:txbxContent>
                      <w:p w14:paraId="09967D26" w14:textId="77777777" w:rsidR="00EE040E" w:rsidRPr="00962650"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677" w14:textId="77777777" w:rsidR="009B40B8" w:rsidRPr="0005080C" w:rsidRDefault="009B40B8" w:rsidP="009B40B8">
      <w:pPr>
        <w:rPr>
          <w:rFonts w:ascii="Arial" w:hAnsi="Arial" w:cs="Arial"/>
          <w:b/>
          <w:bCs/>
        </w:rPr>
      </w:pPr>
    </w:p>
    <w:p w14:paraId="09967678" w14:textId="77777777" w:rsidR="009B40B8" w:rsidRPr="0005080C" w:rsidRDefault="009B40B8" w:rsidP="009B40B8">
      <w:pPr>
        <w:rPr>
          <w:rFonts w:ascii="Arial" w:hAnsi="Arial" w:cs="Arial"/>
          <w:b/>
          <w:bCs/>
        </w:rPr>
      </w:pPr>
    </w:p>
    <w:p w14:paraId="09967679" w14:textId="77777777" w:rsidR="009B40B8" w:rsidRPr="0005080C" w:rsidRDefault="009B40B8" w:rsidP="009B40B8">
      <w:pPr>
        <w:rPr>
          <w:rFonts w:ascii="Arial" w:hAnsi="Arial" w:cs="Arial"/>
          <w:b/>
          <w:bCs/>
        </w:rPr>
      </w:pPr>
    </w:p>
    <w:p w14:paraId="0996767A" w14:textId="77777777" w:rsidR="009B40B8" w:rsidRPr="0005080C" w:rsidRDefault="009B40B8" w:rsidP="009B40B8"/>
    <w:p w14:paraId="0996767B" w14:textId="77777777" w:rsidR="009B40B8" w:rsidRDefault="009B40B8" w:rsidP="009B40B8"/>
    <w:p w14:paraId="0996767C" w14:textId="77777777" w:rsidR="009B40B8" w:rsidRPr="0005080C" w:rsidRDefault="009B40B8" w:rsidP="009B40B8">
      <w:pPr>
        <w:rPr>
          <w:rFonts w:ascii="Arial" w:hAnsi="Arial" w:cs="Arial"/>
          <w:b/>
          <w:bCs/>
        </w:rPr>
      </w:pPr>
      <w:r w:rsidRPr="0005080C">
        <w:rPr>
          <w:rFonts w:ascii="Arial" w:hAnsi="Arial" w:cs="Arial"/>
          <w:b/>
          <w:bCs/>
        </w:rPr>
        <w:t xml:space="preserve">Step 3 </w:t>
      </w:r>
      <w:r w:rsidRPr="0005080C">
        <w:rPr>
          <w:rFonts w:ascii="Arial" w:hAnsi="Arial" w:cs="Arial"/>
          <w:b/>
          <w:bCs/>
        </w:rPr>
        <w:softHyphen/>
        <w:t>– Rule for multiplication</w:t>
      </w:r>
    </w:p>
    <w:p w14:paraId="0996767D" w14:textId="77777777" w:rsidR="009B40B8" w:rsidRPr="009B40B8" w:rsidRDefault="009B40B8" w:rsidP="009B40B8">
      <w:pPr>
        <w:ind w:right="-230"/>
        <w:rPr>
          <w:b/>
          <w:bCs/>
          <w:sz w:val="16"/>
          <w:szCs w:val="16"/>
        </w:rPr>
      </w:pPr>
    </w:p>
    <w:p w14:paraId="0996767E" w14:textId="77777777" w:rsidR="009B40B8" w:rsidRPr="0005080C" w:rsidRDefault="009B40B8" w:rsidP="009B40B8">
      <w:pPr>
        <w:ind w:right="-230"/>
        <w:rPr>
          <w:i/>
          <w:iCs/>
        </w:rPr>
      </w:pPr>
      <w:r w:rsidRPr="0005080C">
        <w:rPr>
          <w:b/>
          <w:bCs/>
        </w:rPr>
        <w:t xml:space="preserve">Rule:  </w:t>
      </w:r>
      <w:r w:rsidRPr="0005080C">
        <w:rPr>
          <w:i/>
          <w:iCs/>
        </w:rPr>
        <w:t xml:space="preserve">Look at the number pattern using the 2  times table. </w:t>
      </w:r>
    </w:p>
    <w:p w14:paraId="0996767F" w14:textId="77777777" w:rsidR="009B40B8" w:rsidRPr="009B40B8" w:rsidRDefault="009B40B8" w:rsidP="009B40B8">
      <w:pPr>
        <w:ind w:right="-230"/>
        <w:rPr>
          <w:sz w:val="16"/>
          <w:szCs w:val="16"/>
        </w:rPr>
      </w:pPr>
    </w:p>
    <w:p w14:paraId="09967680" w14:textId="77777777" w:rsidR="009B40B8" w:rsidRPr="0005080C" w:rsidRDefault="009B40B8" w:rsidP="009B40B8">
      <w:pPr>
        <w:rPr>
          <w:rFonts w:ascii="Arial" w:hAnsi="Arial" w:cs="Arial"/>
          <w:b/>
          <w:bCs/>
        </w:rPr>
      </w:pPr>
      <w:r w:rsidRPr="0005080C">
        <w:rPr>
          <w:rFonts w:ascii="Arial" w:hAnsi="Arial" w:cs="Arial"/>
          <w:b/>
          <w:bCs/>
        </w:rPr>
        <w:t xml:space="preserve">Look at: </w:t>
      </w:r>
    </w:p>
    <w:p w14:paraId="09967681" w14:textId="77777777" w:rsidR="009B40B8" w:rsidRPr="0005080C" w:rsidRDefault="009B40B8" w:rsidP="009B40B8">
      <w:pPr>
        <w:rPr>
          <w:rFonts w:ascii="Arial" w:hAnsi="Arial" w:cs="Arial"/>
          <w:b/>
          <w:bCs/>
          <w:sz w:val="16"/>
          <w:szCs w:val="16"/>
        </w:rPr>
      </w:pPr>
    </w:p>
    <w:p w14:paraId="09967682" w14:textId="77777777" w:rsidR="009B40B8" w:rsidRPr="0005080C" w:rsidRDefault="009B40B8" w:rsidP="003D6045">
      <w:pPr>
        <w:ind w:left="1134"/>
        <w:rPr>
          <w:rFonts w:ascii="VicCursive" w:hAnsi="VicCursive"/>
          <w:sz w:val="44"/>
          <w:szCs w:val="44"/>
        </w:rPr>
      </w:pPr>
      <w:r>
        <w:rPr>
          <w:noProof/>
          <w:sz w:val="20"/>
          <w:lang w:eastAsia="en-AU"/>
        </w:rPr>
        <mc:AlternateContent>
          <mc:Choice Requires="wps">
            <w:drawing>
              <wp:anchor distT="0" distB="0" distL="114300" distR="114300" simplePos="0" relativeHeight="251963392" behindDoc="0" locked="0" layoutInCell="1" allowOverlap="1" wp14:anchorId="09967C21" wp14:editId="09967C22">
                <wp:simplePos x="0" y="0"/>
                <wp:positionH relativeFrom="column">
                  <wp:posOffset>919480</wp:posOffset>
                </wp:positionH>
                <wp:positionV relativeFrom="paragraph">
                  <wp:posOffset>152400</wp:posOffset>
                </wp:positionV>
                <wp:extent cx="331470" cy="573405"/>
                <wp:effectExtent l="12700" t="5715" r="13970" b="5715"/>
                <wp:wrapNone/>
                <wp:docPr id="644" name="Left Brace 6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1D4F48" id="Left Brace 644" o:spid="_x0000_s1026" type="#_x0000_t87" style="position:absolute;margin-left:72.4pt;margin-top:12pt;width:26.1pt;height:45.15pt;rotation:-90;z-index:25196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"/>
            </w:pict>
          </mc:Fallback>
        </mc:AlternateContent>
      </w:r>
      <w:r>
        <w:rPr>
          <w:noProof/>
          <w:sz w:val="20"/>
          <w:lang w:eastAsia="en-AU"/>
        </w:rPr>
        <mc:AlternateContent>
          <mc:Choice Requires="wps">
            <w:drawing>
              <wp:anchor distT="0" distB="0" distL="114300" distR="114300" simplePos="0" relativeHeight="251964416" behindDoc="0" locked="0" layoutInCell="1" allowOverlap="1" wp14:anchorId="09967C23" wp14:editId="09967C24">
                <wp:simplePos x="0" y="0"/>
                <wp:positionH relativeFrom="column">
                  <wp:posOffset>1605280</wp:posOffset>
                </wp:positionH>
                <wp:positionV relativeFrom="paragraph">
                  <wp:posOffset>152400</wp:posOffset>
                </wp:positionV>
                <wp:extent cx="331470" cy="573405"/>
                <wp:effectExtent l="12700" t="5715" r="13970" b="5715"/>
                <wp:wrapNone/>
                <wp:docPr id="643" name="Left Brace 64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AC37E6" id="Left Brace 643" o:spid="_x0000_s1026" type="#_x0000_t87" style="position:absolute;margin-left:126.4pt;margin-top:12pt;width:26.1pt;height:45.15pt;rotation:-90;z-index:25196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pl5kQ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"/>
            </w:pict>
          </mc:Fallback>
        </mc:AlternateContent>
      </w:r>
      <w:r>
        <w:rPr>
          <w:noProof/>
          <w:sz w:val="20"/>
          <w:lang w:eastAsia="en-AU"/>
        </w:rPr>
        <mc:AlternateContent>
          <mc:Choice Requires="wps">
            <w:drawing>
              <wp:anchor distT="0" distB="0" distL="114300" distR="114300" simplePos="0" relativeHeight="251965440" behindDoc="0" locked="0" layoutInCell="1" allowOverlap="1" wp14:anchorId="09967C25" wp14:editId="09967C26">
                <wp:simplePos x="0" y="0"/>
                <wp:positionH relativeFrom="column">
                  <wp:posOffset>2291080</wp:posOffset>
                </wp:positionH>
                <wp:positionV relativeFrom="paragraph">
                  <wp:posOffset>152400</wp:posOffset>
                </wp:positionV>
                <wp:extent cx="331470" cy="573405"/>
                <wp:effectExtent l="12700" t="5715" r="13970" b="5715"/>
                <wp:wrapNone/>
                <wp:docPr id="642" name="Left Brace 6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0AF31" id="Left Brace 642" o:spid="_x0000_s1026" type="#_x0000_t87" style="position:absolute;margin-left:180.4pt;margin-top:12pt;width:26.1pt;height:45.15pt;rotation:-90;z-index:25196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"/>
            </w:pict>
          </mc:Fallback>
        </mc:AlternateContent>
      </w:r>
      <w:r>
        <w:rPr>
          <w:noProof/>
          <w:sz w:val="20"/>
          <w:lang w:eastAsia="en-AU"/>
        </w:rPr>
        <mc:AlternateContent>
          <mc:Choice Requires="wps">
            <w:drawing>
              <wp:anchor distT="0" distB="0" distL="114300" distR="114300" simplePos="0" relativeHeight="251966464" behindDoc="0" locked="0" layoutInCell="1" allowOverlap="1" wp14:anchorId="09967C27" wp14:editId="09967C28">
                <wp:simplePos x="0" y="0"/>
                <wp:positionH relativeFrom="column">
                  <wp:posOffset>2976880</wp:posOffset>
                </wp:positionH>
                <wp:positionV relativeFrom="paragraph">
                  <wp:posOffset>152400</wp:posOffset>
                </wp:positionV>
                <wp:extent cx="331470" cy="573405"/>
                <wp:effectExtent l="12700" t="5715" r="13970" b="5715"/>
                <wp:wrapNone/>
                <wp:docPr id="641" name="Left Brace 6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BFEE8C" id="Left Brace 641" o:spid="_x0000_s1026" type="#_x0000_t87" style="position:absolute;margin-left:234.4pt;margin-top:12pt;width:26.1pt;height:45.15pt;rotation:-90;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vdakA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"/>
            </w:pict>
          </mc:Fallback>
        </mc:AlternateContent>
      </w:r>
      <w:r>
        <w:rPr>
          <w:noProof/>
          <w:sz w:val="20"/>
          <w:lang w:eastAsia="en-AU"/>
        </w:rPr>
        <mc:AlternateContent>
          <mc:Choice Requires="wps">
            <w:drawing>
              <wp:anchor distT="0" distB="0" distL="114300" distR="114300" simplePos="0" relativeHeight="251967488" behindDoc="0" locked="0" layoutInCell="1" allowOverlap="1" wp14:anchorId="09967C29" wp14:editId="09967C2A">
                <wp:simplePos x="0" y="0"/>
                <wp:positionH relativeFrom="column">
                  <wp:posOffset>3662680</wp:posOffset>
                </wp:positionH>
                <wp:positionV relativeFrom="paragraph">
                  <wp:posOffset>152400</wp:posOffset>
                </wp:positionV>
                <wp:extent cx="331470" cy="573405"/>
                <wp:effectExtent l="12700" t="5715" r="13970" b="5715"/>
                <wp:wrapNone/>
                <wp:docPr id="640" name="Left Brace 6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331470" cy="573405"/>
                        </a:xfrm>
                        <a:prstGeom prst="leftBrace">
                          <a:avLst>
                            <a:gd name="adj1" fmla="val 1441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278556" id="Left Brace 640" o:spid="_x0000_s1026" type="#_x0000_t87" style="position:absolute;margin-left:288.4pt;margin-top:12pt;width:26.1pt;height:45.15pt;rotation:-90;z-index:25196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"/>
            </w:pict>
          </mc:Fallback>
        </mc:AlternateContent>
      </w:r>
      <w:r>
        <w:rPr>
          <w:rFonts w:ascii="VicCursive" w:hAnsi="VicCursive"/>
          <w:sz w:val="44"/>
          <w:szCs w:val="44"/>
        </w:rPr>
        <w:t>3</w:t>
      </w:r>
      <w:r w:rsidRPr="0005080C">
        <w:rPr>
          <w:rFonts w:ascii="VicCursive" w:hAnsi="VicCursive"/>
          <w:sz w:val="44"/>
          <w:szCs w:val="44"/>
        </w:rPr>
        <w:t>,</w:t>
      </w:r>
      <w:r w:rsidRPr="0005080C">
        <w:rPr>
          <w:sz w:val="40"/>
        </w:rPr>
        <w:t xml:space="preserve">     </w:t>
      </w:r>
      <w:r>
        <w:rPr>
          <w:rFonts w:ascii="VicCursive" w:hAnsi="VicCursive"/>
          <w:sz w:val="44"/>
          <w:szCs w:val="44"/>
        </w:rPr>
        <w:t>6</w:t>
      </w:r>
      <w:r w:rsidRPr="0005080C">
        <w:rPr>
          <w:rFonts w:ascii="VicCursive" w:hAnsi="VicCursive"/>
          <w:sz w:val="44"/>
          <w:szCs w:val="44"/>
        </w:rPr>
        <w:t xml:space="preserve">,  </w:t>
      </w:r>
      <w:r w:rsidRPr="0005080C">
        <w:rPr>
          <w:sz w:val="40"/>
        </w:rPr>
        <w:t xml:space="preserve">   </w:t>
      </w:r>
      <w:r>
        <w:rPr>
          <w:rFonts w:ascii="VicCursive" w:hAnsi="VicCursive"/>
          <w:sz w:val="44"/>
          <w:szCs w:val="44"/>
        </w:rPr>
        <w:t>12</w:t>
      </w:r>
      <w:r w:rsidRPr="0005080C">
        <w:rPr>
          <w:rFonts w:ascii="VicCursive" w:hAnsi="VicCursive"/>
          <w:sz w:val="44"/>
          <w:szCs w:val="44"/>
        </w:rPr>
        <w:t>,</w:t>
      </w:r>
      <w:r w:rsidRPr="0005080C">
        <w:rPr>
          <w:sz w:val="40"/>
        </w:rPr>
        <w:t xml:space="preserve">      </w:t>
      </w:r>
      <w:r>
        <w:rPr>
          <w:rFonts w:ascii="VicCursive" w:hAnsi="VicCursive"/>
          <w:sz w:val="44"/>
          <w:szCs w:val="44"/>
        </w:rPr>
        <w:t>24</w:t>
      </w:r>
      <w:r w:rsidRPr="0005080C">
        <w:rPr>
          <w:rFonts w:ascii="VicCursive" w:hAnsi="VicCursive"/>
          <w:sz w:val="44"/>
          <w:szCs w:val="44"/>
        </w:rPr>
        <w:t>,</w:t>
      </w:r>
      <w:r w:rsidRPr="0005080C">
        <w:rPr>
          <w:sz w:val="40"/>
        </w:rPr>
        <w:t xml:space="preserve">     </w:t>
      </w:r>
      <w:r>
        <w:rPr>
          <w:rFonts w:ascii="VicCursive" w:hAnsi="VicCursive"/>
          <w:sz w:val="44"/>
          <w:szCs w:val="44"/>
        </w:rPr>
        <w:t>48</w:t>
      </w:r>
      <w:r w:rsidRPr="0005080C">
        <w:rPr>
          <w:rFonts w:ascii="VicCursive" w:hAnsi="VicCursive"/>
          <w:sz w:val="44"/>
          <w:szCs w:val="44"/>
        </w:rPr>
        <w:t>,</w:t>
      </w:r>
      <w:r w:rsidRPr="0005080C">
        <w:rPr>
          <w:sz w:val="40"/>
        </w:rPr>
        <w:t xml:space="preserve">     </w:t>
      </w:r>
      <w:r>
        <w:rPr>
          <w:rFonts w:ascii="VicCursive" w:hAnsi="VicCursive"/>
          <w:sz w:val="44"/>
          <w:szCs w:val="44"/>
        </w:rPr>
        <w:t>96</w:t>
      </w:r>
      <w:r w:rsidRPr="0005080C">
        <w:rPr>
          <w:sz w:val="40"/>
        </w:rPr>
        <w:t xml:space="preserve"> </w:t>
      </w:r>
    </w:p>
    <w:p w14:paraId="09967683" w14:textId="77777777" w:rsidR="009B40B8" w:rsidRPr="0005080C" w:rsidRDefault="009B40B8" w:rsidP="003D6045">
      <w:pPr>
        <w:rPr>
          <w:sz w:val="40"/>
        </w:rPr>
      </w:pPr>
    </w:p>
    <w:p w14:paraId="09967684" w14:textId="77777777" w:rsidR="009B40B8" w:rsidRPr="003D6045" w:rsidRDefault="009B40B8" w:rsidP="003D6045">
      <w:pPr>
        <w:ind w:left="1440"/>
        <w:rPr>
          <w:rFonts w:ascii="VicCursive" w:hAnsi="VicCursive"/>
          <w:iCs/>
          <w:sz w:val="44"/>
          <w:szCs w:val="44"/>
        </w:rPr>
      </w:pPr>
      <w:r w:rsidRPr="009B40B8">
        <w:rPr>
          <w:rFonts w:ascii="VicCursive" w:hAnsi="VicCursive" w:cs="Arial"/>
          <w:iCs/>
          <w:sz w:val="44"/>
          <w:szCs w:val="44"/>
        </w:rPr>
        <w:t xml:space="preserve">× </w:t>
      </w:r>
      <w:r w:rsidRPr="009B40B8">
        <w:rPr>
          <w:rFonts w:ascii="VicCursive" w:hAnsi="VicCursive"/>
          <w:iCs/>
          <w:sz w:val="44"/>
          <w:szCs w:val="44"/>
        </w:rPr>
        <w:t xml:space="preserve">2    </w:t>
      </w:r>
      <w:r w:rsidRPr="009B40B8">
        <w:rPr>
          <w:rFonts w:ascii="VicCursive" w:hAnsi="VicCursive" w:cs="Arial"/>
          <w:iCs/>
          <w:sz w:val="44"/>
          <w:szCs w:val="44"/>
        </w:rPr>
        <w:t>×</w:t>
      </w:r>
      <w:r w:rsidRPr="009B40B8">
        <w:rPr>
          <w:rFonts w:ascii="VicCursive" w:hAnsi="VicCursive"/>
          <w:iCs/>
          <w:sz w:val="44"/>
          <w:szCs w:val="44"/>
        </w:rPr>
        <w:t xml:space="preserve">2     </w:t>
      </w:r>
      <w:r w:rsidRPr="009B40B8">
        <w:rPr>
          <w:rFonts w:ascii="VicCursive" w:hAnsi="VicCursive" w:cs="Arial"/>
          <w:iCs/>
          <w:sz w:val="44"/>
          <w:szCs w:val="44"/>
        </w:rPr>
        <w:t>×</w:t>
      </w:r>
      <w:r w:rsidRPr="009B40B8">
        <w:rPr>
          <w:rFonts w:ascii="VicCursive" w:hAnsi="VicCursive"/>
          <w:iCs/>
          <w:sz w:val="44"/>
          <w:szCs w:val="44"/>
        </w:rPr>
        <w:t xml:space="preserve">2     </w:t>
      </w:r>
      <w:r w:rsidRPr="009B40B8">
        <w:rPr>
          <w:rFonts w:ascii="VicCursive" w:hAnsi="VicCursive" w:cs="Arial"/>
          <w:iCs/>
          <w:sz w:val="44"/>
          <w:szCs w:val="44"/>
        </w:rPr>
        <w:t>×</w:t>
      </w:r>
      <w:r w:rsidRPr="009B40B8">
        <w:rPr>
          <w:rFonts w:ascii="VicCursive" w:hAnsi="VicCursive"/>
          <w:iCs/>
          <w:sz w:val="44"/>
          <w:szCs w:val="44"/>
        </w:rPr>
        <w:t xml:space="preserve">2     </w:t>
      </w:r>
      <w:r w:rsidRPr="009B40B8">
        <w:rPr>
          <w:rFonts w:ascii="VicCursive" w:hAnsi="VicCursive" w:cs="Arial"/>
          <w:iCs/>
          <w:sz w:val="44"/>
          <w:szCs w:val="44"/>
        </w:rPr>
        <w:t>×</w:t>
      </w:r>
      <w:r w:rsidRPr="009B40B8">
        <w:rPr>
          <w:rFonts w:ascii="VicCursive" w:hAnsi="VicCursive"/>
          <w:iCs/>
          <w:sz w:val="44"/>
          <w:szCs w:val="44"/>
        </w:rPr>
        <w:t>2</w:t>
      </w:r>
    </w:p>
    <w:p w14:paraId="09967685" w14:textId="77777777" w:rsidR="003D6045" w:rsidRPr="00B0081B" w:rsidRDefault="009B40B8" w:rsidP="003D6045">
      <w:pPr>
        <w:pStyle w:val="Heading2"/>
      </w:pPr>
      <w:r>
        <w:br w:type="page"/>
      </w:r>
      <w:r w:rsidR="003D6045">
        <w:lastRenderedPageBreak/>
        <w:t>Activity 1</w:t>
      </w:r>
    </w:p>
    <w:p w14:paraId="09967686" w14:textId="77777777" w:rsidR="003D6045" w:rsidRPr="00B0081B" w:rsidRDefault="003D6045" w:rsidP="003D6045">
      <w:r>
        <w:rPr>
          <w:rFonts w:cs="Arial"/>
          <w:b/>
          <w:bCs/>
          <w:noProof/>
          <w:lang w:eastAsia="en-AU"/>
        </w:rPr>
        <w:drawing>
          <wp:anchor distT="0" distB="0" distL="114300" distR="114300" simplePos="0" relativeHeight="251969536" behindDoc="0" locked="0" layoutInCell="1" allowOverlap="1" wp14:anchorId="09967C2B" wp14:editId="09967C2C">
            <wp:simplePos x="0" y="0"/>
            <wp:positionH relativeFrom="column">
              <wp:posOffset>-2540</wp:posOffset>
            </wp:positionH>
            <wp:positionV relativeFrom="paragraph">
              <wp:posOffset>68580</wp:posOffset>
            </wp:positionV>
            <wp:extent cx="564515" cy="443865"/>
            <wp:effectExtent l="0" t="0" r="6985" b="0"/>
            <wp:wrapNone/>
            <wp:docPr id="720" name="Picture 72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687" w14:textId="77777777" w:rsidR="003D6045" w:rsidRPr="002A6EDD" w:rsidRDefault="003D6045" w:rsidP="003D6045">
      <w:pPr>
        <w:ind w:left="1170"/>
        <w:rPr>
          <w:rFonts w:cs="Arial"/>
          <w:b/>
          <w:bCs/>
        </w:rPr>
      </w:pPr>
      <w:r w:rsidRPr="002A6EDD">
        <w:rPr>
          <w:rFonts w:ascii="Arial" w:hAnsi="Arial" w:cs="Arial"/>
          <w:b/>
          <w:bCs/>
        </w:rPr>
        <w:t>For you to do</w:t>
      </w:r>
    </w:p>
    <w:p w14:paraId="09967688" w14:textId="77777777" w:rsidR="003D6045" w:rsidRDefault="003D6045" w:rsidP="003D6045"/>
    <w:p w14:paraId="09967689" w14:textId="77777777" w:rsidR="003D6045" w:rsidRPr="006A09D6" w:rsidRDefault="003D6045" w:rsidP="003D6045"/>
    <w:p w14:paraId="0996768A" w14:textId="77777777" w:rsidR="009B40B8" w:rsidRDefault="009B40B8" w:rsidP="009B40B8">
      <w:pPr>
        <w:rPr>
          <w:szCs w:val="28"/>
        </w:rPr>
      </w:pPr>
      <w:r>
        <w:rPr>
          <w:szCs w:val="28"/>
        </w:rPr>
        <w:t>Look at this number pattern:</w:t>
      </w:r>
    </w:p>
    <w:p w14:paraId="0996768B" w14:textId="77777777" w:rsidR="009B40B8" w:rsidRDefault="009B40B8" w:rsidP="009B40B8">
      <w:pPr>
        <w:rPr>
          <w:szCs w:val="28"/>
        </w:rPr>
      </w:pP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0"/>
      </w:tblGrid>
      <w:tr w:rsidR="009B40B8" w:rsidRPr="0053665D" w14:paraId="0996768D" w14:textId="77777777" w:rsidTr="003D6045">
        <w:trPr>
          <w:trHeight w:val="737"/>
        </w:trPr>
        <w:tc>
          <w:tcPr>
            <w:tcW w:w="7290" w:type="dxa"/>
            <w:shd w:val="clear" w:color="auto" w:fill="auto"/>
            <w:vAlign w:val="center"/>
          </w:tcPr>
          <w:p w14:paraId="0996768C" w14:textId="77777777" w:rsidR="009B40B8" w:rsidRPr="003D6045" w:rsidRDefault="009B40B8" w:rsidP="003D6045">
            <w:pPr>
              <w:jc w:val="center"/>
              <w:rPr>
                <w:rFonts w:ascii="VicCursive" w:hAnsi="VicCursive"/>
                <w:sz w:val="44"/>
                <w:szCs w:val="44"/>
              </w:rPr>
            </w:pPr>
            <w:r w:rsidRPr="003D6045">
              <w:rPr>
                <w:rFonts w:ascii="VicCursive" w:hAnsi="VicCursive"/>
                <w:sz w:val="44"/>
                <w:szCs w:val="44"/>
              </w:rPr>
              <w:t>2,   4,   8,   16,   32,   64</w:t>
            </w:r>
          </w:p>
        </w:tc>
      </w:tr>
    </w:tbl>
    <w:p w14:paraId="0996768E" w14:textId="77777777" w:rsidR="009B40B8" w:rsidRDefault="009B40B8" w:rsidP="009B40B8">
      <w:pPr>
        <w:rPr>
          <w:szCs w:val="28"/>
        </w:rPr>
      </w:pPr>
    </w:p>
    <w:p w14:paraId="0996768F" w14:textId="77777777" w:rsidR="009B40B8" w:rsidRDefault="009B40B8" w:rsidP="009B40B8">
      <w:pPr>
        <w:rPr>
          <w:szCs w:val="28"/>
        </w:rPr>
      </w:pPr>
      <w:r>
        <w:rPr>
          <w:szCs w:val="28"/>
        </w:rPr>
        <w:t xml:space="preserve">Does it follow any of the adding rules? </w:t>
      </w:r>
      <w:r w:rsidR="00CD4064">
        <w:rPr>
          <w:szCs w:val="28"/>
        </w:rPr>
        <w:t>C</w:t>
      </w:r>
      <w:r>
        <w:rPr>
          <w:szCs w:val="28"/>
        </w:rPr>
        <w:t xml:space="preserve">heck with + </w:t>
      </w:r>
      <w:r w:rsidRPr="003D6045">
        <w:rPr>
          <w:rFonts w:ascii="VicCursive" w:hAnsi="VicCursive"/>
          <w:sz w:val="36"/>
          <w:szCs w:val="36"/>
        </w:rPr>
        <w:t>2</w:t>
      </w:r>
    </w:p>
    <w:p w14:paraId="09967690" w14:textId="77777777" w:rsidR="009B40B8" w:rsidRDefault="009B40B8" w:rsidP="009B40B8">
      <w:pPr>
        <w:rPr>
          <w:szCs w:val="28"/>
        </w:rPr>
      </w:pPr>
    </w:p>
    <w:p w14:paraId="09967691" w14:textId="77777777" w:rsidR="009B40B8" w:rsidRDefault="009B40B8" w:rsidP="009B40B8">
      <w:pPr>
        <w:rPr>
          <w:szCs w:val="28"/>
        </w:rPr>
      </w:pPr>
      <w:r w:rsidRPr="003D6045">
        <w:rPr>
          <w:rFonts w:ascii="VicCursive" w:hAnsi="VicCursive"/>
          <w:sz w:val="48"/>
          <w:szCs w:val="48"/>
        </w:rPr>
        <w:t>2</w:t>
      </w:r>
      <w:r>
        <w:rPr>
          <w:szCs w:val="28"/>
        </w:rPr>
        <w:t xml:space="preserve"> + </w:t>
      </w:r>
      <w:r w:rsidRPr="003D6045">
        <w:rPr>
          <w:rFonts w:ascii="VicCursive" w:hAnsi="VicCursive"/>
          <w:sz w:val="36"/>
          <w:szCs w:val="36"/>
        </w:rPr>
        <w:t>2</w:t>
      </w:r>
      <w:r>
        <w:rPr>
          <w:szCs w:val="28"/>
        </w:rPr>
        <w:t xml:space="preserve"> = </w:t>
      </w:r>
      <w:r w:rsidRPr="003D6045">
        <w:rPr>
          <w:rFonts w:ascii="VicCursive" w:hAnsi="VicCursive"/>
          <w:sz w:val="36"/>
          <w:szCs w:val="36"/>
        </w:rPr>
        <w:t>4</w:t>
      </w:r>
      <w:r>
        <w:rPr>
          <w:szCs w:val="28"/>
        </w:rPr>
        <w:t xml:space="preserve"> </w:t>
      </w:r>
      <w:r>
        <w:rPr>
          <w:szCs w:val="28"/>
        </w:rPr>
        <w:sym w:font="Wingdings" w:char="F0FC"/>
      </w:r>
    </w:p>
    <w:p w14:paraId="09967692" w14:textId="77777777" w:rsidR="009B40B8" w:rsidRDefault="009B40B8" w:rsidP="009B40B8">
      <w:pPr>
        <w:rPr>
          <w:szCs w:val="28"/>
        </w:rPr>
      </w:pPr>
      <w:r w:rsidRPr="003D6045">
        <w:rPr>
          <w:rFonts w:ascii="VicCursive" w:hAnsi="VicCursive"/>
          <w:sz w:val="48"/>
          <w:szCs w:val="48"/>
        </w:rPr>
        <w:t>4</w:t>
      </w:r>
      <w:r>
        <w:rPr>
          <w:szCs w:val="28"/>
        </w:rPr>
        <w:t xml:space="preserve"> + </w:t>
      </w:r>
      <w:r w:rsidRPr="003D6045">
        <w:rPr>
          <w:rFonts w:ascii="VicCursive" w:hAnsi="VicCursive"/>
          <w:sz w:val="36"/>
          <w:szCs w:val="36"/>
        </w:rPr>
        <w:t>2</w:t>
      </w:r>
      <w:r>
        <w:rPr>
          <w:szCs w:val="28"/>
        </w:rPr>
        <w:t xml:space="preserve"> ≠ </w:t>
      </w:r>
      <w:r w:rsidRPr="003D6045">
        <w:rPr>
          <w:rFonts w:ascii="VicCursive" w:hAnsi="VicCursive"/>
          <w:sz w:val="36"/>
          <w:szCs w:val="36"/>
        </w:rPr>
        <w:t>8</w:t>
      </w:r>
      <w:r>
        <w:rPr>
          <w:szCs w:val="28"/>
        </w:rPr>
        <w:t xml:space="preserve">  …… so our rule of  </w:t>
      </w:r>
      <w:r w:rsidRPr="00E86DCA">
        <w:rPr>
          <w:szCs w:val="28"/>
          <w:u w:val="single"/>
        </w:rPr>
        <w:t xml:space="preserve">+ </w:t>
      </w:r>
      <w:r w:rsidRPr="00FE717A">
        <w:rPr>
          <w:rFonts w:ascii="VicCursive" w:hAnsi="VicCursive"/>
          <w:sz w:val="36"/>
          <w:szCs w:val="36"/>
          <w:u w:val="single"/>
        </w:rPr>
        <w:t>2</w:t>
      </w:r>
      <w:r>
        <w:rPr>
          <w:szCs w:val="28"/>
        </w:rPr>
        <w:t xml:space="preserve"> will not work here.</w:t>
      </w:r>
    </w:p>
    <w:p w14:paraId="09967693" w14:textId="77777777" w:rsidR="009B40B8" w:rsidRDefault="009B40B8" w:rsidP="009B40B8">
      <w:pPr>
        <w:rPr>
          <w:szCs w:val="28"/>
        </w:rPr>
      </w:pPr>
    </w:p>
    <w:p w14:paraId="09967694" w14:textId="77777777" w:rsidR="009B40B8" w:rsidRDefault="009B40B8" w:rsidP="009B40B8">
      <w:pPr>
        <w:spacing w:line="360" w:lineRule="auto"/>
        <w:rPr>
          <w:szCs w:val="28"/>
        </w:rPr>
      </w:pPr>
      <w:r>
        <w:rPr>
          <w:szCs w:val="28"/>
        </w:rPr>
        <w:t>The number s are getting bigger so  try doubling each number to see if it gives the next one</w:t>
      </w:r>
    </w:p>
    <w:p w14:paraId="09967695" w14:textId="77777777" w:rsidR="009B40B8" w:rsidRDefault="009B40B8" w:rsidP="009B40B8">
      <w:pPr>
        <w:spacing w:line="276" w:lineRule="auto"/>
        <w:jc w:val="center"/>
        <w:rPr>
          <w:szCs w:val="28"/>
        </w:rPr>
      </w:pPr>
      <w:r w:rsidRPr="00FE717A">
        <w:rPr>
          <w:rFonts w:ascii="VicCursive" w:hAnsi="VicCursive"/>
          <w:sz w:val="48"/>
          <w:szCs w:val="48"/>
        </w:rPr>
        <w:t>2</w:t>
      </w:r>
      <w:r>
        <w:rPr>
          <w:szCs w:val="28"/>
        </w:rPr>
        <w:t xml:space="preserve"> + </w:t>
      </w:r>
      <w:r w:rsidRPr="00FE717A">
        <w:rPr>
          <w:rFonts w:ascii="VicCursive" w:hAnsi="VicCursive"/>
          <w:sz w:val="36"/>
          <w:szCs w:val="36"/>
        </w:rPr>
        <w:t>2</w:t>
      </w:r>
      <w:r>
        <w:rPr>
          <w:szCs w:val="28"/>
        </w:rPr>
        <w:t xml:space="preserve"> = </w:t>
      </w:r>
      <w:r w:rsidRPr="00FE717A">
        <w:rPr>
          <w:rFonts w:ascii="VicCursive" w:hAnsi="VicCursive"/>
          <w:sz w:val="36"/>
          <w:szCs w:val="36"/>
        </w:rPr>
        <w:t>4</w:t>
      </w:r>
      <w:r>
        <w:rPr>
          <w:szCs w:val="28"/>
        </w:rPr>
        <w:sym w:font="Wingdings" w:char="F0FC"/>
      </w:r>
    </w:p>
    <w:p w14:paraId="09967696" w14:textId="77777777" w:rsidR="009B40B8" w:rsidRDefault="009B40B8" w:rsidP="009B40B8">
      <w:pPr>
        <w:spacing w:line="276" w:lineRule="auto"/>
        <w:jc w:val="center"/>
        <w:rPr>
          <w:szCs w:val="28"/>
        </w:rPr>
      </w:pPr>
      <w:r w:rsidRPr="00FE717A">
        <w:rPr>
          <w:rFonts w:ascii="VicCursive" w:hAnsi="VicCursive"/>
          <w:sz w:val="48"/>
          <w:szCs w:val="48"/>
        </w:rPr>
        <w:t>4</w:t>
      </w:r>
      <w:r>
        <w:rPr>
          <w:szCs w:val="28"/>
        </w:rPr>
        <w:t xml:space="preserve"> + </w:t>
      </w:r>
      <w:r w:rsidRPr="00FE717A">
        <w:rPr>
          <w:rFonts w:ascii="VicCursive" w:hAnsi="VicCursive"/>
          <w:sz w:val="36"/>
          <w:szCs w:val="36"/>
        </w:rPr>
        <w:t>4</w:t>
      </w:r>
      <w:r>
        <w:rPr>
          <w:szCs w:val="28"/>
        </w:rPr>
        <w:t xml:space="preserve"> = </w:t>
      </w:r>
      <w:r w:rsidRPr="00FE717A">
        <w:rPr>
          <w:rFonts w:ascii="VicCursive" w:hAnsi="VicCursive"/>
          <w:sz w:val="36"/>
          <w:szCs w:val="36"/>
        </w:rPr>
        <w:t>8</w:t>
      </w:r>
      <w:r>
        <w:rPr>
          <w:szCs w:val="28"/>
        </w:rPr>
        <w:sym w:font="Wingdings" w:char="F0FC"/>
      </w:r>
    </w:p>
    <w:p w14:paraId="09967697" w14:textId="77777777" w:rsidR="009B40B8" w:rsidRDefault="009B40B8" w:rsidP="009B40B8">
      <w:pPr>
        <w:spacing w:line="276" w:lineRule="auto"/>
        <w:jc w:val="center"/>
        <w:rPr>
          <w:szCs w:val="28"/>
        </w:rPr>
      </w:pPr>
      <w:r w:rsidRPr="00FE717A">
        <w:rPr>
          <w:rFonts w:ascii="VicCursive" w:hAnsi="VicCursive"/>
          <w:sz w:val="48"/>
          <w:szCs w:val="48"/>
        </w:rPr>
        <w:t>8</w:t>
      </w:r>
      <w:r>
        <w:rPr>
          <w:szCs w:val="28"/>
        </w:rPr>
        <w:t xml:space="preserve"> + </w:t>
      </w:r>
      <w:r w:rsidRPr="00FE717A">
        <w:rPr>
          <w:rFonts w:ascii="VicCursive" w:hAnsi="VicCursive"/>
          <w:sz w:val="36"/>
          <w:szCs w:val="36"/>
        </w:rPr>
        <w:t>8</w:t>
      </w:r>
      <w:r>
        <w:rPr>
          <w:szCs w:val="28"/>
        </w:rPr>
        <w:t xml:space="preserve"> = </w:t>
      </w:r>
      <w:r w:rsidRPr="00FE717A">
        <w:rPr>
          <w:rFonts w:ascii="VicCursive" w:hAnsi="VicCursive"/>
          <w:sz w:val="36"/>
          <w:szCs w:val="36"/>
        </w:rPr>
        <w:t>16</w:t>
      </w:r>
      <w:r>
        <w:rPr>
          <w:szCs w:val="28"/>
        </w:rPr>
        <w:sym w:font="Wingdings" w:char="F0FC"/>
      </w:r>
    </w:p>
    <w:p w14:paraId="09967698" w14:textId="77777777" w:rsidR="009B40B8" w:rsidRDefault="009B40B8" w:rsidP="009B40B8">
      <w:pPr>
        <w:spacing w:line="276" w:lineRule="auto"/>
        <w:jc w:val="center"/>
        <w:rPr>
          <w:szCs w:val="28"/>
        </w:rPr>
      </w:pPr>
      <w:r w:rsidRPr="00FE717A">
        <w:rPr>
          <w:rFonts w:ascii="VicCursive" w:hAnsi="VicCursive"/>
          <w:sz w:val="48"/>
          <w:szCs w:val="48"/>
        </w:rPr>
        <w:t>16</w:t>
      </w:r>
      <w:r>
        <w:rPr>
          <w:szCs w:val="28"/>
        </w:rPr>
        <w:t xml:space="preserve"> + </w:t>
      </w:r>
      <w:r w:rsidRPr="00FE717A">
        <w:rPr>
          <w:rFonts w:ascii="VicCursive" w:hAnsi="VicCursive"/>
          <w:sz w:val="36"/>
          <w:szCs w:val="36"/>
        </w:rPr>
        <w:t>16</w:t>
      </w:r>
      <w:r>
        <w:rPr>
          <w:szCs w:val="28"/>
        </w:rPr>
        <w:t xml:space="preserve"> = </w:t>
      </w:r>
      <w:r w:rsidRPr="00FE717A">
        <w:rPr>
          <w:rFonts w:ascii="VicCursive" w:hAnsi="VicCursive"/>
          <w:sz w:val="36"/>
          <w:szCs w:val="36"/>
        </w:rPr>
        <w:t>32</w:t>
      </w:r>
      <w:r>
        <w:rPr>
          <w:szCs w:val="28"/>
        </w:rPr>
        <w:sym w:font="Wingdings" w:char="F0FC"/>
      </w:r>
    </w:p>
    <w:p w14:paraId="09967699" w14:textId="77777777" w:rsidR="009B40B8" w:rsidRDefault="009B40B8" w:rsidP="009B40B8">
      <w:pPr>
        <w:spacing w:line="276" w:lineRule="auto"/>
        <w:jc w:val="center"/>
        <w:rPr>
          <w:szCs w:val="28"/>
        </w:rPr>
      </w:pPr>
      <w:r w:rsidRPr="00FE717A">
        <w:rPr>
          <w:rFonts w:ascii="VicCursive" w:hAnsi="VicCursive"/>
          <w:sz w:val="48"/>
          <w:szCs w:val="48"/>
        </w:rPr>
        <w:t>32</w:t>
      </w:r>
      <w:r>
        <w:rPr>
          <w:szCs w:val="28"/>
        </w:rPr>
        <w:t xml:space="preserve"> + </w:t>
      </w:r>
      <w:r w:rsidRPr="00FE717A">
        <w:rPr>
          <w:rFonts w:ascii="VicCursive" w:hAnsi="VicCursive"/>
          <w:sz w:val="36"/>
          <w:szCs w:val="36"/>
        </w:rPr>
        <w:t>32</w:t>
      </w:r>
      <w:r>
        <w:rPr>
          <w:szCs w:val="28"/>
        </w:rPr>
        <w:t xml:space="preserve"> = </w:t>
      </w:r>
      <w:r w:rsidRPr="00FE717A">
        <w:rPr>
          <w:rFonts w:ascii="VicCursive" w:hAnsi="VicCursive"/>
          <w:sz w:val="36"/>
          <w:szCs w:val="36"/>
        </w:rPr>
        <w:t>64</w:t>
      </w:r>
      <w:r>
        <w:rPr>
          <w:szCs w:val="28"/>
        </w:rPr>
        <w:sym w:font="Wingdings" w:char="F0FC"/>
      </w:r>
    </w:p>
    <w:p w14:paraId="0996769A" w14:textId="77777777" w:rsidR="009B40B8" w:rsidRDefault="009B40B8" w:rsidP="009B40B8">
      <w:pPr>
        <w:spacing w:line="276" w:lineRule="auto"/>
        <w:jc w:val="center"/>
        <w:rPr>
          <w:szCs w:val="28"/>
        </w:rPr>
      </w:pPr>
    </w:p>
    <w:p w14:paraId="0996769B" w14:textId="77777777" w:rsidR="009B40B8" w:rsidRDefault="003B1CBF" w:rsidP="009B40B8">
      <w:pPr>
        <w:spacing w:line="276" w:lineRule="auto"/>
        <w:rPr>
          <w:szCs w:val="28"/>
        </w:rPr>
      </w:pPr>
      <w:r>
        <w:rPr>
          <w:szCs w:val="28"/>
        </w:rPr>
        <w:t>D</w:t>
      </w:r>
      <w:r w:rsidR="009B40B8">
        <w:rPr>
          <w:szCs w:val="28"/>
        </w:rPr>
        <w:t>oubling each number gives the next number in the pattern! Now you can continue the pattern. You may use a calculator to help you.</w:t>
      </w:r>
    </w:p>
    <w:p w14:paraId="0996769C" w14:textId="77777777" w:rsidR="009B40B8" w:rsidRPr="00E86DCA" w:rsidRDefault="009B40B8" w:rsidP="009B40B8">
      <w:pPr>
        <w:rPr>
          <w:szCs w:val="28"/>
        </w:rPr>
      </w:pPr>
      <w:r w:rsidRPr="00FE717A">
        <w:rPr>
          <w:rFonts w:ascii="VicCursive" w:hAnsi="VicCursive"/>
          <w:sz w:val="44"/>
          <w:szCs w:val="44"/>
        </w:rPr>
        <w:t>2, 4, 8, 16, 32, 64</w:t>
      </w:r>
      <w:r>
        <w:rPr>
          <w:sz w:val="48"/>
          <w:szCs w:val="48"/>
        </w:rPr>
        <w:t xml:space="preserve"> ____, ____, ____, ____ .</w:t>
      </w:r>
    </w:p>
    <w:p w14:paraId="0996769D" w14:textId="77777777" w:rsidR="009B40B8" w:rsidRDefault="009B40B8" w:rsidP="009B40B8">
      <w:pPr>
        <w:rPr>
          <w:szCs w:val="28"/>
        </w:rPr>
      </w:pPr>
    </w:p>
    <w:p w14:paraId="0996769E" w14:textId="77777777" w:rsidR="009B40B8" w:rsidRDefault="009B40B8" w:rsidP="009B40B8">
      <w:pPr>
        <w:spacing w:line="360" w:lineRule="auto"/>
        <w:rPr>
          <w:szCs w:val="28"/>
        </w:rPr>
      </w:pPr>
      <w:r>
        <w:rPr>
          <w:szCs w:val="28"/>
        </w:rPr>
        <w:t xml:space="preserve">What operation (+ , - , x,  ÷ ) is doubling ?  ________ </w:t>
      </w:r>
    </w:p>
    <w:p w14:paraId="0996769F" w14:textId="77777777" w:rsidR="009B40B8" w:rsidRDefault="009B40B8" w:rsidP="009B40B8">
      <w:pPr>
        <w:spacing w:line="360" w:lineRule="auto"/>
        <w:rPr>
          <w:szCs w:val="28"/>
        </w:rPr>
      </w:pPr>
    </w:p>
    <w:p w14:paraId="099676A0" w14:textId="77777777" w:rsidR="009B40B8" w:rsidRDefault="009B40B8" w:rsidP="009B40B8">
      <w:pPr>
        <w:spacing w:line="360" w:lineRule="auto"/>
        <w:rPr>
          <w:szCs w:val="28"/>
        </w:rPr>
      </w:pPr>
      <w:r>
        <w:rPr>
          <w:szCs w:val="28"/>
        </w:rPr>
        <w:t>Write a rule for doubling. ________</w:t>
      </w:r>
    </w:p>
    <w:p w14:paraId="099676A1" w14:textId="77777777" w:rsidR="003B1CBF" w:rsidRDefault="003B1CBF" w:rsidP="00FE717A">
      <w:pPr>
        <w:ind w:right="-230"/>
        <w:rPr>
          <w:rFonts w:ascii="Arial" w:hAnsi="Arial" w:cs="Arial"/>
          <w:b/>
          <w:szCs w:val="28"/>
        </w:rPr>
      </w:pPr>
    </w:p>
    <w:p w14:paraId="099676A2" w14:textId="77777777" w:rsidR="003B1CBF" w:rsidRDefault="003B1CBF" w:rsidP="00FE717A">
      <w:pPr>
        <w:ind w:right="-230"/>
        <w:rPr>
          <w:rFonts w:ascii="Arial" w:hAnsi="Arial" w:cs="Arial"/>
          <w:b/>
          <w:szCs w:val="28"/>
        </w:rPr>
      </w:pPr>
    </w:p>
    <w:p w14:paraId="099676A3" w14:textId="77777777" w:rsidR="00FE717A" w:rsidRPr="0005080C" w:rsidRDefault="00FE717A" w:rsidP="00FE717A">
      <w:pPr>
        <w:ind w:right="-230"/>
        <w:rPr>
          <w:rFonts w:ascii="Arial" w:hAnsi="Arial" w:cs="Arial"/>
          <w:b/>
          <w:szCs w:val="28"/>
        </w:rPr>
      </w:pPr>
      <w:r w:rsidRPr="0005080C">
        <w:rPr>
          <w:rFonts w:ascii="Arial" w:hAnsi="Arial" w:cs="Arial"/>
          <w:b/>
          <w:szCs w:val="28"/>
        </w:rPr>
        <w:lastRenderedPageBreak/>
        <w:t>Activity 1 continued</w:t>
      </w:r>
    </w:p>
    <w:p w14:paraId="099676A4" w14:textId="77777777" w:rsidR="00FE717A" w:rsidRDefault="00FE717A" w:rsidP="009B40B8">
      <w:pPr>
        <w:pStyle w:val="BodyText"/>
      </w:pPr>
    </w:p>
    <w:p w14:paraId="099676A5" w14:textId="77777777" w:rsidR="009B40B8" w:rsidRPr="0005080C" w:rsidRDefault="009B40B8" w:rsidP="009B40B8">
      <w:pPr>
        <w:pStyle w:val="BodyText"/>
      </w:pPr>
      <w:r w:rsidRPr="0005080C">
        <w:t xml:space="preserve">Write one rule for each </w:t>
      </w:r>
      <w:r>
        <w:t xml:space="preserve">number line below </w:t>
      </w:r>
      <w:r w:rsidRPr="0005080C">
        <w:t xml:space="preserve">and complete the number pattern. </w:t>
      </w:r>
      <w:r w:rsidR="003B1CBF">
        <w:t>The first one has been done</w:t>
      </w:r>
      <w:r w:rsidRPr="0005080C">
        <w:t xml:space="preserve"> for you.</w:t>
      </w:r>
    </w:p>
    <w:p w14:paraId="099676A6" w14:textId="77777777" w:rsidR="009B40B8" w:rsidRPr="0005080C" w:rsidRDefault="009B40B8" w:rsidP="009B40B8">
      <w:pPr>
        <w:ind w:right="-230"/>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6"/>
      </w:tblGrid>
      <w:tr w:rsidR="009B40B8" w:rsidRPr="0005080C" w14:paraId="099676AE" w14:textId="77777777" w:rsidTr="003D6045">
        <w:tc>
          <w:tcPr>
            <w:tcW w:w="9526" w:type="dxa"/>
          </w:tcPr>
          <w:p w14:paraId="099676A7" w14:textId="77777777" w:rsidR="009B40B8" w:rsidRPr="0005080C" w:rsidRDefault="009B40B8" w:rsidP="003D6045">
            <w:pPr>
              <w:ind w:right="-230"/>
            </w:pPr>
          </w:p>
          <w:p w14:paraId="099676A8" w14:textId="77777777" w:rsidR="009B40B8" w:rsidRPr="0005080C" w:rsidRDefault="009B40B8" w:rsidP="003D6045">
            <w:pPr>
              <w:ind w:right="-230"/>
              <w:rPr>
                <w:rFonts w:ascii="VicCursive" w:hAnsi="VicCursive"/>
                <w:b/>
                <w:iCs/>
                <w:sz w:val="36"/>
                <w:u w:val="single"/>
              </w:rPr>
            </w:pPr>
            <w:r w:rsidRPr="0005080C">
              <w:rPr>
                <w:b/>
                <w:bCs/>
              </w:rPr>
              <w:t>Rule</w:t>
            </w:r>
            <w:r w:rsidRPr="0005080C">
              <w:t>:</w:t>
            </w:r>
            <w:smartTag w:uri="urn:schemas-microsoft-com:office:smarttags" w:element="PersonName">
              <w:r w:rsidRPr="0005080C">
                <w:t xml:space="preserve">   </w:t>
              </w:r>
            </w:smartTag>
            <w:r w:rsidRPr="0005080C">
              <w:rPr>
                <w:b/>
                <w:i/>
                <w:sz w:val="36"/>
              </w:rPr>
              <w:sym w:font="Symbol" w:char="F02D"/>
            </w:r>
            <w:r w:rsidRPr="0005080C">
              <w:rPr>
                <w:b/>
                <w:i/>
                <w:sz w:val="36"/>
              </w:rPr>
              <w:t xml:space="preserve"> </w:t>
            </w:r>
            <w:r w:rsidRPr="00FE717A">
              <w:rPr>
                <w:rFonts w:ascii="VicCursive" w:hAnsi="VicCursive"/>
                <w:b/>
                <w:sz w:val="44"/>
                <w:szCs w:val="44"/>
              </w:rPr>
              <w:t>4</w:t>
            </w:r>
            <w:r w:rsidRPr="0005080C">
              <w:rPr>
                <w:iCs/>
                <w:sz w:val="36"/>
                <w:u w:val="single"/>
              </w:rPr>
              <w:t xml:space="preserve"> </w:t>
            </w:r>
          </w:p>
          <w:p w14:paraId="099676A9" w14:textId="77777777" w:rsidR="009B40B8" w:rsidRPr="0005080C" w:rsidRDefault="009B40B8" w:rsidP="003D6045">
            <w:pPr>
              <w:ind w:right="-230"/>
              <w:rPr>
                <w:bCs/>
                <w:u w:val="single"/>
              </w:rPr>
            </w:pPr>
          </w:p>
          <w:p w14:paraId="099676AA" w14:textId="77777777" w:rsidR="009B40B8" w:rsidRPr="0005080C" w:rsidRDefault="009B40B8" w:rsidP="003D6045">
            <w:pPr>
              <w:ind w:right="-230"/>
            </w:pPr>
            <w:r>
              <w:rPr>
                <w:noProof/>
                <w:lang w:eastAsia="en-AU"/>
              </w:rPr>
              <mc:AlternateContent>
                <mc:Choice Requires="wpg">
                  <w:drawing>
                    <wp:anchor distT="0" distB="0" distL="114300" distR="114300" simplePos="0" relativeHeight="251945984" behindDoc="0" locked="0" layoutInCell="1" allowOverlap="1" wp14:anchorId="09967C2D" wp14:editId="09967C2E">
                      <wp:simplePos x="0" y="0"/>
                      <wp:positionH relativeFrom="column">
                        <wp:posOffset>158115</wp:posOffset>
                      </wp:positionH>
                      <wp:positionV relativeFrom="paragraph">
                        <wp:posOffset>187325</wp:posOffset>
                      </wp:positionV>
                      <wp:extent cx="5447030" cy="708660"/>
                      <wp:effectExtent l="0" t="76200" r="0" b="0"/>
                      <wp:wrapNone/>
                      <wp:docPr id="613" name="Group 6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7030" cy="708660"/>
                                <a:chOff x="1541" y="10713"/>
                                <a:chExt cx="8578" cy="1116"/>
                              </a:xfrm>
                            </wpg:grpSpPr>
                            <wpg:grpSp>
                              <wpg:cNvPr id="614" name="Group 209"/>
                              <wpg:cNvGrpSpPr>
                                <a:grpSpLocks/>
                              </wpg:cNvGrpSpPr>
                              <wpg:grpSpPr bwMode="auto">
                                <a:xfrm>
                                  <a:off x="1659" y="10713"/>
                                  <a:ext cx="8460" cy="363"/>
                                  <a:chOff x="1560" y="4362"/>
                                  <a:chExt cx="8460" cy="363"/>
                                </a:xfrm>
                              </wpg:grpSpPr>
                              <wps:wsp>
                                <wps:cNvPr id="615" name="Line 210"/>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16" name="Line 211"/>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7" name="Line 212"/>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8" name="Line 213"/>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214"/>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215"/>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216"/>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217"/>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218"/>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24" name="Text Box 219"/>
                              <wps:cNvSpPr txBox="1">
                                <a:spLocks noChangeArrowheads="1"/>
                              </wps:cNvSpPr>
                              <wps:spPr bwMode="auto">
                                <a:xfrm>
                                  <a:off x="1541" y="1106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7" w14:textId="77777777" w:rsidR="00EE040E" w:rsidRPr="00822AD6" w:rsidRDefault="00EE040E" w:rsidP="009B40B8">
                                    <w:pPr>
                                      <w:rPr>
                                        <w:rFonts w:ascii="VicCursive" w:hAnsi="VicCursive"/>
                                        <w:sz w:val="44"/>
                                        <w:szCs w:val="44"/>
                                      </w:rPr>
                                    </w:pPr>
                                    <w:r w:rsidRPr="00822AD6">
                                      <w:rPr>
                                        <w:rFonts w:ascii="VicCursive" w:hAnsi="VicCursive"/>
                                        <w:sz w:val="44"/>
                                        <w:szCs w:val="44"/>
                                      </w:rPr>
                                      <w:t>32</w:t>
                                    </w:r>
                                  </w:p>
                                </w:txbxContent>
                              </wps:txbx>
                              <wps:bodyPr rot="0" vert="horz" wrap="square" lIns="0" tIns="0" rIns="0" bIns="0" anchor="t" anchorCtr="0" upright="1">
                                <a:noAutofit/>
                              </wps:bodyPr>
                            </wps:wsp>
                            <wps:wsp>
                              <wps:cNvPr id="626" name="Text Box 221"/>
                              <wps:cNvSpPr txBox="1">
                                <a:spLocks noChangeArrowheads="1"/>
                              </wps:cNvSpPr>
                              <wps:spPr bwMode="auto">
                                <a:xfrm>
                                  <a:off x="2623" y="1108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8" w14:textId="77777777" w:rsidR="00EE040E" w:rsidRPr="00822AD6" w:rsidRDefault="00EE040E" w:rsidP="009B40B8">
                                    <w:pPr>
                                      <w:rPr>
                                        <w:rFonts w:ascii="VicCursive" w:hAnsi="VicCursive"/>
                                        <w:sz w:val="44"/>
                                        <w:szCs w:val="44"/>
                                      </w:rPr>
                                    </w:pPr>
                                    <w:r w:rsidRPr="00822AD6">
                                      <w:rPr>
                                        <w:rFonts w:ascii="VicCursive" w:hAnsi="VicCursive"/>
                                        <w:sz w:val="44"/>
                                        <w:szCs w:val="44"/>
                                      </w:rPr>
                                      <w:t>28</w:t>
                                    </w:r>
                                  </w:p>
                                </w:txbxContent>
                              </wps:txbx>
                              <wps:bodyPr rot="0" vert="horz" wrap="square" lIns="0" tIns="0" rIns="0" bIns="0" anchor="t" anchorCtr="0" upright="1">
                                <a:noAutofit/>
                              </wps:bodyPr>
                            </wps:wsp>
                            <wps:wsp>
                              <wps:cNvPr id="628" name="Text Box 223"/>
                              <wps:cNvSpPr txBox="1">
                                <a:spLocks noChangeArrowheads="1"/>
                              </wps:cNvSpPr>
                              <wps:spPr bwMode="auto">
                                <a:xfrm>
                                  <a:off x="3671" y="1109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9" w14:textId="77777777" w:rsidR="00EE040E" w:rsidRPr="00822AD6" w:rsidRDefault="00EE040E" w:rsidP="009B40B8">
                                    <w:pPr>
                                      <w:rPr>
                                        <w:rFonts w:ascii="VicCursive" w:hAnsi="VicCursive"/>
                                        <w:sz w:val="44"/>
                                        <w:szCs w:val="44"/>
                                      </w:rPr>
                                    </w:pPr>
                                    <w:r w:rsidRPr="00822AD6">
                                      <w:rPr>
                                        <w:rFonts w:ascii="VicCursive" w:hAnsi="VicCursive"/>
                                        <w:sz w:val="44"/>
                                        <w:szCs w:val="44"/>
                                      </w:rPr>
                                      <w:t>24</w:t>
                                    </w:r>
                                  </w:p>
                                </w:txbxContent>
                              </wps:txbx>
                              <wps:bodyPr rot="0" vert="horz" wrap="square" lIns="0" tIns="0" rIns="0" bIns="0" anchor="t" anchorCtr="0" upright="1">
                                <a:noAutofit/>
                              </wps:bodyPr>
                            </wps:wsp>
                            <wps:wsp>
                              <wps:cNvPr id="630" name="Text Box 225"/>
                              <wps:cNvSpPr txBox="1">
                                <a:spLocks noChangeArrowheads="1"/>
                              </wps:cNvSpPr>
                              <wps:spPr bwMode="auto">
                                <a:xfrm>
                                  <a:off x="4751" y="1109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A" w14:textId="77777777" w:rsidR="00EE040E" w:rsidRPr="00822AD6" w:rsidRDefault="00EE040E" w:rsidP="009B40B8">
                                    <w:pPr>
                                      <w:rPr>
                                        <w:rFonts w:ascii="VicCursive" w:hAnsi="VicCursive"/>
                                        <w:sz w:val="44"/>
                                        <w:szCs w:val="44"/>
                                      </w:rPr>
                                    </w:pPr>
                                    <w:r w:rsidRPr="00822AD6">
                                      <w:rPr>
                                        <w:rFonts w:ascii="VicCursive" w:hAnsi="VicCursive"/>
                                        <w:sz w:val="44"/>
                                        <w:szCs w:val="44"/>
                                      </w:rPr>
                                      <w:t>20</w:t>
                                    </w:r>
                                  </w:p>
                                </w:txbxContent>
                              </wps:txbx>
                              <wps:bodyPr rot="0" vert="horz" wrap="square" lIns="0" tIns="0" rIns="0" bIns="0" anchor="t" anchorCtr="0" upright="1">
                                <a:noAutofit/>
                              </wps:bodyPr>
                            </wps:wsp>
                            <wps:wsp>
                              <wps:cNvPr id="632" name="Text Box 227"/>
                              <wps:cNvSpPr txBox="1">
                                <a:spLocks noChangeArrowheads="1"/>
                              </wps:cNvSpPr>
                              <wps:spPr bwMode="auto">
                                <a:xfrm>
                                  <a:off x="5846" y="1109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B" w14:textId="77777777" w:rsidR="00EE040E" w:rsidRPr="00822AD6" w:rsidRDefault="00EE040E" w:rsidP="009B40B8">
                                    <w:pPr>
                                      <w:rPr>
                                        <w:rFonts w:ascii="VicCursive" w:hAnsi="VicCursive"/>
                                        <w:sz w:val="44"/>
                                        <w:szCs w:val="44"/>
                                      </w:rPr>
                                    </w:pPr>
                                    <w:r w:rsidRPr="00822AD6">
                                      <w:rPr>
                                        <w:rFonts w:ascii="VicCursive" w:hAnsi="VicCursive"/>
                                        <w:sz w:val="44"/>
                                        <w:szCs w:val="44"/>
                                      </w:rPr>
                                      <w:t>16</w:t>
                                    </w:r>
                                  </w:p>
                                </w:txbxContent>
                              </wps:txbx>
                              <wps:bodyPr rot="0" vert="horz" wrap="square" lIns="0" tIns="0" rIns="0" bIns="0" anchor="t" anchorCtr="0" upright="1">
                                <a:noAutofit/>
                              </wps:bodyPr>
                            </wps:wsp>
                            <wps:wsp>
                              <wps:cNvPr id="634" name="Text Box 229"/>
                              <wps:cNvSpPr txBox="1">
                                <a:spLocks noChangeArrowheads="1"/>
                              </wps:cNvSpPr>
                              <wps:spPr bwMode="auto">
                                <a:xfrm>
                                  <a:off x="6911" y="1109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C" w14:textId="77777777" w:rsidR="00EE040E" w:rsidRPr="00822AD6" w:rsidRDefault="00EE040E" w:rsidP="009B40B8">
                                    <w:pPr>
                                      <w:rPr>
                                        <w:rFonts w:ascii="VicCursive" w:hAnsi="VicCursive"/>
                                        <w:sz w:val="44"/>
                                        <w:szCs w:val="44"/>
                                      </w:rPr>
                                    </w:pPr>
                                    <w:r w:rsidRPr="00822AD6">
                                      <w:rPr>
                                        <w:rFonts w:ascii="VicCursive" w:hAnsi="VicCursive"/>
                                        <w:sz w:val="44"/>
                                        <w:szCs w:val="44"/>
                                      </w:rPr>
                                      <w:t>12</w:t>
                                    </w:r>
                                  </w:p>
                                </w:txbxContent>
                              </wps:txbx>
                              <wps:bodyPr rot="0" vert="horz" wrap="square" lIns="0" tIns="0" rIns="0" bIns="0" anchor="t" anchorCtr="0" upright="1">
                                <a:noAutofit/>
                              </wps:bodyPr>
                            </wps:wsp>
                            <wps:wsp>
                              <wps:cNvPr id="636" name="Text Box 231"/>
                              <wps:cNvSpPr txBox="1">
                                <a:spLocks noChangeArrowheads="1"/>
                              </wps:cNvSpPr>
                              <wps:spPr bwMode="auto">
                                <a:xfrm>
                                  <a:off x="8006" y="11109"/>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D" w14:textId="77777777" w:rsidR="00EE040E" w:rsidRPr="00822AD6" w:rsidRDefault="00EE040E" w:rsidP="009B40B8">
                                    <w:pPr>
                                      <w:rPr>
                                        <w:rFonts w:ascii="VicCursive" w:hAnsi="VicCursive"/>
                                        <w:sz w:val="44"/>
                                        <w:szCs w:val="44"/>
                                      </w:rPr>
                                    </w:pPr>
                                    <w:r w:rsidRPr="00822AD6">
                                      <w:rPr>
                                        <w:rFonts w:ascii="VicCursive" w:hAnsi="VicCursive"/>
                                        <w:sz w:val="44"/>
                                        <w:szCs w:val="44"/>
                                      </w:rPr>
                                      <w:t>8</w:t>
                                    </w:r>
                                  </w:p>
                                </w:txbxContent>
                              </wps:txbx>
                              <wps:bodyPr rot="0" vert="horz" wrap="square" lIns="0" tIns="0" rIns="0" bIns="0" anchor="t" anchorCtr="0" upright="1">
                                <a:noAutofit/>
                              </wps:bodyPr>
                            </wps:wsp>
                            <wps:wsp>
                              <wps:cNvPr id="638" name="Text Box 233"/>
                              <wps:cNvSpPr txBox="1">
                                <a:spLocks noChangeArrowheads="1"/>
                              </wps:cNvSpPr>
                              <wps:spPr bwMode="auto">
                                <a:xfrm>
                                  <a:off x="9116" y="11109"/>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E" w14:textId="77777777" w:rsidR="00EE040E" w:rsidRPr="00822AD6" w:rsidRDefault="00EE040E" w:rsidP="009B40B8">
                                    <w:pPr>
                                      <w:rPr>
                                        <w:rFonts w:ascii="VicCursive" w:hAnsi="VicCursive"/>
                                        <w:sz w:val="44"/>
                                        <w:szCs w:val="44"/>
                                      </w:rPr>
                                    </w:pPr>
                                    <w:r w:rsidRPr="00822AD6">
                                      <w:rPr>
                                        <w:rFonts w:ascii="VicCursive" w:hAnsi="VicCursive"/>
                                        <w:sz w:val="44"/>
                                        <w:szCs w:val="44"/>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2D" id="Group 613" o:spid="_x0000_s1101" style="position:absolute;margin-left:12.45pt;margin-top:14.75pt;width:428.9pt;height:55.8pt;z-index:251945984" coordorigin="1541,10713" coordsize="8578,11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">
                      <v:group id="Group 209" o:spid="_x0000_s1102" style="position:absolute;left:1659;top:10713;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">
                        <v:line id="Line 210" o:spid="_x0000_s1103"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" strokeweight="1.5pt">
                          <v:stroke startarrow="block" endarrow="block"/>
                        </v:line>
                        <v:line id="Line 211" o:spid="_x0000_s1104"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"/>
                        <v:line id="Line 212" o:spid="_x0000_s1105"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line id="Line 213" o:spid="_x0000_s1106"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"/>
                        <v:line id="Line 214" o:spid="_x0000_s1107"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"/>
                        <v:line id="Line 215" o:spid="_x0000_s1108"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"/>
                        <v:line id="Line 216" o:spid="_x0000_s1109"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"/>
                        <v:line id="Line 217" o:spid="_x0000_s1110"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"/>
                        <v:line id="Line 218" o:spid="_x0000_s1111"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"/>
                      </v:group>
                      <v:shape id="Text Box 219" o:spid="_x0000_s1112" type="#_x0000_t202" style="position:absolute;left:1541;top:1106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" stroked="f">
                        <v:fill opacity="0"/>
                        <v:textbox inset="0,0,0,0">
                          <w:txbxContent>
                            <w:p w14:paraId="09967D27" w14:textId="77777777" w:rsidR="00EE040E" w:rsidRPr="00822AD6" w:rsidRDefault="00EE040E" w:rsidP="009B40B8">
                              <w:pPr>
                                <w:rPr>
                                  <w:rFonts w:ascii="VicCursive" w:hAnsi="VicCursive"/>
                                  <w:sz w:val="44"/>
                                  <w:szCs w:val="44"/>
                                </w:rPr>
                              </w:pPr>
                              <w:r w:rsidRPr="00822AD6">
                                <w:rPr>
                                  <w:rFonts w:ascii="VicCursive" w:hAnsi="VicCursive"/>
                                  <w:sz w:val="44"/>
                                  <w:szCs w:val="44"/>
                                </w:rPr>
                                <w:t>32</w:t>
                              </w:r>
                            </w:p>
                          </w:txbxContent>
                        </v:textbox>
                      </v:shape>
                      <v:shape id="Text Box 221" o:spid="_x0000_s1113" type="#_x0000_t202" style="position:absolute;left:2623;top:1108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" stroked="f">
                        <v:fill opacity="0"/>
                        <v:textbox inset="0,0,0,0">
                          <w:txbxContent>
                            <w:p w14:paraId="09967D28" w14:textId="77777777" w:rsidR="00EE040E" w:rsidRPr="00822AD6" w:rsidRDefault="00EE040E" w:rsidP="009B40B8">
                              <w:pPr>
                                <w:rPr>
                                  <w:rFonts w:ascii="VicCursive" w:hAnsi="VicCursive"/>
                                  <w:sz w:val="44"/>
                                  <w:szCs w:val="44"/>
                                </w:rPr>
                              </w:pPr>
                              <w:r w:rsidRPr="00822AD6">
                                <w:rPr>
                                  <w:rFonts w:ascii="VicCursive" w:hAnsi="VicCursive"/>
                                  <w:sz w:val="44"/>
                                  <w:szCs w:val="44"/>
                                </w:rPr>
                                <w:t>28</w:t>
                              </w:r>
                            </w:p>
                          </w:txbxContent>
                        </v:textbox>
                      </v:shape>
                      <v:shape id="Text Box 223" o:spid="_x0000_s1114" type="#_x0000_t202" style="position:absolute;left:3671;top:1109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" stroked="f">
                        <v:fill opacity="0"/>
                        <v:textbox inset="0,0,0,0">
                          <w:txbxContent>
                            <w:p w14:paraId="09967D29" w14:textId="77777777" w:rsidR="00EE040E" w:rsidRPr="00822AD6" w:rsidRDefault="00EE040E" w:rsidP="009B40B8">
                              <w:pPr>
                                <w:rPr>
                                  <w:rFonts w:ascii="VicCursive" w:hAnsi="VicCursive"/>
                                  <w:sz w:val="44"/>
                                  <w:szCs w:val="44"/>
                                </w:rPr>
                              </w:pPr>
                              <w:r w:rsidRPr="00822AD6">
                                <w:rPr>
                                  <w:rFonts w:ascii="VicCursive" w:hAnsi="VicCursive"/>
                                  <w:sz w:val="44"/>
                                  <w:szCs w:val="44"/>
                                </w:rPr>
                                <w:t>24</w:t>
                              </w:r>
                            </w:p>
                          </w:txbxContent>
                        </v:textbox>
                      </v:shape>
                      <v:shape id="Text Box 225" o:spid="_x0000_s1115" type="#_x0000_t202" style="position:absolute;left:4751;top:1109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" stroked="f">
                        <v:fill opacity="0"/>
                        <v:textbox inset="0,0,0,0">
                          <w:txbxContent>
                            <w:p w14:paraId="09967D2A" w14:textId="77777777" w:rsidR="00EE040E" w:rsidRPr="00822AD6" w:rsidRDefault="00EE040E" w:rsidP="009B40B8">
                              <w:pPr>
                                <w:rPr>
                                  <w:rFonts w:ascii="VicCursive" w:hAnsi="VicCursive"/>
                                  <w:sz w:val="44"/>
                                  <w:szCs w:val="44"/>
                                </w:rPr>
                              </w:pPr>
                              <w:r w:rsidRPr="00822AD6">
                                <w:rPr>
                                  <w:rFonts w:ascii="VicCursive" w:hAnsi="VicCursive"/>
                                  <w:sz w:val="44"/>
                                  <w:szCs w:val="44"/>
                                </w:rPr>
                                <w:t>20</w:t>
                              </w:r>
                            </w:p>
                          </w:txbxContent>
                        </v:textbox>
                      </v:shape>
                      <v:shape id="Text Box 227" o:spid="_x0000_s1116" type="#_x0000_t202" style="position:absolute;left:5846;top:1109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" stroked="f">
                        <v:fill opacity="0"/>
                        <v:textbox inset="0,0,0,0">
                          <w:txbxContent>
                            <w:p w14:paraId="09967D2B" w14:textId="77777777" w:rsidR="00EE040E" w:rsidRPr="00822AD6" w:rsidRDefault="00EE040E" w:rsidP="009B40B8">
                              <w:pPr>
                                <w:rPr>
                                  <w:rFonts w:ascii="VicCursive" w:hAnsi="VicCursive"/>
                                  <w:sz w:val="44"/>
                                  <w:szCs w:val="44"/>
                                </w:rPr>
                              </w:pPr>
                              <w:r w:rsidRPr="00822AD6">
                                <w:rPr>
                                  <w:rFonts w:ascii="VicCursive" w:hAnsi="VicCursive"/>
                                  <w:sz w:val="44"/>
                                  <w:szCs w:val="44"/>
                                </w:rPr>
                                <w:t>16</w:t>
                              </w:r>
                            </w:p>
                          </w:txbxContent>
                        </v:textbox>
                      </v:shape>
                      <v:shape id="Text Box 229" o:spid="_x0000_s1117" type="#_x0000_t202" style="position:absolute;left:6911;top:1109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" stroked="f">
                        <v:fill opacity="0"/>
                        <v:textbox inset="0,0,0,0">
                          <w:txbxContent>
                            <w:p w14:paraId="09967D2C" w14:textId="77777777" w:rsidR="00EE040E" w:rsidRPr="00822AD6" w:rsidRDefault="00EE040E" w:rsidP="009B40B8">
                              <w:pPr>
                                <w:rPr>
                                  <w:rFonts w:ascii="VicCursive" w:hAnsi="VicCursive"/>
                                  <w:sz w:val="44"/>
                                  <w:szCs w:val="44"/>
                                </w:rPr>
                              </w:pPr>
                              <w:r w:rsidRPr="00822AD6">
                                <w:rPr>
                                  <w:rFonts w:ascii="VicCursive" w:hAnsi="VicCursive"/>
                                  <w:sz w:val="44"/>
                                  <w:szCs w:val="44"/>
                                </w:rPr>
                                <w:t>12</w:t>
                              </w:r>
                            </w:p>
                          </w:txbxContent>
                        </v:textbox>
                      </v:shape>
                      <v:shape id="Text Box 231" o:spid="_x0000_s1118" type="#_x0000_t202" style="position:absolute;left:8006;top:11109;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" stroked="f">
                        <v:fill opacity="0"/>
                        <v:textbox inset="0,0,0,0">
                          <w:txbxContent>
                            <w:p w14:paraId="09967D2D" w14:textId="77777777" w:rsidR="00EE040E" w:rsidRPr="00822AD6" w:rsidRDefault="00EE040E" w:rsidP="009B40B8">
                              <w:pPr>
                                <w:rPr>
                                  <w:rFonts w:ascii="VicCursive" w:hAnsi="VicCursive"/>
                                  <w:sz w:val="44"/>
                                  <w:szCs w:val="44"/>
                                </w:rPr>
                              </w:pPr>
                              <w:r w:rsidRPr="00822AD6">
                                <w:rPr>
                                  <w:rFonts w:ascii="VicCursive" w:hAnsi="VicCursive"/>
                                  <w:sz w:val="44"/>
                                  <w:szCs w:val="44"/>
                                </w:rPr>
                                <w:t>8</w:t>
                              </w:r>
                            </w:p>
                          </w:txbxContent>
                        </v:textbox>
                      </v:shape>
                      <v:shape id="Text Box 233" o:spid="_x0000_s1119" type="#_x0000_t202" style="position:absolute;left:9116;top:11109;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" stroked="f">
                        <v:fill opacity="0"/>
                        <v:textbox inset="0,0,0,0">
                          <w:txbxContent>
                            <w:p w14:paraId="09967D2E" w14:textId="77777777" w:rsidR="00EE040E" w:rsidRPr="00822AD6" w:rsidRDefault="00EE040E" w:rsidP="009B40B8">
                              <w:pPr>
                                <w:rPr>
                                  <w:rFonts w:ascii="VicCursive" w:hAnsi="VicCursive"/>
                                  <w:sz w:val="44"/>
                                  <w:szCs w:val="44"/>
                                </w:rPr>
                              </w:pPr>
                              <w:r w:rsidRPr="00822AD6">
                                <w:rPr>
                                  <w:rFonts w:ascii="VicCursive" w:hAnsi="VicCursive"/>
                                  <w:sz w:val="44"/>
                                  <w:szCs w:val="44"/>
                                </w:rPr>
                                <w:t>4</w:t>
                              </w:r>
                            </w:p>
                          </w:txbxContent>
                        </v:textbox>
                      </v:shape>
                    </v:group>
                  </w:pict>
                </mc:Fallback>
              </mc:AlternateContent>
            </w:r>
          </w:p>
          <w:p w14:paraId="099676AB" w14:textId="77777777" w:rsidR="009B40B8" w:rsidRPr="0005080C" w:rsidRDefault="009B40B8" w:rsidP="003D6045">
            <w:pPr>
              <w:ind w:right="-230"/>
              <w:jc w:val="center"/>
            </w:pPr>
          </w:p>
          <w:p w14:paraId="099676AC" w14:textId="77777777" w:rsidR="009B40B8" w:rsidRPr="0005080C" w:rsidRDefault="009B40B8" w:rsidP="003D6045">
            <w:pPr>
              <w:ind w:right="-230"/>
              <w:jc w:val="center"/>
            </w:pPr>
          </w:p>
          <w:p w14:paraId="099676AD" w14:textId="77777777" w:rsidR="009B40B8" w:rsidRPr="0005080C" w:rsidRDefault="009B40B8" w:rsidP="003D6045">
            <w:pPr>
              <w:ind w:right="-230"/>
              <w:jc w:val="center"/>
            </w:pPr>
          </w:p>
        </w:tc>
      </w:tr>
    </w:tbl>
    <w:p w14:paraId="099676AF" w14:textId="77777777" w:rsidR="009B40B8" w:rsidRPr="0005080C" w:rsidRDefault="009B40B8" w:rsidP="009B40B8">
      <w:pPr>
        <w:ind w:right="-230"/>
      </w:pPr>
    </w:p>
    <w:p w14:paraId="099676B0" w14:textId="77777777" w:rsidR="009B40B8" w:rsidRPr="0005080C" w:rsidRDefault="009B40B8" w:rsidP="009B40B8">
      <w:pPr>
        <w:ind w:right="-23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6"/>
      </w:tblGrid>
      <w:tr w:rsidR="009B40B8" w:rsidRPr="0005080C" w14:paraId="099676B8" w14:textId="77777777" w:rsidTr="003D6045">
        <w:tc>
          <w:tcPr>
            <w:tcW w:w="9526" w:type="dxa"/>
          </w:tcPr>
          <w:p w14:paraId="099676B1" w14:textId="77777777" w:rsidR="009B40B8" w:rsidRPr="0005080C" w:rsidRDefault="009B40B8" w:rsidP="003D6045">
            <w:pPr>
              <w:ind w:right="-230"/>
            </w:pPr>
          </w:p>
          <w:p w14:paraId="099676B2" w14:textId="77777777" w:rsidR="009B40B8" w:rsidRPr="0005080C" w:rsidRDefault="009B40B8" w:rsidP="00FE717A">
            <w:r w:rsidRPr="00FE717A">
              <w:rPr>
                <w:b/>
              </w:rPr>
              <w:t>Rule:</w:t>
            </w:r>
            <w:r w:rsidRPr="0005080C">
              <w:t xml:space="preserve">  ____________</w:t>
            </w:r>
          </w:p>
          <w:p w14:paraId="099676B3" w14:textId="77777777" w:rsidR="009B40B8" w:rsidRPr="0005080C" w:rsidRDefault="009B40B8" w:rsidP="003D6045">
            <w:pPr>
              <w:ind w:right="-230"/>
              <w:rPr>
                <w:b/>
                <w:bCs/>
              </w:rPr>
            </w:pPr>
          </w:p>
          <w:p w14:paraId="099676B4" w14:textId="77777777" w:rsidR="009B40B8" w:rsidRPr="0005080C" w:rsidRDefault="009B40B8" w:rsidP="003D6045">
            <w:pPr>
              <w:ind w:right="-230"/>
              <w:jc w:val="center"/>
              <w:rPr>
                <w:b/>
                <w:bCs/>
              </w:rPr>
            </w:pPr>
            <w:r>
              <w:rPr>
                <w:noProof/>
                <w:lang w:eastAsia="en-AU"/>
              </w:rPr>
              <mc:AlternateContent>
                <mc:Choice Requires="wpg">
                  <w:drawing>
                    <wp:anchor distT="0" distB="0" distL="114300" distR="114300" simplePos="0" relativeHeight="251947008" behindDoc="0" locked="0" layoutInCell="1" allowOverlap="1" wp14:anchorId="09967C2F" wp14:editId="09967C30">
                      <wp:simplePos x="0" y="0"/>
                      <wp:positionH relativeFrom="column">
                        <wp:posOffset>229553</wp:posOffset>
                      </wp:positionH>
                      <wp:positionV relativeFrom="paragraph">
                        <wp:posOffset>117475</wp:posOffset>
                      </wp:positionV>
                      <wp:extent cx="5448300" cy="723265"/>
                      <wp:effectExtent l="0" t="76200" r="0" b="0"/>
                      <wp:wrapNone/>
                      <wp:docPr id="586" name="Group 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723265"/>
                                <a:chOff x="1658" y="13769"/>
                                <a:chExt cx="8580" cy="1139"/>
                              </a:xfrm>
                            </wpg:grpSpPr>
                            <wpg:grpSp>
                              <wpg:cNvPr id="587" name="Group 236"/>
                              <wpg:cNvGrpSpPr>
                                <a:grpSpLocks/>
                              </wpg:cNvGrpSpPr>
                              <wpg:grpSpPr bwMode="auto">
                                <a:xfrm>
                                  <a:off x="1778" y="13769"/>
                                  <a:ext cx="8460" cy="363"/>
                                  <a:chOff x="1560" y="4362"/>
                                  <a:chExt cx="8460" cy="363"/>
                                </a:xfrm>
                              </wpg:grpSpPr>
                              <wps:wsp>
                                <wps:cNvPr id="588" name="Line 237"/>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89" name="Line 238"/>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 name="Line 239"/>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240"/>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241"/>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242"/>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243"/>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244"/>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45"/>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7" name="Text Box 246"/>
                              <wps:cNvSpPr txBox="1">
                                <a:spLocks noChangeArrowheads="1"/>
                              </wps:cNvSpPr>
                              <wps:spPr bwMode="auto">
                                <a:xfrm>
                                  <a:off x="1658"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2F" w14:textId="77777777" w:rsidR="00EE040E" w:rsidRPr="00822AD6" w:rsidRDefault="00EE040E" w:rsidP="009B40B8">
                                    <w:pPr>
                                      <w:rPr>
                                        <w:rFonts w:ascii="VicCursive" w:hAnsi="VicCursive"/>
                                        <w:sz w:val="44"/>
                                        <w:szCs w:val="44"/>
                                      </w:rPr>
                                    </w:pPr>
                                    <w:r w:rsidRPr="00822AD6">
                                      <w:rPr>
                                        <w:rFonts w:ascii="VicCursive" w:hAnsi="VicCursive"/>
                                        <w:sz w:val="44"/>
                                        <w:szCs w:val="44"/>
                                      </w:rPr>
                                      <w:t>2</w:t>
                                    </w:r>
                                  </w:p>
                                </w:txbxContent>
                              </wps:txbx>
                              <wps:bodyPr rot="0" vert="horz" wrap="square" lIns="91440" tIns="45720" rIns="91440" bIns="45720" anchor="t" anchorCtr="0" upright="1">
                                <a:noAutofit/>
                              </wps:bodyPr>
                            </wps:wsp>
                            <wps:wsp>
                              <wps:cNvPr id="599" name="Text Box 248"/>
                              <wps:cNvSpPr txBox="1">
                                <a:spLocks noChangeArrowheads="1"/>
                              </wps:cNvSpPr>
                              <wps:spPr bwMode="auto">
                                <a:xfrm>
                                  <a:off x="2738"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0" w14:textId="77777777" w:rsidR="00EE040E" w:rsidRPr="00822AD6" w:rsidRDefault="00EE040E" w:rsidP="009B40B8">
                                    <w:pPr>
                                      <w:rPr>
                                        <w:rFonts w:ascii="VicCursive" w:hAnsi="VicCursive"/>
                                        <w:sz w:val="44"/>
                                        <w:szCs w:val="44"/>
                                      </w:rPr>
                                    </w:pPr>
                                    <w:r w:rsidRPr="00822AD6">
                                      <w:rPr>
                                        <w:rFonts w:ascii="VicCursive" w:hAnsi="VicCursive"/>
                                        <w:sz w:val="44"/>
                                        <w:szCs w:val="44"/>
                                      </w:rPr>
                                      <w:t>5</w:t>
                                    </w:r>
                                  </w:p>
                                </w:txbxContent>
                              </wps:txbx>
                              <wps:bodyPr rot="0" vert="horz" wrap="square" lIns="91440" tIns="45720" rIns="91440" bIns="45720" anchor="t" anchorCtr="0" upright="1">
                                <a:noAutofit/>
                              </wps:bodyPr>
                            </wps:wsp>
                            <wps:wsp>
                              <wps:cNvPr id="601" name="Text Box 250"/>
                              <wps:cNvSpPr txBox="1">
                                <a:spLocks noChangeArrowheads="1"/>
                              </wps:cNvSpPr>
                              <wps:spPr bwMode="auto">
                                <a:xfrm>
                                  <a:off x="3788"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1" w14:textId="77777777" w:rsidR="00EE040E" w:rsidRPr="00822AD6" w:rsidRDefault="00EE040E" w:rsidP="009B40B8">
                                    <w:pPr>
                                      <w:rPr>
                                        <w:rFonts w:ascii="VicCursive" w:hAnsi="VicCursive"/>
                                        <w:sz w:val="44"/>
                                        <w:szCs w:val="44"/>
                                      </w:rPr>
                                    </w:pPr>
                                    <w:r w:rsidRPr="00822AD6">
                                      <w:rPr>
                                        <w:rFonts w:ascii="VicCursive" w:hAnsi="VicCursive"/>
                                        <w:sz w:val="44"/>
                                        <w:szCs w:val="44"/>
                                      </w:rPr>
                                      <w:t>8</w:t>
                                    </w:r>
                                  </w:p>
                                </w:txbxContent>
                              </wps:txbx>
                              <wps:bodyPr rot="0" vert="horz" wrap="square" lIns="91440" tIns="45720" rIns="91440" bIns="45720" anchor="t" anchorCtr="0" upright="1">
                                <a:noAutofit/>
                              </wps:bodyPr>
                            </wps:wsp>
                            <wps:wsp>
                              <wps:cNvPr id="603" name="Text Box 252"/>
                              <wps:cNvSpPr txBox="1">
                                <a:spLocks noChangeArrowheads="1"/>
                              </wps:cNvSpPr>
                              <wps:spPr bwMode="auto">
                                <a:xfrm>
                                  <a:off x="4870" y="14188"/>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2" w14:textId="77777777" w:rsidR="00EE040E" w:rsidRPr="00822AD6" w:rsidRDefault="00EE040E" w:rsidP="009B40B8">
                                    <w:pPr>
                                      <w:rPr>
                                        <w:rFonts w:ascii="VicCursive" w:hAnsi="VicCursive"/>
                                        <w:sz w:val="44"/>
                                        <w:szCs w:val="44"/>
                                      </w:rPr>
                                    </w:pPr>
                                    <w:r w:rsidRPr="00822AD6">
                                      <w:rPr>
                                        <w:rFonts w:ascii="VicCursive" w:hAnsi="VicCursive"/>
                                        <w:sz w:val="44"/>
                                        <w:szCs w:val="44"/>
                                      </w:rPr>
                                      <w:t>11</w:t>
                                    </w:r>
                                  </w:p>
                                </w:txbxContent>
                              </wps:txbx>
                              <wps:bodyPr rot="0" vert="horz" wrap="square" lIns="0" tIns="0" rIns="0" bIns="0" anchor="t" anchorCtr="0" upright="1">
                                <a:noAutofit/>
                              </wps:bodyPr>
                            </wps:wsp>
                            <wps:wsp>
                              <wps:cNvPr id="605" name="Text Box 254"/>
                              <wps:cNvSpPr txBox="1">
                                <a:spLocks noChangeArrowheads="1"/>
                              </wps:cNvSpPr>
                              <wps:spPr bwMode="auto">
                                <a:xfrm>
                                  <a:off x="5963"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07" name="Text Box 256"/>
                              <wps:cNvSpPr txBox="1">
                                <a:spLocks noChangeArrowheads="1"/>
                              </wps:cNvSpPr>
                              <wps:spPr bwMode="auto">
                                <a:xfrm>
                                  <a:off x="7028"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09" name="Text Box 258"/>
                              <wps:cNvSpPr txBox="1">
                                <a:spLocks noChangeArrowheads="1"/>
                              </wps:cNvSpPr>
                              <wps:spPr bwMode="auto">
                                <a:xfrm>
                                  <a:off x="8123"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5"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611" name="Text Box 260"/>
                              <wps:cNvSpPr txBox="1">
                                <a:spLocks noChangeArrowheads="1"/>
                              </wps:cNvSpPr>
                              <wps:spPr bwMode="auto">
                                <a:xfrm>
                                  <a:off x="9233" y="14102"/>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2F" id="Group 586" o:spid="_x0000_s1120" style="position:absolute;left:0;text-align:left;margin-left:18.1pt;margin-top:9.25pt;width:429pt;height:56.95pt;z-index:251947008" coordorigin="1658,13769" coordsize="8580,11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">
                      <v:group id="Group 236" o:spid="_x0000_s1121" style="position:absolute;left:1778;top:13769;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">
                        <v:line id="Line 237" o:spid="_x0000_s1122"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" strokeweight="1.5pt">
                          <v:stroke startarrow="block" endarrow="block"/>
                        </v:line>
                        <v:line id="Line 238" o:spid="_x0000_s1123"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"/>
                        <v:line id="Line 239" o:spid="_x0000_s1124"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line id="Line 240" o:spid="_x0000_s1125"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"/>
                        <v:line id="Line 241" o:spid="_x0000_s1126"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"/>
                        <v:line id="Line 242" o:spid="_x0000_s1127"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"/>
                        <v:line id="Line 243" o:spid="_x0000_s1128"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"/>
                        <v:line id="Line 244" o:spid="_x0000_s1129"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"/>
                        <v:line id="Line 245" o:spid="_x0000_s1130"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"/>
                      </v:group>
                      <v:shape id="Text Box 246" o:spid="_x0000_s1131" type="#_x0000_t202" style="position:absolute;left:1658;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" stroked="f">
                        <v:fill opacity="0"/>
                        <v:textbox>
                          <w:txbxContent>
                            <w:p w14:paraId="09967D2F" w14:textId="77777777" w:rsidR="00EE040E" w:rsidRPr="00822AD6" w:rsidRDefault="00EE040E" w:rsidP="009B40B8">
                              <w:pPr>
                                <w:rPr>
                                  <w:rFonts w:ascii="VicCursive" w:hAnsi="VicCursive"/>
                                  <w:sz w:val="44"/>
                                  <w:szCs w:val="44"/>
                                </w:rPr>
                              </w:pPr>
                              <w:r w:rsidRPr="00822AD6">
                                <w:rPr>
                                  <w:rFonts w:ascii="VicCursive" w:hAnsi="VicCursive"/>
                                  <w:sz w:val="44"/>
                                  <w:szCs w:val="44"/>
                                </w:rPr>
                                <w:t>2</w:t>
                              </w:r>
                            </w:p>
                          </w:txbxContent>
                        </v:textbox>
                      </v:shape>
                      <v:shape id="Text Box 248" o:spid="_x0000_s1132" type="#_x0000_t202" style="position:absolute;left:2738;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" stroked="f">
                        <v:fill opacity="0"/>
                        <v:textbox>
                          <w:txbxContent>
                            <w:p w14:paraId="09967D30" w14:textId="77777777" w:rsidR="00EE040E" w:rsidRPr="00822AD6" w:rsidRDefault="00EE040E" w:rsidP="009B40B8">
                              <w:pPr>
                                <w:rPr>
                                  <w:rFonts w:ascii="VicCursive" w:hAnsi="VicCursive"/>
                                  <w:sz w:val="44"/>
                                  <w:szCs w:val="44"/>
                                </w:rPr>
                              </w:pPr>
                              <w:r w:rsidRPr="00822AD6">
                                <w:rPr>
                                  <w:rFonts w:ascii="VicCursive" w:hAnsi="VicCursive"/>
                                  <w:sz w:val="44"/>
                                  <w:szCs w:val="44"/>
                                </w:rPr>
                                <w:t>5</w:t>
                              </w:r>
                            </w:p>
                          </w:txbxContent>
                        </v:textbox>
                      </v:shape>
                      <v:shape id="Text Box 250" o:spid="_x0000_s1133" type="#_x0000_t202" style="position:absolute;left:3788;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" stroked="f">
                        <v:fill opacity="0"/>
                        <v:textbox>
                          <w:txbxContent>
                            <w:p w14:paraId="09967D31" w14:textId="77777777" w:rsidR="00EE040E" w:rsidRPr="00822AD6" w:rsidRDefault="00EE040E" w:rsidP="009B40B8">
                              <w:pPr>
                                <w:rPr>
                                  <w:rFonts w:ascii="VicCursive" w:hAnsi="VicCursive"/>
                                  <w:sz w:val="44"/>
                                  <w:szCs w:val="44"/>
                                </w:rPr>
                              </w:pPr>
                              <w:r w:rsidRPr="00822AD6">
                                <w:rPr>
                                  <w:rFonts w:ascii="VicCursive" w:hAnsi="VicCursive"/>
                                  <w:sz w:val="44"/>
                                  <w:szCs w:val="44"/>
                                </w:rPr>
                                <w:t>8</w:t>
                              </w:r>
                            </w:p>
                          </w:txbxContent>
                        </v:textbox>
                      </v:shape>
                      <v:shape id="Text Box 252" o:spid="_x0000_s1134" type="#_x0000_t202" style="position:absolute;left:4870;top:14188;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" stroked="f">
                        <v:fill opacity="0"/>
                        <v:textbox inset="0,0,0,0">
                          <w:txbxContent>
                            <w:p w14:paraId="09967D32" w14:textId="77777777" w:rsidR="00EE040E" w:rsidRPr="00822AD6" w:rsidRDefault="00EE040E" w:rsidP="009B40B8">
                              <w:pPr>
                                <w:rPr>
                                  <w:rFonts w:ascii="VicCursive" w:hAnsi="VicCursive"/>
                                  <w:sz w:val="44"/>
                                  <w:szCs w:val="44"/>
                                </w:rPr>
                              </w:pPr>
                              <w:r w:rsidRPr="00822AD6">
                                <w:rPr>
                                  <w:rFonts w:ascii="VicCursive" w:hAnsi="VicCursive"/>
                                  <w:sz w:val="44"/>
                                  <w:szCs w:val="44"/>
                                </w:rPr>
                                <w:t>11</w:t>
                              </w:r>
                            </w:p>
                          </w:txbxContent>
                        </v:textbox>
                      </v:shape>
                      <v:shape id="Text Box 254" o:spid="_x0000_s1135" type="#_x0000_t202" style="position:absolute;left:5963;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" stroked="f">
                        <v:fill opacity="0"/>
                        <v:textbox>
                          <w:txbxContent>
                            <w:p w14:paraId="09967D3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56" o:spid="_x0000_s1136" type="#_x0000_t202" style="position:absolute;left:7028;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" stroked="f">
                        <v:fill opacity="0"/>
                        <v:textbox>
                          <w:txbxContent>
                            <w:p w14:paraId="09967D3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58" o:spid="_x0000_s1137" type="#_x0000_t202" style="position:absolute;left:8123;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" stroked="f">
                        <v:fill opacity="0"/>
                        <v:textbox>
                          <w:txbxContent>
                            <w:p w14:paraId="09967D35"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60" o:spid="_x0000_s1138" type="#_x0000_t202" style="position:absolute;left:9233;top:14102;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" stroked="f">
                        <v:fill opacity="0"/>
                        <v:textbox>
                          <w:txbxContent>
                            <w:p w14:paraId="09967D3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6B5" w14:textId="77777777" w:rsidR="009B40B8" w:rsidRPr="0005080C" w:rsidRDefault="009B40B8" w:rsidP="003D6045">
            <w:pPr>
              <w:ind w:right="-230"/>
              <w:jc w:val="center"/>
              <w:rPr>
                <w:b/>
                <w:bCs/>
              </w:rPr>
            </w:pPr>
          </w:p>
          <w:p w14:paraId="099676B6" w14:textId="77777777" w:rsidR="009B40B8" w:rsidRPr="0005080C" w:rsidRDefault="009B40B8" w:rsidP="003D6045">
            <w:pPr>
              <w:ind w:right="-230"/>
              <w:jc w:val="center"/>
              <w:rPr>
                <w:b/>
                <w:bCs/>
              </w:rPr>
            </w:pPr>
          </w:p>
          <w:p w14:paraId="099676B7" w14:textId="77777777" w:rsidR="009B40B8" w:rsidRPr="0005080C" w:rsidRDefault="009B40B8" w:rsidP="003D6045">
            <w:pPr>
              <w:ind w:right="-230"/>
              <w:jc w:val="center"/>
              <w:rPr>
                <w:b/>
                <w:bCs/>
              </w:rPr>
            </w:pPr>
          </w:p>
        </w:tc>
      </w:tr>
    </w:tbl>
    <w:p w14:paraId="099676B9" w14:textId="77777777" w:rsidR="009B40B8" w:rsidRPr="000F051F" w:rsidRDefault="009B40B8" w:rsidP="009B40B8">
      <w:pPr>
        <w:ind w:right="-230"/>
        <w:rPr>
          <w:rFonts w:ascii="Arial" w:hAnsi="Arial" w:cs="Arial"/>
          <w:b/>
          <w:sz w:val="16"/>
          <w:szCs w:val="28"/>
        </w:rPr>
      </w:pPr>
    </w:p>
    <w:p w14:paraId="099676BA" w14:textId="77777777" w:rsidR="009B40B8" w:rsidRPr="0005080C" w:rsidRDefault="009B40B8" w:rsidP="009B40B8">
      <w:pPr>
        <w:ind w:right="-230"/>
        <w:rPr>
          <w:sz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26"/>
      </w:tblGrid>
      <w:tr w:rsidR="009B40B8" w:rsidRPr="0005080C" w14:paraId="099676C8" w14:textId="77777777" w:rsidTr="003D6045">
        <w:tc>
          <w:tcPr>
            <w:tcW w:w="9526" w:type="dxa"/>
          </w:tcPr>
          <w:p w14:paraId="099676BB" w14:textId="77777777" w:rsidR="009B40B8" w:rsidRPr="0005080C" w:rsidRDefault="009B40B8" w:rsidP="003D6045">
            <w:pPr>
              <w:ind w:right="-230"/>
              <w:jc w:val="center"/>
              <w:rPr>
                <w:sz w:val="32"/>
              </w:rPr>
            </w:pPr>
          </w:p>
          <w:p w14:paraId="099676BC" w14:textId="77777777" w:rsidR="009B40B8" w:rsidRPr="0005080C" w:rsidRDefault="009B40B8" w:rsidP="00FE717A">
            <w:r w:rsidRPr="0005080C">
              <w:rPr>
                <w:b/>
                <w:bCs/>
              </w:rPr>
              <w:t xml:space="preserve">Rule:  </w:t>
            </w:r>
            <w:r w:rsidRPr="0005080C">
              <w:t>___________</w:t>
            </w:r>
          </w:p>
          <w:p w14:paraId="099676BD" w14:textId="77777777" w:rsidR="009B40B8" w:rsidRPr="0005080C" w:rsidRDefault="009B40B8" w:rsidP="003D6045">
            <w:pPr>
              <w:ind w:right="-230"/>
              <w:rPr>
                <w:sz w:val="2"/>
                <w:szCs w:val="2"/>
              </w:rPr>
            </w:pPr>
          </w:p>
          <w:p w14:paraId="099676BE" w14:textId="77777777" w:rsidR="009B40B8" w:rsidRPr="0005080C" w:rsidRDefault="009B40B8" w:rsidP="003D6045">
            <w:pPr>
              <w:ind w:right="-230"/>
              <w:rPr>
                <w:sz w:val="2"/>
                <w:szCs w:val="2"/>
              </w:rPr>
            </w:pPr>
          </w:p>
          <w:p w14:paraId="099676BF" w14:textId="77777777" w:rsidR="009B40B8" w:rsidRPr="0005080C" w:rsidRDefault="009B40B8" w:rsidP="003D6045">
            <w:pPr>
              <w:ind w:right="-230"/>
              <w:rPr>
                <w:sz w:val="2"/>
                <w:szCs w:val="2"/>
              </w:rPr>
            </w:pPr>
          </w:p>
          <w:p w14:paraId="099676C0" w14:textId="77777777" w:rsidR="009B40B8" w:rsidRPr="0005080C" w:rsidRDefault="009B40B8" w:rsidP="003D6045">
            <w:pPr>
              <w:ind w:right="-230"/>
              <w:rPr>
                <w:sz w:val="2"/>
                <w:szCs w:val="2"/>
              </w:rPr>
            </w:pPr>
          </w:p>
          <w:p w14:paraId="099676C1" w14:textId="77777777" w:rsidR="009B40B8" w:rsidRPr="0005080C" w:rsidRDefault="009B40B8" w:rsidP="003D6045">
            <w:pPr>
              <w:ind w:right="-230"/>
              <w:rPr>
                <w:sz w:val="2"/>
                <w:szCs w:val="2"/>
              </w:rPr>
            </w:pPr>
          </w:p>
          <w:p w14:paraId="099676C2" w14:textId="77777777" w:rsidR="009B40B8" w:rsidRPr="0005080C" w:rsidRDefault="009B40B8" w:rsidP="003D6045">
            <w:pPr>
              <w:ind w:right="-230"/>
              <w:rPr>
                <w:sz w:val="2"/>
                <w:szCs w:val="2"/>
              </w:rPr>
            </w:pPr>
          </w:p>
          <w:p w14:paraId="099676C3" w14:textId="77777777" w:rsidR="009B40B8" w:rsidRPr="0005080C" w:rsidRDefault="009B40B8" w:rsidP="003D6045">
            <w:pPr>
              <w:ind w:right="-230"/>
              <w:rPr>
                <w:sz w:val="32"/>
              </w:rPr>
            </w:pPr>
            <w:r>
              <w:rPr>
                <w:noProof/>
                <w:sz w:val="32"/>
                <w:lang w:eastAsia="en-AU"/>
              </w:rPr>
              <mc:AlternateContent>
                <mc:Choice Requires="wpg">
                  <w:drawing>
                    <wp:anchor distT="0" distB="0" distL="114300" distR="114300" simplePos="0" relativeHeight="251948032" behindDoc="0" locked="0" layoutInCell="1" allowOverlap="1" wp14:anchorId="09967C31" wp14:editId="09967C32">
                      <wp:simplePos x="0" y="0"/>
                      <wp:positionH relativeFrom="column">
                        <wp:posOffset>143828</wp:posOffset>
                      </wp:positionH>
                      <wp:positionV relativeFrom="paragraph">
                        <wp:posOffset>215265</wp:posOffset>
                      </wp:positionV>
                      <wp:extent cx="5448300" cy="720090"/>
                      <wp:effectExtent l="0" t="76200" r="0" b="0"/>
                      <wp:wrapNone/>
                      <wp:docPr id="559" name="Group 5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720090"/>
                                <a:chOff x="1523" y="3651"/>
                                <a:chExt cx="8580" cy="1134"/>
                              </a:xfrm>
                            </wpg:grpSpPr>
                            <wpg:grpSp>
                              <wpg:cNvPr id="560" name="Group 263"/>
                              <wpg:cNvGrpSpPr>
                                <a:grpSpLocks/>
                              </wpg:cNvGrpSpPr>
                              <wpg:grpSpPr bwMode="auto">
                                <a:xfrm>
                                  <a:off x="1643" y="3651"/>
                                  <a:ext cx="8460" cy="363"/>
                                  <a:chOff x="1560" y="4362"/>
                                  <a:chExt cx="8460" cy="363"/>
                                </a:xfrm>
                              </wpg:grpSpPr>
                              <wps:wsp>
                                <wps:cNvPr id="561" name="Line 264"/>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62" name="Line 265"/>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Line 266"/>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267"/>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268"/>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6" name="Line 269"/>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Line 270"/>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271"/>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272"/>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0" name="Text Box 273"/>
                              <wps:cNvSpPr txBox="1">
                                <a:spLocks noChangeArrowheads="1"/>
                              </wps:cNvSpPr>
                              <wps:spPr bwMode="auto">
                                <a:xfrm>
                                  <a:off x="1523" y="398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72" name="Text Box 275"/>
                              <wps:cNvSpPr txBox="1">
                                <a:spLocks noChangeArrowheads="1"/>
                              </wps:cNvSpPr>
                              <wps:spPr bwMode="auto">
                                <a:xfrm>
                                  <a:off x="2607" y="4050"/>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8" w14:textId="77777777" w:rsidR="00EE040E" w:rsidRPr="00C45F32" w:rsidRDefault="00EE040E" w:rsidP="009B40B8">
                                    <w:pPr>
                                      <w:rPr>
                                        <w:rFonts w:ascii="VicCursive" w:hAnsi="VicCursive"/>
                                        <w:sz w:val="44"/>
                                        <w:szCs w:val="44"/>
                                      </w:rPr>
                                    </w:pPr>
                                    <w:r w:rsidRPr="00C45F32">
                                      <w:rPr>
                                        <w:rFonts w:ascii="VicCursive" w:hAnsi="VicCursive"/>
                                        <w:sz w:val="44"/>
                                        <w:szCs w:val="44"/>
                                      </w:rPr>
                                      <w:t>10</w:t>
                                    </w:r>
                                  </w:p>
                                </w:txbxContent>
                              </wps:txbx>
                              <wps:bodyPr rot="0" vert="horz" wrap="square" lIns="0" tIns="0" rIns="0" bIns="0" anchor="t" anchorCtr="0" upright="1">
                                <a:noAutofit/>
                              </wps:bodyPr>
                            </wps:wsp>
                            <wps:wsp>
                              <wps:cNvPr id="574" name="Text Box 277"/>
                              <wps:cNvSpPr txBox="1">
                                <a:spLocks noChangeArrowheads="1"/>
                              </wps:cNvSpPr>
                              <wps:spPr bwMode="auto">
                                <a:xfrm>
                                  <a:off x="3657" y="4050"/>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9" w14:textId="77777777" w:rsidR="00EE040E" w:rsidRPr="00C45F32" w:rsidRDefault="00EE040E" w:rsidP="009B40B8">
                                    <w:pPr>
                                      <w:rPr>
                                        <w:rFonts w:ascii="VicCursive" w:hAnsi="VicCursive"/>
                                        <w:sz w:val="44"/>
                                        <w:szCs w:val="44"/>
                                      </w:rPr>
                                    </w:pPr>
                                    <w:r w:rsidRPr="00C45F32">
                                      <w:rPr>
                                        <w:rFonts w:ascii="VicCursive" w:hAnsi="VicCursive"/>
                                        <w:sz w:val="44"/>
                                        <w:szCs w:val="44"/>
                                      </w:rPr>
                                      <w:t>15</w:t>
                                    </w:r>
                                  </w:p>
                                </w:txbxContent>
                              </wps:txbx>
                              <wps:bodyPr rot="0" vert="horz" wrap="square" lIns="0" tIns="0" rIns="0" bIns="0" anchor="t" anchorCtr="0" upright="1">
                                <a:noAutofit/>
                              </wps:bodyPr>
                            </wps:wsp>
                            <wps:wsp>
                              <wps:cNvPr id="576" name="Text Box 279"/>
                              <wps:cNvSpPr txBox="1">
                                <a:spLocks noChangeArrowheads="1"/>
                              </wps:cNvSpPr>
                              <wps:spPr bwMode="auto">
                                <a:xfrm>
                                  <a:off x="4737" y="4050"/>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A" w14:textId="77777777" w:rsidR="00EE040E" w:rsidRPr="00C45F32" w:rsidRDefault="00EE040E" w:rsidP="009B40B8">
                                    <w:pPr>
                                      <w:rPr>
                                        <w:rFonts w:ascii="VicCursive" w:hAnsi="VicCursive"/>
                                        <w:sz w:val="44"/>
                                        <w:szCs w:val="44"/>
                                      </w:rPr>
                                    </w:pPr>
                                    <w:r w:rsidRPr="00C45F32">
                                      <w:rPr>
                                        <w:rFonts w:ascii="VicCursive" w:hAnsi="VicCursive"/>
                                        <w:sz w:val="44"/>
                                        <w:szCs w:val="44"/>
                                      </w:rPr>
                                      <w:t>20</w:t>
                                    </w:r>
                                  </w:p>
                                </w:txbxContent>
                              </wps:txbx>
                              <wps:bodyPr rot="0" vert="horz" wrap="square" lIns="0" tIns="0" rIns="0" bIns="0" anchor="t" anchorCtr="0" upright="1">
                                <a:noAutofit/>
                              </wps:bodyPr>
                            </wps:wsp>
                            <wps:wsp>
                              <wps:cNvPr id="578" name="Text Box 281"/>
                              <wps:cNvSpPr txBox="1">
                                <a:spLocks noChangeArrowheads="1"/>
                              </wps:cNvSpPr>
                              <wps:spPr bwMode="auto">
                                <a:xfrm>
                                  <a:off x="5832" y="406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B" w14:textId="77777777" w:rsidR="00EE040E" w:rsidRPr="00C45F32" w:rsidRDefault="00EE040E" w:rsidP="009B40B8">
                                    <w:pPr>
                                      <w:rPr>
                                        <w:rFonts w:ascii="VicCursive" w:hAnsi="VicCursive"/>
                                        <w:sz w:val="44"/>
                                        <w:szCs w:val="44"/>
                                      </w:rPr>
                                    </w:pPr>
                                    <w:r w:rsidRPr="00C45F32">
                                      <w:rPr>
                                        <w:rFonts w:ascii="VicCursive" w:hAnsi="VicCursive"/>
                                        <w:sz w:val="44"/>
                                        <w:szCs w:val="44"/>
                                      </w:rPr>
                                      <w:t>25</w:t>
                                    </w:r>
                                  </w:p>
                                </w:txbxContent>
                              </wps:txbx>
                              <wps:bodyPr rot="0" vert="horz" wrap="square" lIns="0" tIns="0" rIns="0" bIns="0" anchor="t" anchorCtr="0" upright="1">
                                <a:noAutofit/>
                              </wps:bodyPr>
                            </wps:wsp>
                            <wps:wsp>
                              <wps:cNvPr id="580" name="Text Box 283"/>
                              <wps:cNvSpPr txBox="1">
                                <a:spLocks noChangeArrowheads="1"/>
                              </wps:cNvSpPr>
                              <wps:spPr bwMode="auto">
                                <a:xfrm>
                                  <a:off x="6893" y="398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C"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82" name="Text Box 285"/>
                              <wps:cNvSpPr txBox="1">
                                <a:spLocks noChangeArrowheads="1"/>
                              </wps:cNvSpPr>
                              <wps:spPr bwMode="auto">
                                <a:xfrm>
                                  <a:off x="7988" y="398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84" name="Text Box 287"/>
                              <wps:cNvSpPr txBox="1">
                                <a:spLocks noChangeArrowheads="1"/>
                              </wps:cNvSpPr>
                              <wps:spPr bwMode="auto">
                                <a:xfrm>
                                  <a:off x="9098" y="3984"/>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1" id="Group 559" o:spid="_x0000_s1139" style="position:absolute;margin-left:11.35pt;margin-top:16.95pt;width:429pt;height:56.7pt;z-index:251948032" coordorigin="1523,3651" coordsize="8580,1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">
                      <v:group id="Group 263" o:spid="_x0000_s1140" style="position:absolute;left:1643;top:3651;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">
                        <v:line id="Line 264" o:spid="_x0000_s1141"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" strokeweight="1.5pt">
                          <v:stroke startarrow="block" endarrow="block"/>
                        </v:line>
                        <v:line id="Line 265" o:spid="_x0000_s1142"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3KL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uDvTDwCcvELAAD//wMAUEsBAi0AFAAGAAgAAAAhANvh9svuAAAAhQEAABMAAAAAAAAA&#10;AAAAAAAAAAAAAFtDb250ZW50X1R5cGVzXS54bWxQSwECLQAUAAYACAAAACEAWvQsW78AAAAVAQAA&#10;CwAAAAAAAAAAAAAAAAAfAQAAX3JlbHMvLnJlbHNQSwECLQAUAAYACAAAACEAzzdyi8YAAADcAAAA&#10;DwAAAAAAAAAAAAAAAAAHAgAAZHJzL2Rvd25yZXYueG1sUEsFBgAAAAADAAMAtwAAAPoCAAAAAA==&#10;"/>
                        <v:line id="Line 266" o:spid="_x0000_s1143"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e9cQ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6Qz+z8QjIJd/AAAA//8DAFBLAQItABQABgAIAAAAIQDb4fbL7gAAAIUBAAATAAAAAAAA&#10;AAAAAAAAAAAAAABbQ29udGVudF9UeXBlc10ueG1sUEsBAi0AFAAGAAgAAAAhAFr0LFu/AAAAFQEA&#10;AAsAAAAAAAAAAAAAAAAAHwEAAF9yZWxzLy5yZWxzUEsBAi0AFAAGAAgAAAAhAKB71xDHAAAA3AAA&#10;AA8AAAAAAAAAAAAAAAAABwIAAGRycy9kb3ducmV2LnhtbFBLBQYAAAAAAwADALcAAAD7AgAAAAA=&#10;"/>
                        <v:line id="Line 267" o:spid="_x0000_s1144"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"/>
                        <v:line id="Line 268" o:spid="_x0000_s1145"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"/>
                        <v:line id="Line 269" o:spid="_x0000_s1146"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"/>
                        <v:line id="Line 270" o:spid="_x0000_s1147"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"/>
                        <v:line id="Line 271" o:spid="_x0000_s1148"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"/>
                        <v:line id="Line 272" o:spid="_x0000_s1149"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"/>
                      </v:group>
                      <v:shape id="Text Box 273" o:spid="_x0000_s1150" type="#_x0000_t202" style="position:absolute;left:1523;top:398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" stroked="f">
                        <v:fill opacity="0"/>
                        <v:textbox>
                          <w:txbxContent>
                            <w:p w14:paraId="09967D3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75" o:spid="_x0000_s1151" type="#_x0000_t202" style="position:absolute;left:2607;top:4050;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" stroked="f">
                        <v:fill opacity="0"/>
                        <v:textbox inset="0,0,0,0">
                          <w:txbxContent>
                            <w:p w14:paraId="09967D38" w14:textId="77777777" w:rsidR="00EE040E" w:rsidRPr="00C45F32" w:rsidRDefault="00EE040E" w:rsidP="009B40B8">
                              <w:pPr>
                                <w:rPr>
                                  <w:rFonts w:ascii="VicCursive" w:hAnsi="VicCursive"/>
                                  <w:sz w:val="44"/>
                                  <w:szCs w:val="44"/>
                                </w:rPr>
                              </w:pPr>
                              <w:r w:rsidRPr="00C45F32">
                                <w:rPr>
                                  <w:rFonts w:ascii="VicCursive" w:hAnsi="VicCursive"/>
                                  <w:sz w:val="44"/>
                                  <w:szCs w:val="44"/>
                                </w:rPr>
                                <w:t>10</w:t>
                              </w:r>
                            </w:p>
                          </w:txbxContent>
                        </v:textbox>
                      </v:shape>
                      <v:shape id="Text Box 277" o:spid="_x0000_s1152" type="#_x0000_t202" style="position:absolute;left:3657;top:4050;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" stroked="f">
                        <v:fill opacity="0"/>
                        <v:textbox inset="0,0,0,0">
                          <w:txbxContent>
                            <w:p w14:paraId="09967D39" w14:textId="77777777" w:rsidR="00EE040E" w:rsidRPr="00C45F32" w:rsidRDefault="00EE040E" w:rsidP="009B40B8">
                              <w:pPr>
                                <w:rPr>
                                  <w:rFonts w:ascii="VicCursive" w:hAnsi="VicCursive"/>
                                  <w:sz w:val="44"/>
                                  <w:szCs w:val="44"/>
                                </w:rPr>
                              </w:pPr>
                              <w:r w:rsidRPr="00C45F32">
                                <w:rPr>
                                  <w:rFonts w:ascii="VicCursive" w:hAnsi="VicCursive"/>
                                  <w:sz w:val="44"/>
                                  <w:szCs w:val="44"/>
                                </w:rPr>
                                <w:t>15</w:t>
                              </w:r>
                            </w:p>
                          </w:txbxContent>
                        </v:textbox>
                      </v:shape>
                      <v:shape id="Text Box 279" o:spid="_x0000_s1153" type="#_x0000_t202" style="position:absolute;left:4737;top:4050;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" stroked="f">
                        <v:fill opacity="0"/>
                        <v:textbox inset="0,0,0,0">
                          <w:txbxContent>
                            <w:p w14:paraId="09967D3A" w14:textId="77777777" w:rsidR="00EE040E" w:rsidRPr="00C45F32" w:rsidRDefault="00EE040E" w:rsidP="009B40B8">
                              <w:pPr>
                                <w:rPr>
                                  <w:rFonts w:ascii="VicCursive" w:hAnsi="VicCursive"/>
                                  <w:sz w:val="44"/>
                                  <w:szCs w:val="44"/>
                                </w:rPr>
                              </w:pPr>
                              <w:r w:rsidRPr="00C45F32">
                                <w:rPr>
                                  <w:rFonts w:ascii="VicCursive" w:hAnsi="VicCursive"/>
                                  <w:sz w:val="44"/>
                                  <w:szCs w:val="44"/>
                                </w:rPr>
                                <w:t>20</w:t>
                              </w:r>
                            </w:p>
                          </w:txbxContent>
                        </v:textbox>
                      </v:shape>
                      <v:shape id="Text Box 281" o:spid="_x0000_s1154" type="#_x0000_t202" style="position:absolute;left:5832;top:406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" stroked="f">
                        <v:fill opacity="0"/>
                        <v:textbox inset="0,0,0,0">
                          <w:txbxContent>
                            <w:p w14:paraId="09967D3B" w14:textId="77777777" w:rsidR="00EE040E" w:rsidRPr="00C45F32" w:rsidRDefault="00EE040E" w:rsidP="009B40B8">
                              <w:pPr>
                                <w:rPr>
                                  <w:rFonts w:ascii="VicCursive" w:hAnsi="VicCursive"/>
                                  <w:sz w:val="44"/>
                                  <w:szCs w:val="44"/>
                                </w:rPr>
                              </w:pPr>
                              <w:r w:rsidRPr="00C45F32">
                                <w:rPr>
                                  <w:rFonts w:ascii="VicCursive" w:hAnsi="VicCursive"/>
                                  <w:sz w:val="44"/>
                                  <w:szCs w:val="44"/>
                                </w:rPr>
                                <w:t>25</w:t>
                              </w:r>
                            </w:p>
                          </w:txbxContent>
                        </v:textbox>
                      </v:shape>
                      <v:shape id="Text Box 283" o:spid="_x0000_s1155" type="#_x0000_t202" style="position:absolute;left:6893;top:398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" stroked="f">
                        <v:fill opacity="0"/>
                        <v:textbox>
                          <w:txbxContent>
                            <w:p w14:paraId="09967D3C"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85" o:spid="_x0000_s1156" type="#_x0000_t202" style="position:absolute;left:7988;top:398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" stroked="f">
                        <v:fill opacity="0"/>
                        <v:textbox>
                          <w:txbxContent>
                            <w:p w14:paraId="09967D3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287" o:spid="_x0000_s1157" type="#_x0000_t202" style="position:absolute;left:9098;top:3984;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" stroked="f">
                        <v:fill opacity="0"/>
                        <v:textbox>
                          <w:txbxContent>
                            <w:p w14:paraId="09967D3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6C4" w14:textId="77777777" w:rsidR="009B40B8" w:rsidRPr="0005080C" w:rsidRDefault="009B40B8" w:rsidP="003D6045">
            <w:pPr>
              <w:ind w:right="-230"/>
              <w:jc w:val="center"/>
              <w:rPr>
                <w:sz w:val="32"/>
              </w:rPr>
            </w:pPr>
            <w:smartTag w:uri="urn:schemas-microsoft-com:office:smarttags" w:element="PersonName">
              <w:r w:rsidRPr="0005080C">
                <w:rPr>
                  <w:sz w:val="32"/>
                </w:rPr>
                <w:t xml:space="preserve">   </w:t>
              </w:r>
            </w:smartTag>
            <w:r w:rsidRPr="0005080C">
              <w:rPr>
                <w:sz w:val="32"/>
              </w:rPr>
              <w:t xml:space="preserve"> </w:t>
            </w:r>
          </w:p>
          <w:p w14:paraId="099676C5" w14:textId="77777777" w:rsidR="009B40B8" w:rsidRPr="0005080C" w:rsidRDefault="009B40B8" w:rsidP="003D6045">
            <w:pPr>
              <w:ind w:right="-230"/>
              <w:jc w:val="center"/>
              <w:rPr>
                <w:sz w:val="32"/>
              </w:rPr>
            </w:pPr>
          </w:p>
          <w:p w14:paraId="099676C6" w14:textId="77777777" w:rsidR="009B40B8" w:rsidRPr="0005080C" w:rsidRDefault="009B40B8" w:rsidP="003D6045">
            <w:pPr>
              <w:ind w:right="-230"/>
              <w:jc w:val="center"/>
              <w:rPr>
                <w:sz w:val="32"/>
              </w:rPr>
            </w:pPr>
          </w:p>
          <w:p w14:paraId="099676C7" w14:textId="77777777" w:rsidR="009B40B8" w:rsidRPr="0005080C" w:rsidRDefault="009B40B8" w:rsidP="003D6045">
            <w:pPr>
              <w:ind w:right="-230"/>
              <w:jc w:val="center"/>
              <w:rPr>
                <w:sz w:val="32"/>
              </w:rPr>
            </w:pPr>
          </w:p>
        </w:tc>
      </w:tr>
    </w:tbl>
    <w:p w14:paraId="099676C9" w14:textId="77777777" w:rsidR="009B40B8" w:rsidRPr="0005080C" w:rsidRDefault="009B40B8" w:rsidP="00FE717A"/>
    <w:p w14:paraId="099676CA" w14:textId="77777777" w:rsidR="009B40B8" w:rsidRPr="0005080C" w:rsidRDefault="009B40B8" w:rsidP="00FE717A"/>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26"/>
      </w:tblGrid>
      <w:tr w:rsidR="009B40B8" w:rsidRPr="00365B8B" w14:paraId="099676CC" w14:textId="77777777" w:rsidTr="003D6045">
        <w:tc>
          <w:tcPr>
            <w:tcW w:w="9526" w:type="dxa"/>
          </w:tcPr>
          <w:p w14:paraId="099676CB" w14:textId="77777777" w:rsidR="009B40B8" w:rsidRPr="00365B8B" w:rsidRDefault="009B40B8" w:rsidP="003D6045">
            <w:pPr>
              <w:tabs>
                <w:tab w:val="left" w:pos="5235"/>
              </w:tabs>
              <w:rPr>
                <w:sz w:val="32"/>
              </w:rPr>
            </w:pPr>
            <w:r w:rsidRPr="00365B8B">
              <w:rPr>
                <w:sz w:val="32"/>
              </w:rPr>
              <w:tab/>
            </w:r>
          </w:p>
        </w:tc>
      </w:tr>
      <w:tr w:rsidR="009B40B8" w:rsidRPr="00365B8B" w14:paraId="099676CE" w14:textId="77777777" w:rsidTr="003D6045">
        <w:trPr>
          <w:trHeight w:val="750"/>
        </w:trPr>
        <w:tc>
          <w:tcPr>
            <w:tcW w:w="9526" w:type="dxa"/>
          </w:tcPr>
          <w:p w14:paraId="099676CD" w14:textId="77777777" w:rsidR="009B40B8" w:rsidRPr="00365B8B" w:rsidRDefault="009B40B8" w:rsidP="00FE717A">
            <w:r w:rsidRPr="00365B8B">
              <w:rPr>
                <w:b/>
                <w:bCs/>
              </w:rPr>
              <w:t xml:space="preserve">Rule:  </w:t>
            </w:r>
            <w:r w:rsidRPr="00365B8B">
              <w:t>___________</w:t>
            </w:r>
          </w:p>
        </w:tc>
      </w:tr>
      <w:tr w:rsidR="009B40B8" w:rsidRPr="00365B8B" w14:paraId="099676D0" w14:textId="77777777" w:rsidTr="003D6045">
        <w:tc>
          <w:tcPr>
            <w:tcW w:w="9526" w:type="dxa"/>
          </w:tcPr>
          <w:p w14:paraId="099676CF" w14:textId="77777777" w:rsidR="009B40B8" w:rsidRPr="00365B8B" w:rsidRDefault="009B40B8" w:rsidP="003D6045">
            <w:pPr>
              <w:jc w:val="center"/>
              <w:rPr>
                <w:sz w:val="32"/>
              </w:rPr>
            </w:pPr>
            <w:r>
              <w:rPr>
                <w:noProof/>
                <w:sz w:val="32"/>
                <w:lang w:eastAsia="en-AU"/>
              </w:rPr>
              <mc:AlternateContent>
                <mc:Choice Requires="wpg">
                  <w:drawing>
                    <wp:anchor distT="0" distB="0" distL="114300" distR="114300" simplePos="0" relativeHeight="251951104" behindDoc="0" locked="0" layoutInCell="1" allowOverlap="1" wp14:anchorId="09967C33" wp14:editId="09967C34">
                      <wp:simplePos x="0" y="0"/>
                      <wp:positionH relativeFrom="column">
                        <wp:posOffset>258128</wp:posOffset>
                      </wp:positionH>
                      <wp:positionV relativeFrom="paragraph">
                        <wp:posOffset>9843</wp:posOffset>
                      </wp:positionV>
                      <wp:extent cx="5572125" cy="716280"/>
                      <wp:effectExtent l="0" t="76200" r="0" b="0"/>
                      <wp:wrapNone/>
                      <wp:docPr id="532" name="Group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72125" cy="716280"/>
                                <a:chOff x="1703" y="7053"/>
                                <a:chExt cx="8775" cy="1128"/>
                              </a:xfrm>
                            </wpg:grpSpPr>
                            <wpg:grpSp>
                              <wpg:cNvPr id="533" name="Group 344"/>
                              <wpg:cNvGrpSpPr>
                                <a:grpSpLocks/>
                              </wpg:cNvGrpSpPr>
                              <wpg:grpSpPr bwMode="auto">
                                <a:xfrm>
                                  <a:off x="1823" y="7053"/>
                                  <a:ext cx="8460" cy="363"/>
                                  <a:chOff x="1560" y="4362"/>
                                  <a:chExt cx="8460" cy="363"/>
                                </a:xfrm>
                              </wpg:grpSpPr>
                              <wps:wsp>
                                <wps:cNvPr id="534" name="Line 345"/>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35" name="Line 346"/>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47"/>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48"/>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349"/>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350"/>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51"/>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352"/>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353"/>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3" name="Text Box 354"/>
                              <wps:cNvSpPr txBox="1">
                                <a:spLocks noChangeArrowheads="1"/>
                              </wps:cNvSpPr>
                              <wps:spPr bwMode="auto">
                                <a:xfrm>
                                  <a:off x="1703" y="743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3F" w14:textId="77777777" w:rsidR="00EE040E" w:rsidRPr="00921611" w:rsidRDefault="00EE040E" w:rsidP="009B40B8">
                                    <w:pPr>
                                      <w:rPr>
                                        <w:rFonts w:ascii="VicCursive" w:hAnsi="VicCursive"/>
                                        <w:sz w:val="44"/>
                                        <w:szCs w:val="44"/>
                                      </w:rPr>
                                    </w:pPr>
                                    <w:r w:rsidRPr="00921611">
                                      <w:rPr>
                                        <w:rFonts w:ascii="VicCursive" w:hAnsi="VicCursive"/>
                                        <w:sz w:val="44"/>
                                        <w:szCs w:val="44"/>
                                      </w:rPr>
                                      <w:t>62</w:t>
                                    </w:r>
                                  </w:p>
                                </w:txbxContent>
                              </wps:txbx>
                              <wps:bodyPr rot="0" vert="horz" wrap="square" lIns="0" tIns="0" rIns="0" bIns="0" anchor="t" anchorCtr="0" upright="1">
                                <a:noAutofit/>
                              </wps:bodyPr>
                            </wps:wsp>
                            <wps:wsp>
                              <wps:cNvPr id="545" name="Text Box 356"/>
                              <wps:cNvSpPr txBox="1">
                                <a:spLocks noChangeArrowheads="1"/>
                              </wps:cNvSpPr>
                              <wps:spPr bwMode="auto">
                                <a:xfrm>
                                  <a:off x="2783" y="746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0" w14:textId="77777777" w:rsidR="00EE040E" w:rsidRPr="00921611" w:rsidRDefault="00EE040E" w:rsidP="009B40B8">
                                    <w:pPr>
                                      <w:rPr>
                                        <w:rFonts w:ascii="VicCursive" w:hAnsi="VicCursive"/>
                                        <w:sz w:val="44"/>
                                        <w:szCs w:val="44"/>
                                      </w:rPr>
                                    </w:pPr>
                                    <w:r w:rsidRPr="00921611">
                                      <w:rPr>
                                        <w:rFonts w:ascii="VicCursive" w:hAnsi="VicCursive"/>
                                        <w:sz w:val="44"/>
                                        <w:szCs w:val="44"/>
                                      </w:rPr>
                                      <w:t>58</w:t>
                                    </w:r>
                                  </w:p>
                                </w:txbxContent>
                              </wps:txbx>
                              <wps:bodyPr rot="0" vert="horz" wrap="square" lIns="0" tIns="0" rIns="0" bIns="0" anchor="t" anchorCtr="0" upright="1">
                                <a:noAutofit/>
                              </wps:bodyPr>
                            </wps:wsp>
                            <wps:wsp>
                              <wps:cNvPr id="547" name="Text Box 358"/>
                              <wps:cNvSpPr txBox="1">
                                <a:spLocks noChangeArrowheads="1"/>
                              </wps:cNvSpPr>
                              <wps:spPr bwMode="auto">
                                <a:xfrm>
                                  <a:off x="3833" y="746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1" w14:textId="77777777" w:rsidR="00EE040E" w:rsidRPr="00921611" w:rsidRDefault="00EE040E" w:rsidP="009B40B8">
                                    <w:pPr>
                                      <w:rPr>
                                        <w:rFonts w:ascii="VicCursive" w:hAnsi="VicCursive"/>
                                        <w:sz w:val="44"/>
                                        <w:szCs w:val="44"/>
                                      </w:rPr>
                                    </w:pPr>
                                    <w:r w:rsidRPr="00921611">
                                      <w:rPr>
                                        <w:rFonts w:ascii="VicCursive" w:hAnsi="VicCursive"/>
                                        <w:sz w:val="44"/>
                                        <w:szCs w:val="44"/>
                                      </w:rPr>
                                      <w:t>54</w:t>
                                    </w:r>
                                  </w:p>
                                </w:txbxContent>
                              </wps:txbx>
                              <wps:bodyPr rot="0" vert="horz" wrap="square" lIns="0" tIns="0" rIns="0" bIns="0" anchor="t" anchorCtr="0" upright="1">
                                <a:noAutofit/>
                              </wps:bodyPr>
                            </wps:wsp>
                            <wps:wsp>
                              <wps:cNvPr id="549" name="Text Box 360"/>
                              <wps:cNvSpPr txBox="1">
                                <a:spLocks noChangeArrowheads="1"/>
                              </wps:cNvSpPr>
                              <wps:spPr bwMode="auto">
                                <a:xfrm>
                                  <a:off x="4913" y="746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2" w14:textId="77777777" w:rsidR="00EE040E" w:rsidRPr="00921611" w:rsidRDefault="00EE040E" w:rsidP="009B40B8">
                                    <w:pPr>
                                      <w:rPr>
                                        <w:rFonts w:ascii="VicCursive" w:hAnsi="VicCursive"/>
                                        <w:sz w:val="44"/>
                                        <w:szCs w:val="44"/>
                                      </w:rPr>
                                    </w:pPr>
                                    <w:r w:rsidRPr="00921611">
                                      <w:rPr>
                                        <w:rFonts w:ascii="VicCursive" w:hAnsi="VicCursive"/>
                                        <w:sz w:val="44"/>
                                        <w:szCs w:val="44"/>
                                      </w:rPr>
                                      <w:t>50</w:t>
                                    </w:r>
                                  </w:p>
                                </w:txbxContent>
                              </wps:txbx>
                              <wps:bodyPr rot="0" vert="horz" wrap="square" lIns="0" tIns="0" rIns="0" bIns="0" anchor="t" anchorCtr="0" upright="1">
                                <a:noAutofit/>
                              </wps:bodyPr>
                            </wps:wsp>
                            <wps:wsp>
                              <wps:cNvPr id="551" name="Text Box 362"/>
                              <wps:cNvSpPr txBox="1">
                                <a:spLocks noChangeArrowheads="1"/>
                              </wps:cNvSpPr>
                              <wps:spPr bwMode="auto">
                                <a:xfrm>
                                  <a:off x="6008"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53" name="Text Box 364"/>
                              <wps:cNvSpPr txBox="1">
                                <a:spLocks noChangeArrowheads="1"/>
                              </wps:cNvSpPr>
                              <wps:spPr bwMode="auto">
                                <a:xfrm>
                                  <a:off x="7073"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54" name="Text Box 365"/>
                              <wps:cNvSpPr txBox="1">
                                <a:spLocks noChangeArrowheads="1"/>
                              </wps:cNvSpPr>
                              <wps:spPr bwMode="auto">
                                <a:xfrm>
                                  <a:off x="7628"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5" w14:textId="77777777" w:rsidR="00EE040E" w:rsidRPr="003C194C" w:rsidRDefault="00EE040E" w:rsidP="009B40B8"/>
                                </w:txbxContent>
                              </wps:txbx>
                              <wps:bodyPr rot="0" vert="horz" wrap="square" lIns="91440" tIns="45720" rIns="91440" bIns="45720" anchor="t" anchorCtr="0" upright="1">
                                <a:noAutofit/>
                              </wps:bodyPr>
                            </wps:wsp>
                            <wps:wsp>
                              <wps:cNvPr id="555" name="Text Box 366"/>
                              <wps:cNvSpPr txBox="1">
                                <a:spLocks noChangeArrowheads="1"/>
                              </wps:cNvSpPr>
                              <wps:spPr bwMode="auto">
                                <a:xfrm>
                                  <a:off x="8168"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56" name="Text Box 367"/>
                              <wps:cNvSpPr txBox="1">
                                <a:spLocks noChangeArrowheads="1"/>
                              </wps:cNvSpPr>
                              <wps:spPr bwMode="auto">
                                <a:xfrm>
                                  <a:off x="8723"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7" w14:textId="77777777" w:rsidR="00EE040E" w:rsidRPr="003C194C" w:rsidRDefault="00EE040E" w:rsidP="009B40B8"/>
                                </w:txbxContent>
                              </wps:txbx>
                              <wps:bodyPr rot="0" vert="horz" wrap="square" lIns="91440" tIns="45720" rIns="91440" bIns="45720" anchor="t" anchorCtr="0" upright="1">
                                <a:noAutofit/>
                              </wps:bodyPr>
                            </wps:wsp>
                            <wps:wsp>
                              <wps:cNvPr id="557" name="Text Box 368"/>
                              <wps:cNvSpPr txBox="1">
                                <a:spLocks noChangeArrowheads="1"/>
                              </wps:cNvSpPr>
                              <wps:spPr bwMode="auto">
                                <a:xfrm>
                                  <a:off x="9278"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58" name="Text Box 369"/>
                              <wps:cNvSpPr txBox="1">
                                <a:spLocks noChangeArrowheads="1"/>
                              </wps:cNvSpPr>
                              <wps:spPr bwMode="auto">
                                <a:xfrm>
                                  <a:off x="9818" y="73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9" w14:textId="77777777" w:rsidR="00EE040E" w:rsidRPr="003C194C" w:rsidRDefault="00EE040E" w:rsidP="009B40B8"/>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3" id="Group 532" o:spid="_x0000_s1158" style="position:absolute;left:0;text-align:left;margin-left:20.35pt;margin-top:.8pt;width:438.75pt;height:56.4pt;z-index:251951104" coordorigin="1703,7053" coordsize="8775,11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">
                      <v:group id="Group 344" o:spid="_x0000_s1159" style="position:absolute;left:1823;top:7053;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">
                        <v:line id="Line 345" o:spid="_x0000_s1160"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" strokeweight="1.5pt">
                          <v:stroke startarrow="block" endarrow="block"/>
                        </v:line>
                        <v:line id="Line 346" o:spid="_x0000_s1161"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cXixwAAANwAAAAPAAAAZHJzL2Rvd25yZXYueG1sRI9Pa8JA&#10;FMTvhX6H5Qm91Y0Vg0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FNtxeLHAAAA3AAA&#10;AA8AAAAAAAAAAAAAAAAABwIAAGRycy9kb3ducmV2LnhtbFBLBQYAAAAAAwADALcAAAD7AgAAAAA=&#10;"/>
                        <v:line id="Line 347" o:spid="_x0000_s1162"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"/>
                        <v:line id="Line 348" o:spid="_x0000_s1163"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"/>
                        <v:line id="Line 349" o:spid="_x0000_s1164"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"/>
                        <v:line id="Line 350" o:spid="_x0000_s1165"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"/>
                        <v:line id="Line 351" o:spid="_x0000_s1166"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"/>
                        <v:line id="Line 352" o:spid="_x0000_s1167"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"/>
                        <v:line id="Line 353" o:spid="_x0000_s1168"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"/>
                      </v:group>
                      <v:shape id="Text Box 354" o:spid="_x0000_s1169" type="#_x0000_t202" style="position:absolute;left:1703;top:743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" stroked="f">
                        <v:fill opacity="0"/>
                        <v:textbox inset="0,0,0,0">
                          <w:txbxContent>
                            <w:p w14:paraId="09967D3F" w14:textId="77777777" w:rsidR="00EE040E" w:rsidRPr="00921611" w:rsidRDefault="00EE040E" w:rsidP="009B40B8">
                              <w:pPr>
                                <w:rPr>
                                  <w:rFonts w:ascii="VicCursive" w:hAnsi="VicCursive"/>
                                  <w:sz w:val="44"/>
                                  <w:szCs w:val="44"/>
                                </w:rPr>
                              </w:pPr>
                              <w:r w:rsidRPr="00921611">
                                <w:rPr>
                                  <w:rFonts w:ascii="VicCursive" w:hAnsi="VicCursive"/>
                                  <w:sz w:val="44"/>
                                  <w:szCs w:val="44"/>
                                </w:rPr>
                                <w:t>62</w:t>
                              </w:r>
                            </w:p>
                          </w:txbxContent>
                        </v:textbox>
                      </v:shape>
                      <v:shape id="Text Box 356" o:spid="_x0000_s1170" type="#_x0000_t202" style="position:absolute;left:2783;top:746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" stroked="f">
                        <v:fill opacity="0"/>
                        <v:textbox inset="0,0,0,0">
                          <w:txbxContent>
                            <w:p w14:paraId="09967D40" w14:textId="77777777" w:rsidR="00EE040E" w:rsidRPr="00921611" w:rsidRDefault="00EE040E" w:rsidP="009B40B8">
                              <w:pPr>
                                <w:rPr>
                                  <w:rFonts w:ascii="VicCursive" w:hAnsi="VicCursive"/>
                                  <w:sz w:val="44"/>
                                  <w:szCs w:val="44"/>
                                </w:rPr>
                              </w:pPr>
                              <w:r w:rsidRPr="00921611">
                                <w:rPr>
                                  <w:rFonts w:ascii="VicCursive" w:hAnsi="VicCursive"/>
                                  <w:sz w:val="44"/>
                                  <w:szCs w:val="44"/>
                                </w:rPr>
                                <w:t>58</w:t>
                              </w:r>
                            </w:p>
                          </w:txbxContent>
                        </v:textbox>
                      </v:shape>
                      <v:shape id="Text Box 358" o:spid="_x0000_s1171" type="#_x0000_t202" style="position:absolute;left:3833;top:746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" stroked="f">
                        <v:fill opacity="0"/>
                        <v:textbox inset="0,0,0,0">
                          <w:txbxContent>
                            <w:p w14:paraId="09967D41" w14:textId="77777777" w:rsidR="00EE040E" w:rsidRPr="00921611" w:rsidRDefault="00EE040E" w:rsidP="009B40B8">
                              <w:pPr>
                                <w:rPr>
                                  <w:rFonts w:ascii="VicCursive" w:hAnsi="VicCursive"/>
                                  <w:sz w:val="44"/>
                                  <w:szCs w:val="44"/>
                                </w:rPr>
                              </w:pPr>
                              <w:r w:rsidRPr="00921611">
                                <w:rPr>
                                  <w:rFonts w:ascii="VicCursive" w:hAnsi="VicCursive"/>
                                  <w:sz w:val="44"/>
                                  <w:szCs w:val="44"/>
                                </w:rPr>
                                <w:t>54</w:t>
                              </w:r>
                            </w:p>
                          </w:txbxContent>
                        </v:textbox>
                      </v:shape>
                      <v:shape id="Text Box 360" o:spid="_x0000_s1172" type="#_x0000_t202" style="position:absolute;left:4913;top:746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" stroked="f">
                        <v:fill opacity="0"/>
                        <v:textbox inset="0,0,0,0">
                          <w:txbxContent>
                            <w:p w14:paraId="09967D42" w14:textId="77777777" w:rsidR="00EE040E" w:rsidRPr="00921611" w:rsidRDefault="00EE040E" w:rsidP="009B40B8">
                              <w:pPr>
                                <w:rPr>
                                  <w:rFonts w:ascii="VicCursive" w:hAnsi="VicCursive"/>
                                  <w:sz w:val="44"/>
                                  <w:szCs w:val="44"/>
                                </w:rPr>
                              </w:pPr>
                              <w:r w:rsidRPr="00921611">
                                <w:rPr>
                                  <w:rFonts w:ascii="VicCursive" w:hAnsi="VicCursive"/>
                                  <w:sz w:val="44"/>
                                  <w:szCs w:val="44"/>
                                </w:rPr>
                                <w:t>50</w:t>
                              </w:r>
                            </w:p>
                          </w:txbxContent>
                        </v:textbox>
                      </v:shape>
                      <v:shape id="Text Box 362" o:spid="_x0000_s1173" type="#_x0000_t202" style="position:absolute;left:6008;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" stroked="f">
                        <v:fill opacity="0"/>
                        <v:textbox>
                          <w:txbxContent>
                            <w:p w14:paraId="09967D4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64" o:spid="_x0000_s1174" type="#_x0000_t202" style="position:absolute;left:7073;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TBsxQAAANwAAAAPAAAAZHJzL2Rvd25yZXYueG1sRI9ba8JA&#10;EIXfBf/DMgVfpG5qs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BjCTBsxQAAANwAAAAP&#10;AAAAAAAAAAAAAAAAAAcCAABkcnMvZG93bnJldi54bWxQSwUGAAAAAAMAAwC3AAAA+QIAAAAA&#10;" stroked="f">
                        <v:fill opacity="0"/>
                        <v:textbox>
                          <w:txbxContent>
                            <w:p w14:paraId="09967D4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65" o:spid="_x0000_s1175" type="#_x0000_t202" style="position:absolute;left:7628;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KgYxQAAANwAAAAPAAAAZHJzL2Rvd25yZXYueG1sRI9ba8JA&#10;EIXfBf/DMgVfpG4qt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Ds4KgYxQAAANwAAAAP&#10;AAAAAAAAAAAAAAAAAAcCAABkcnMvZG93bnJldi54bWxQSwUGAAAAAAMAAwC3AAAA+QIAAAAA&#10;" stroked="f">
                        <v:fill opacity="0"/>
                        <v:textbox>
                          <w:txbxContent>
                            <w:p w14:paraId="09967D45" w14:textId="77777777" w:rsidR="00EE040E" w:rsidRPr="003C194C" w:rsidRDefault="00EE040E" w:rsidP="009B40B8"/>
                          </w:txbxContent>
                        </v:textbox>
                      </v:shape>
                      <v:shape id="Text Box 366" o:spid="_x0000_s1176" type="#_x0000_t202" style="position:absolute;left:8168;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" stroked="f">
                        <v:fill opacity="0"/>
                        <v:textbox>
                          <w:txbxContent>
                            <w:p w14:paraId="09967D4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67" o:spid="_x0000_s1177" type="#_x0000_t202" style="position:absolute;left:8723;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" stroked="f">
                        <v:fill opacity="0"/>
                        <v:textbox>
                          <w:txbxContent>
                            <w:p w14:paraId="09967D47" w14:textId="77777777" w:rsidR="00EE040E" w:rsidRPr="003C194C" w:rsidRDefault="00EE040E" w:rsidP="009B40B8"/>
                          </w:txbxContent>
                        </v:textbox>
                      </v:shape>
                      <v:shape id="Text Box 368" o:spid="_x0000_s1178" type="#_x0000_t202" style="position:absolute;left:9278;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" stroked="f">
                        <v:fill opacity="0"/>
                        <v:textbox>
                          <w:txbxContent>
                            <w:p w14:paraId="09967D4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69" o:spid="_x0000_s1179" type="#_x0000_t202" style="position:absolute;left:9818;top:73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" stroked="f">
                        <v:fill opacity="0"/>
                        <v:textbox>
                          <w:txbxContent>
                            <w:p w14:paraId="09967D49" w14:textId="77777777" w:rsidR="00EE040E" w:rsidRPr="003C194C" w:rsidRDefault="00EE040E" w:rsidP="009B40B8"/>
                          </w:txbxContent>
                        </v:textbox>
                      </v:shape>
                    </v:group>
                  </w:pict>
                </mc:Fallback>
              </mc:AlternateContent>
            </w:r>
          </w:p>
        </w:tc>
      </w:tr>
      <w:tr w:rsidR="009B40B8" w:rsidRPr="00365B8B" w14:paraId="099676D2" w14:textId="77777777" w:rsidTr="003D6045">
        <w:tc>
          <w:tcPr>
            <w:tcW w:w="9526" w:type="dxa"/>
          </w:tcPr>
          <w:p w14:paraId="099676D1" w14:textId="77777777" w:rsidR="009B40B8" w:rsidRPr="00365B8B" w:rsidRDefault="009B40B8" w:rsidP="003D6045">
            <w:pPr>
              <w:jc w:val="center"/>
              <w:rPr>
                <w:sz w:val="32"/>
              </w:rPr>
            </w:pPr>
          </w:p>
        </w:tc>
      </w:tr>
      <w:tr w:rsidR="009B40B8" w:rsidRPr="00365B8B" w14:paraId="099676D4" w14:textId="77777777" w:rsidTr="003D6045">
        <w:tc>
          <w:tcPr>
            <w:tcW w:w="9526" w:type="dxa"/>
          </w:tcPr>
          <w:p w14:paraId="099676D3" w14:textId="77777777" w:rsidR="009B40B8" w:rsidRPr="00365B8B" w:rsidRDefault="009B40B8" w:rsidP="003D6045">
            <w:pPr>
              <w:jc w:val="center"/>
              <w:rPr>
                <w:sz w:val="32"/>
              </w:rPr>
            </w:pPr>
          </w:p>
        </w:tc>
      </w:tr>
      <w:tr w:rsidR="009B40B8" w:rsidRPr="00365B8B" w14:paraId="099676D6" w14:textId="77777777" w:rsidTr="003D6045">
        <w:tc>
          <w:tcPr>
            <w:tcW w:w="9526" w:type="dxa"/>
          </w:tcPr>
          <w:p w14:paraId="099676D5" w14:textId="77777777" w:rsidR="009B40B8" w:rsidRPr="00365B8B" w:rsidRDefault="009B40B8" w:rsidP="003D6045">
            <w:pPr>
              <w:jc w:val="center"/>
              <w:rPr>
                <w:sz w:val="32"/>
              </w:rPr>
            </w:pPr>
            <w:r w:rsidRPr="00365B8B">
              <w:rPr>
                <w:sz w:val="32"/>
              </w:rPr>
              <w:t xml:space="preserve">  </w:t>
            </w:r>
          </w:p>
        </w:tc>
      </w:tr>
    </w:tbl>
    <w:p w14:paraId="099676D7" w14:textId="77777777" w:rsidR="00FE717A" w:rsidRPr="0005080C" w:rsidRDefault="00FE717A" w:rsidP="00FE717A">
      <w:pPr>
        <w:ind w:right="-230"/>
        <w:rPr>
          <w:rFonts w:ascii="Arial" w:hAnsi="Arial" w:cs="Arial"/>
          <w:b/>
          <w:szCs w:val="28"/>
        </w:rPr>
      </w:pPr>
      <w:r w:rsidRPr="0005080C">
        <w:rPr>
          <w:rFonts w:ascii="Arial" w:hAnsi="Arial" w:cs="Arial"/>
          <w:b/>
          <w:szCs w:val="28"/>
        </w:rPr>
        <w:lastRenderedPageBreak/>
        <w:t>Activity 1 continued</w:t>
      </w:r>
    </w:p>
    <w:p w14:paraId="099676D8" w14:textId="77777777" w:rsidR="009B40B8" w:rsidRPr="0005080C" w:rsidRDefault="009B40B8" w:rsidP="00FE717A">
      <w:pPr>
        <w:ind w:right="-230"/>
        <w:rPr>
          <w:sz w:val="32"/>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26"/>
      </w:tblGrid>
      <w:tr w:rsidR="009B40B8" w:rsidRPr="00365B8B" w14:paraId="099676DA" w14:textId="77777777" w:rsidTr="003D6045">
        <w:tc>
          <w:tcPr>
            <w:tcW w:w="9526" w:type="dxa"/>
          </w:tcPr>
          <w:p w14:paraId="099676D9" w14:textId="77777777" w:rsidR="009B40B8" w:rsidRPr="00365B8B" w:rsidRDefault="009B40B8" w:rsidP="003D6045">
            <w:pPr>
              <w:jc w:val="center"/>
              <w:rPr>
                <w:sz w:val="32"/>
              </w:rPr>
            </w:pPr>
          </w:p>
        </w:tc>
      </w:tr>
      <w:tr w:rsidR="009B40B8" w:rsidRPr="00365B8B" w14:paraId="099676DC" w14:textId="77777777" w:rsidTr="003D6045">
        <w:trPr>
          <w:trHeight w:val="750"/>
        </w:trPr>
        <w:tc>
          <w:tcPr>
            <w:tcW w:w="9526" w:type="dxa"/>
            <w:tcBorders>
              <w:bottom w:val="nil"/>
            </w:tcBorders>
          </w:tcPr>
          <w:p w14:paraId="099676DB" w14:textId="77777777" w:rsidR="009B40B8" w:rsidRPr="00365B8B" w:rsidRDefault="009B40B8" w:rsidP="00FE717A">
            <w:r w:rsidRPr="00365B8B">
              <w:rPr>
                <w:b/>
                <w:bCs/>
              </w:rPr>
              <w:t xml:space="preserve">Rule:  </w:t>
            </w:r>
            <w:r w:rsidRPr="00365B8B">
              <w:t>___________</w:t>
            </w:r>
          </w:p>
        </w:tc>
      </w:tr>
      <w:tr w:rsidR="009B40B8" w:rsidRPr="00365B8B" w14:paraId="099676DE" w14:textId="77777777" w:rsidTr="003D6045">
        <w:tc>
          <w:tcPr>
            <w:tcW w:w="9526" w:type="dxa"/>
          </w:tcPr>
          <w:p w14:paraId="099676DD" w14:textId="77777777" w:rsidR="009B40B8" w:rsidRPr="00365B8B" w:rsidRDefault="009B40B8" w:rsidP="003D6045">
            <w:pPr>
              <w:jc w:val="center"/>
              <w:rPr>
                <w:sz w:val="32"/>
              </w:rPr>
            </w:pPr>
            <w:r>
              <w:rPr>
                <w:noProof/>
                <w:sz w:val="32"/>
                <w:lang w:eastAsia="en-AU"/>
              </w:rPr>
              <mc:AlternateContent>
                <mc:Choice Requires="wpg">
                  <w:drawing>
                    <wp:anchor distT="0" distB="0" distL="114300" distR="114300" simplePos="0" relativeHeight="251952128" behindDoc="0" locked="0" layoutInCell="1" allowOverlap="1" wp14:anchorId="09967C35" wp14:editId="09967C36">
                      <wp:simplePos x="0" y="0"/>
                      <wp:positionH relativeFrom="column">
                        <wp:posOffset>234315</wp:posOffset>
                      </wp:positionH>
                      <wp:positionV relativeFrom="paragraph">
                        <wp:posOffset>36830</wp:posOffset>
                      </wp:positionV>
                      <wp:extent cx="5448300" cy="725805"/>
                      <wp:effectExtent l="0" t="76200" r="0" b="0"/>
                      <wp:wrapNone/>
                      <wp:docPr id="50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725805"/>
                                <a:chOff x="1658" y="10473"/>
                                <a:chExt cx="8580" cy="1143"/>
                              </a:xfrm>
                            </wpg:grpSpPr>
                            <wpg:grpSp>
                              <wpg:cNvPr id="506" name="Group 371"/>
                              <wpg:cNvGrpSpPr>
                                <a:grpSpLocks/>
                              </wpg:cNvGrpSpPr>
                              <wpg:grpSpPr bwMode="auto">
                                <a:xfrm>
                                  <a:off x="1778" y="10473"/>
                                  <a:ext cx="8460" cy="363"/>
                                  <a:chOff x="1560" y="4362"/>
                                  <a:chExt cx="8460" cy="363"/>
                                </a:xfrm>
                              </wpg:grpSpPr>
                              <wps:wsp>
                                <wps:cNvPr id="507" name="Line 372"/>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8" name="Line 373"/>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374"/>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375"/>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376"/>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 name="Line 377"/>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Line 378"/>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Line 379"/>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Line 380"/>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6" name="Text Box 381"/>
                              <wps:cNvSpPr txBox="1">
                                <a:spLocks noChangeArrowheads="1"/>
                              </wps:cNvSpPr>
                              <wps:spPr bwMode="auto">
                                <a:xfrm>
                                  <a:off x="1658"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A" w14:textId="77777777" w:rsidR="00EE040E" w:rsidRPr="00E70B01" w:rsidRDefault="00EE040E" w:rsidP="009B40B8">
                                    <w:pPr>
                                      <w:rPr>
                                        <w:rFonts w:ascii="VicCursive" w:hAnsi="VicCursive"/>
                                        <w:sz w:val="44"/>
                                        <w:szCs w:val="44"/>
                                      </w:rPr>
                                    </w:pPr>
                                    <w:r w:rsidRPr="00E70B01">
                                      <w:rPr>
                                        <w:rFonts w:ascii="VicCursive" w:hAnsi="VicCursive"/>
                                        <w:sz w:val="44"/>
                                        <w:szCs w:val="44"/>
                                      </w:rPr>
                                      <w:t>1</w:t>
                                    </w:r>
                                  </w:p>
                                </w:txbxContent>
                              </wps:txbx>
                              <wps:bodyPr rot="0" vert="horz" wrap="square" lIns="91440" tIns="45720" rIns="91440" bIns="45720" anchor="t" anchorCtr="0" upright="1">
                                <a:noAutofit/>
                              </wps:bodyPr>
                            </wps:wsp>
                            <wps:wsp>
                              <wps:cNvPr id="518" name="Text Box 383"/>
                              <wps:cNvSpPr txBox="1">
                                <a:spLocks noChangeArrowheads="1"/>
                              </wps:cNvSpPr>
                              <wps:spPr bwMode="auto">
                                <a:xfrm>
                                  <a:off x="2738" y="1088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B" w14:textId="77777777" w:rsidR="00EE040E" w:rsidRPr="00E70B01" w:rsidRDefault="00EE040E" w:rsidP="009B40B8">
                                    <w:pPr>
                                      <w:rPr>
                                        <w:rFonts w:ascii="VicCursive" w:hAnsi="VicCursive"/>
                                        <w:sz w:val="44"/>
                                        <w:szCs w:val="44"/>
                                      </w:rPr>
                                    </w:pPr>
                                    <w:r w:rsidRPr="00E70B01">
                                      <w:rPr>
                                        <w:rFonts w:ascii="VicCursive" w:hAnsi="VicCursive"/>
                                        <w:sz w:val="44"/>
                                        <w:szCs w:val="44"/>
                                      </w:rPr>
                                      <w:t>11</w:t>
                                    </w:r>
                                  </w:p>
                                </w:txbxContent>
                              </wps:txbx>
                              <wps:bodyPr rot="0" vert="horz" wrap="square" lIns="0" tIns="0" rIns="0" bIns="0" anchor="t" anchorCtr="0" upright="1">
                                <a:noAutofit/>
                              </wps:bodyPr>
                            </wps:wsp>
                            <wps:wsp>
                              <wps:cNvPr id="520" name="Text Box 385"/>
                              <wps:cNvSpPr txBox="1">
                                <a:spLocks noChangeArrowheads="1"/>
                              </wps:cNvSpPr>
                              <wps:spPr bwMode="auto">
                                <a:xfrm>
                                  <a:off x="3788" y="1089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C" w14:textId="77777777" w:rsidR="00EE040E" w:rsidRPr="00AB40E9" w:rsidRDefault="00EE040E" w:rsidP="009B40B8">
                                    <w:pPr>
                                      <w:rPr>
                                        <w:rFonts w:ascii="VicCursive" w:hAnsi="VicCursive"/>
                                        <w:sz w:val="44"/>
                                        <w:szCs w:val="44"/>
                                      </w:rPr>
                                    </w:pPr>
                                    <w:r w:rsidRPr="00AB40E9">
                                      <w:rPr>
                                        <w:rFonts w:ascii="VicCursive" w:hAnsi="VicCursive"/>
                                        <w:sz w:val="44"/>
                                        <w:szCs w:val="44"/>
                                      </w:rPr>
                                      <w:t>21</w:t>
                                    </w:r>
                                  </w:p>
                                </w:txbxContent>
                              </wps:txbx>
                              <wps:bodyPr rot="0" vert="horz" wrap="square" lIns="0" tIns="0" rIns="0" bIns="0" anchor="t" anchorCtr="0" upright="1">
                                <a:noAutofit/>
                              </wps:bodyPr>
                            </wps:wsp>
                            <wps:wsp>
                              <wps:cNvPr id="522" name="Text Box 387"/>
                              <wps:cNvSpPr txBox="1">
                                <a:spLocks noChangeArrowheads="1"/>
                              </wps:cNvSpPr>
                              <wps:spPr bwMode="auto">
                                <a:xfrm>
                                  <a:off x="4868"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24" name="Text Box 389"/>
                              <wps:cNvSpPr txBox="1">
                                <a:spLocks noChangeArrowheads="1"/>
                              </wps:cNvSpPr>
                              <wps:spPr bwMode="auto">
                                <a:xfrm>
                                  <a:off x="5963"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26" name="Text Box 391"/>
                              <wps:cNvSpPr txBox="1">
                                <a:spLocks noChangeArrowheads="1"/>
                              </wps:cNvSpPr>
                              <wps:spPr bwMode="auto">
                                <a:xfrm>
                                  <a:off x="7028"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4F"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28" name="Text Box 393"/>
                              <wps:cNvSpPr txBox="1">
                                <a:spLocks noChangeArrowheads="1"/>
                              </wps:cNvSpPr>
                              <wps:spPr bwMode="auto">
                                <a:xfrm>
                                  <a:off x="8123"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0"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30" name="Text Box 395"/>
                              <wps:cNvSpPr txBox="1">
                                <a:spLocks noChangeArrowheads="1"/>
                              </wps:cNvSpPr>
                              <wps:spPr bwMode="auto">
                                <a:xfrm>
                                  <a:off x="9233" y="1080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1"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5" id="Group 505" o:spid="_x0000_s1180" style="position:absolute;left:0;text-align:left;margin-left:18.45pt;margin-top:2.9pt;width:429pt;height:57.15pt;z-index:251952128" coordorigin="1658,10473" coordsize="858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">
                      <v:group id="Group 371" o:spid="_x0000_s1181" style="position:absolute;left:1778;top:10473;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Line 372" o:spid="_x0000_s1182"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" strokeweight="1.5pt">
                          <v:stroke startarrow="block" endarrow="block"/>
                        </v:line>
                        <v:line id="Line 373" o:spid="_x0000_s1183"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"/>
                        <v:line id="Line 374" o:spid="_x0000_s1184"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"/>
                        <v:line id="Line 375" o:spid="_x0000_s1185"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"/>
                        <v:line id="Line 376" o:spid="_x0000_s1186"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"/>
                        <v:line id="Line 377" o:spid="_x0000_s1187"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line id="Line 378" o:spid="_x0000_s1188"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"/>
                        <v:line id="Line 379" o:spid="_x0000_s1189"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line id="Line 380" o:spid="_x0000_s1190"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"/>
                      </v:group>
                      <v:shape id="Text Box 381" o:spid="_x0000_s1191" type="#_x0000_t202" style="position:absolute;left:1658;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" stroked="f">
                        <v:fill opacity="0"/>
                        <v:textbox>
                          <w:txbxContent>
                            <w:p w14:paraId="09967D4A" w14:textId="77777777" w:rsidR="00EE040E" w:rsidRPr="00E70B01" w:rsidRDefault="00EE040E" w:rsidP="009B40B8">
                              <w:pPr>
                                <w:rPr>
                                  <w:rFonts w:ascii="VicCursive" w:hAnsi="VicCursive"/>
                                  <w:sz w:val="44"/>
                                  <w:szCs w:val="44"/>
                                </w:rPr>
                              </w:pPr>
                              <w:r w:rsidRPr="00E70B01">
                                <w:rPr>
                                  <w:rFonts w:ascii="VicCursive" w:hAnsi="VicCursive"/>
                                  <w:sz w:val="44"/>
                                  <w:szCs w:val="44"/>
                                </w:rPr>
                                <w:t>1</w:t>
                              </w:r>
                            </w:p>
                          </w:txbxContent>
                        </v:textbox>
                      </v:shape>
                      <v:shape id="Text Box 383" o:spid="_x0000_s1192" type="#_x0000_t202" style="position:absolute;left:2738;top:1088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" stroked="f">
                        <v:fill opacity="0"/>
                        <v:textbox inset="0,0,0,0">
                          <w:txbxContent>
                            <w:p w14:paraId="09967D4B" w14:textId="77777777" w:rsidR="00EE040E" w:rsidRPr="00E70B01" w:rsidRDefault="00EE040E" w:rsidP="009B40B8">
                              <w:pPr>
                                <w:rPr>
                                  <w:rFonts w:ascii="VicCursive" w:hAnsi="VicCursive"/>
                                  <w:sz w:val="44"/>
                                  <w:szCs w:val="44"/>
                                </w:rPr>
                              </w:pPr>
                              <w:r w:rsidRPr="00E70B01">
                                <w:rPr>
                                  <w:rFonts w:ascii="VicCursive" w:hAnsi="VicCursive"/>
                                  <w:sz w:val="44"/>
                                  <w:szCs w:val="44"/>
                                </w:rPr>
                                <w:t>11</w:t>
                              </w:r>
                            </w:p>
                          </w:txbxContent>
                        </v:textbox>
                      </v:shape>
                      <v:shape id="Text Box 385" o:spid="_x0000_s1193" type="#_x0000_t202" style="position:absolute;left:3788;top:1089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" stroked="f">
                        <v:fill opacity="0"/>
                        <v:textbox inset="0,0,0,0">
                          <w:txbxContent>
                            <w:p w14:paraId="09967D4C" w14:textId="77777777" w:rsidR="00EE040E" w:rsidRPr="00AB40E9" w:rsidRDefault="00EE040E" w:rsidP="009B40B8">
                              <w:pPr>
                                <w:rPr>
                                  <w:rFonts w:ascii="VicCursive" w:hAnsi="VicCursive"/>
                                  <w:sz w:val="44"/>
                                  <w:szCs w:val="44"/>
                                </w:rPr>
                              </w:pPr>
                              <w:r w:rsidRPr="00AB40E9">
                                <w:rPr>
                                  <w:rFonts w:ascii="VicCursive" w:hAnsi="VicCursive"/>
                                  <w:sz w:val="44"/>
                                  <w:szCs w:val="44"/>
                                </w:rPr>
                                <w:t>21</w:t>
                              </w:r>
                            </w:p>
                          </w:txbxContent>
                        </v:textbox>
                      </v:shape>
                      <v:shape id="Text Box 387" o:spid="_x0000_s1194" type="#_x0000_t202" style="position:absolute;left:4868;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" stroked="f">
                        <v:fill opacity="0"/>
                        <v:textbox>
                          <w:txbxContent>
                            <w:p w14:paraId="09967D4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89" o:spid="_x0000_s1195" type="#_x0000_t202" style="position:absolute;left:5963;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" stroked="f">
                        <v:fill opacity="0"/>
                        <v:textbox>
                          <w:txbxContent>
                            <w:p w14:paraId="09967D4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91" o:spid="_x0000_s1196" type="#_x0000_t202" style="position:absolute;left:7028;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" stroked="f">
                        <v:fill opacity="0"/>
                        <v:textbox>
                          <w:txbxContent>
                            <w:p w14:paraId="09967D4F"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93" o:spid="_x0000_s1197" type="#_x0000_t202" style="position:absolute;left:8123;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" stroked="f">
                        <v:fill opacity="0"/>
                        <v:textbox>
                          <w:txbxContent>
                            <w:p w14:paraId="09967D50"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95" o:spid="_x0000_s1198" type="#_x0000_t202" style="position:absolute;left:9233;top:1080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" stroked="f">
                        <v:fill opacity="0"/>
                        <v:textbox>
                          <w:txbxContent>
                            <w:p w14:paraId="09967D51"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tc>
      </w:tr>
      <w:tr w:rsidR="009B40B8" w:rsidRPr="00365B8B" w14:paraId="099676E0" w14:textId="77777777" w:rsidTr="003D6045">
        <w:tc>
          <w:tcPr>
            <w:tcW w:w="9526" w:type="dxa"/>
          </w:tcPr>
          <w:p w14:paraId="099676DF" w14:textId="77777777" w:rsidR="009B40B8" w:rsidRPr="00365B8B" w:rsidRDefault="009B40B8" w:rsidP="003D6045">
            <w:pPr>
              <w:jc w:val="center"/>
              <w:rPr>
                <w:sz w:val="32"/>
              </w:rPr>
            </w:pPr>
          </w:p>
        </w:tc>
      </w:tr>
      <w:tr w:rsidR="009B40B8" w:rsidRPr="00365B8B" w14:paraId="099676E2" w14:textId="77777777" w:rsidTr="003D6045">
        <w:tc>
          <w:tcPr>
            <w:tcW w:w="9526" w:type="dxa"/>
          </w:tcPr>
          <w:p w14:paraId="099676E1" w14:textId="77777777" w:rsidR="009B40B8" w:rsidRPr="00365B8B" w:rsidRDefault="009B40B8" w:rsidP="003D6045">
            <w:pPr>
              <w:jc w:val="center"/>
              <w:rPr>
                <w:sz w:val="32"/>
              </w:rPr>
            </w:pPr>
          </w:p>
        </w:tc>
      </w:tr>
      <w:tr w:rsidR="009B40B8" w:rsidRPr="00365B8B" w14:paraId="099676E4" w14:textId="77777777" w:rsidTr="003D6045">
        <w:tc>
          <w:tcPr>
            <w:tcW w:w="9526" w:type="dxa"/>
          </w:tcPr>
          <w:p w14:paraId="099676E3" w14:textId="77777777" w:rsidR="009B40B8" w:rsidRPr="00365B8B" w:rsidRDefault="009B40B8" w:rsidP="003D6045">
            <w:pPr>
              <w:jc w:val="center"/>
              <w:rPr>
                <w:sz w:val="32"/>
              </w:rPr>
            </w:pPr>
          </w:p>
        </w:tc>
      </w:tr>
    </w:tbl>
    <w:p w14:paraId="099676E5" w14:textId="77777777" w:rsidR="009B40B8" w:rsidRPr="0005080C" w:rsidRDefault="009B40B8" w:rsidP="009B40B8">
      <w:pPr>
        <w:ind w:right="-230"/>
        <w:jc w:val="center"/>
        <w:rPr>
          <w:sz w:val="32"/>
        </w:rPr>
      </w:pPr>
    </w:p>
    <w:p w14:paraId="099676E6" w14:textId="77777777" w:rsidR="009B40B8" w:rsidRPr="0005080C" w:rsidRDefault="009B40B8" w:rsidP="009B40B8">
      <w:pPr>
        <w:ind w:right="-230"/>
        <w:jc w:val="center"/>
        <w:rPr>
          <w:sz w:val="32"/>
        </w:rPr>
      </w:pPr>
    </w:p>
    <w:tbl>
      <w:tblPr>
        <w:tblW w:w="0" w:type="auto"/>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9526"/>
      </w:tblGrid>
      <w:tr w:rsidR="009B40B8" w:rsidRPr="00365B8B" w14:paraId="099676E8" w14:textId="77777777" w:rsidTr="003D6045">
        <w:tc>
          <w:tcPr>
            <w:tcW w:w="9526" w:type="dxa"/>
          </w:tcPr>
          <w:p w14:paraId="099676E7" w14:textId="77777777" w:rsidR="009B40B8" w:rsidRPr="00365B8B" w:rsidRDefault="009B40B8" w:rsidP="003D6045">
            <w:pPr>
              <w:jc w:val="center"/>
              <w:rPr>
                <w:sz w:val="32"/>
              </w:rPr>
            </w:pPr>
          </w:p>
        </w:tc>
      </w:tr>
      <w:tr w:rsidR="009B40B8" w:rsidRPr="00365B8B" w14:paraId="099676EA" w14:textId="77777777" w:rsidTr="003D6045">
        <w:trPr>
          <w:trHeight w:val="750"/>
        </w:trPr>
        <w:tc>
          <w:tcPr>
            <w:tcW w:w="9526" w:type="dxa"/>
            <w:tcBorders>
              <w:bottom w:val="nil"/>
            </w:tcBorders>
          </w:tcPr>
          <w:p w14:paraId="099676E9" w14:textId="77777777" w:rsidR="009B40B8" w:rsidRPr="00365B8B" w:rsidRDefault="009B40B8" w:rsidP="00FE717A">
            <w:r w:rsidRPr="00365B8B">
              <w:rPr>
                <w:b/>
                <w:bCs/>
              </w:rPr>
              <w:t xml:space="preserve">Rule:  </w:t>
            </w:r>
            <w:r w:rsidRPr="00365B8B">
              <w:t>___________</w:t>
            </w:r>
          </w:p>
        </w:tc>
      </w:tr>
      <w:tr w:rsidR="009B40B8" w:rsidRPr="00365B8B" w14:paraId="099676EC" w14:textId="77777777" w:rsidTr="003D6045">
        <w:tc>
          <w:tcPr>
            <w:tcW w:w="9526" w:type="dxa"/>
          </w:tcPr>
          <w:p w14:paraId="099676EB" w14:textId="77777777" w:rsidR="009B40B8" w:rsidRPr="00365B8B" w:rsidRDefault="009B40B8" w:rsidP="003D6045">
            <w:pPr>
              <w:jc w:val="center"/>
              <w:rPr>
                <w:sz w:val="32"/>
              </w:rPr>
            </w:pPr>
            <w:r>
              <w:rPr>
                <w:noProof/>
                <w:sz w:val="32"/>
                <w:lang w:eastAsia="en-AU"/>
              </w:rPr>
              <mc:AlternateContent>
                <mc:Choice Requires="wpg">
                  <w:drawing>
                    <wp:anchor distT="0" distB="0" distL="114300" distR="114300" simplePos="0" relativeHeight="251953152" behindDoc="0" locked="0" layoutInCell="1" allowOverlap="1" wp14:anchorId="09967C37" wp14:editId="09967C38">
                      <wp:simplePos x="0" y="0"/>
                      <wp:positionH relativeFrom="column">
                        <wp:posOffset>234315</wp:posOffset>
                      </wp:positionH>
                      <wp:positionV relativeFrom="paragraph">
                        <wp:posOffset>114300</wp:posOffset>
                      </wp:positionV>
                      <wp:extent cx="5448300" cy="725805"/>
                      <wp:effectExtent l="0" t="76200" r="0" b="0"/>
                      <wp:wrapNone/>
                      <wp:docPr id="478" name="Group 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725805"/>
                                <a:chOff x="1658" y="13953"/>
                                <a:chExt cx="8580" cy="1143"/>
                              </a:xfrm>
                            </wpg:grpSpPr>
                            <wpg:grpSp>
                              <wpg:cNvPr id="479" name="Group 398"/>
                              <wpg:cNvGrpSpPr>
                                <a:grpSpLocks/>
                              </wpg:cNvGrpSpPr>
                              <wpg:grpSpPr bwMode="auto">
                                <a:xfrm>
                                  <a:off x="1778" y="13953"/>
                                  <a:ext cx="8460" cy="363"/>
                                  <a:chOff x="1560" y="4362"/>
                                  <a:chExt cx="8460" cy="363"/>
                                </a:xfrm>
                              </wpg:grpSpPr>
                              <wps:wsp>
                                <wps:cNvPr id="480" name="Line 399"/>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81" name="Line 400"/>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401"/>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402"/>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403"/>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5" name="Line 404"/>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405"/>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406"/>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407"/>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9" name="Text Box 408"/>
                              <wps:cNvSpPr txBox="1">
                                <a:spLocks noChangeArrowheads="1"/>
                              </wps:cNvSpPr>
                              <wps:spPr bwMode="auto">
                                <a:xfrm>
                                  <a:off x="1658" y="1433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2" w14:textId="77777777" w:rsidR="00EE040E" w:rsidRPr="00FC5BB0" w:rsidRDefault="00EE040E" w:rsidP="009B40B8">
                                    <w:pPr>
                                      <w:rPr>
                                        <w:rFonts w:ascii="VicCursive" w:hAnsi="VicCursive"/>
                                        <w:sz w:val="44"/>
                                        <w:szCs w:val="44"/>
                                      </w:rPr>
                                    </w:pPr>
                                    <w:r w:rsidRPr="00FC5BB0">
                                      <w:rPr>
                                        <w:rFonts w:ascii="VicCursive" w:hAnsi="VicCursive"/>
                                        <w:sz w:val="44"/>
                                        <w:szCs w:val="44"/>
                                      </w:rPr>
                                      <w:t>48</w:t>
                                    </w:r>
                                  </w:p>
                                </w:txbxContent>
                              </wps:txbx>
                              <wps:bodyPr rot="0" vert="horz" wrap="square" lIns="0" tIns="0" rIns="0" bIns="0" anchor="t" anchorCtr="0" upright="1">
                                <a:noAutofit/>
                              </wps:bodyPr>
                            </wps:wsp>
                            <wps:wsp>
                              <wps:cNvPr id="491" name="Text Box 410"/>
                              <wps:cNvSpPr txBox="1">
                                <a:spLocks noChangeArrowheads="1"/>
                              </wps:cNvSpPr>
                              <wps:spPr bwMode="auto">
                                <a:xfrm>
                                  <a:off x="2738" y="1434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3" w14:textId="77777777" w:rsidR="00EE040E" w:rsidRPr="00FC5BB0" w:rsidRDefault="00EE040E" w:rsidP="009B40B8">
                                    <w:pPr>
                                      <w:rPr>
                                        <w:rFonts w:ascii="VicCursive" w:hAnsi="VicCursive"/>
                                        <w:sz w:val="44"/>
                                        <w:szCs w:val="44"/>
                                      </w:rPr>
                                    </w:pPr>
                                    <w:r w:rsidRPr="00FC5BB0">
                                      <w:rPr>
                                        <w:rFonts w:ascii="VicCursive" w:hAnsi="VicCursive"/>
                                        <w:sz w:val="44"/>
                                        <w:szCs w:val="44"/>
                                      </w:rPr>
                                      <w:t>45</w:t>
                                    </w:r>
                                  </w:p>
                                </w:txbxContent>
                              </wps:txbx>
                              <wps:bodyPr rot="0" vert="horz" wrap="square" lIns="0" tIns="0" rIns="0" bIns="0" anchor="t" anchorCtr="0" upright="1">
                                <a:noAutofit/>
                              </wps:bodyPr>
                            </wps:wsp>
                            <wps:wsp>
                              <wps:cNvPr id="493" name="Text Box 412"/>
                              <wps:cNvSpPr txBox="1">
                                <a:spLocks noChangeArrowheads="1"/>
                              </wps:cNvSpPr>
                              <wps:spPr bwMode="auto">
                                <a:xfrm>
                                  <a:off x="3788" y="14361"/>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4" w14:textId="77777777" w:rsidR="00EE040E" w:rsidRPr="00FC5BB0" w:rsidRDefault="00EE040E" w:rsidP="009B40B8">
                                    <w:pPr>
                                      <w:rPr>
                                        <w:rFonts w:ascii="VicCursive" w:hAnsi="VicCursive"/>
                                        <w:sz w:val="44"/>
                                        <w:szCs w:val="44"/>
                                      </w:rPr>
                                    </w:pPr>
                                    <w:r w:rsidRPr="00FC5BB0">
                                      <w:rPr>
                                        <w:rFonts w:ascii="VicCursive" w:hAnsi="VicCursive"/>
                                        <w:sz w:val="44"/>
                                        <w:szCs w:val="44"/>
                                      </w:rPr>
                                      <w:t>42</w:t>
                                    </w:r>
                                  </w:p>
                                </w:txbxContent>
                              </wps:txbx>
                              <wps:bodyPr rot="0" vert="horz" wrap="square" lIns="0" tIns="0" rIns="0" bIns="0" anchor="t" anchorCtr="0" upright="1">
                                <a:noAutofit/>
                              </wps:bodyPr>
                            </wps:wsp>
                            <wps:wsp>
                              <wps:cNvPr id="495" name="Text Box 414"/>
                              <wps:cNvSpPr txBox="1">
                                <a:spLocks noChangeArrowheads="1"/>
                              </wps:cNvSpPr>
                              <wps:spPr bwMode="auto">
                                <a:xfrm>
                                  <a:off x="4868" y="1437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5" w14:textId="77777777" w:rsidR="00EE040E" w:rsidRPr="00FC5BB0" w:rsidRDefault="00EE040E" w:rsidP="009B40B8">
                                    <w:pPr>
                                      <w:rPr>
                                        <w:rFonts w:ascii="VicCursive" w:hAnsi="VicCursive"/>
                                        <w:sz w:val="44"/>
                                        <w:szCs w:val="44"/>
                                      </w:rPr>
                                    </w:pPr>
                                    <w:r w:rsidRPr="00FC5BB0">
                                      <w:rPr>
                                        <w:rFonts w:ascii="VicCursive" w:hAnsi="VicCursive"/>
                                        <w:sz w:val="44"/>
                                        <w:szCs w:val="44"/>
                                      </w:rPr>
                                      <w:t>39</w:t>
                                    </w:r>
                                  </w:p>
                                </w:txbxContent>
                              </wps:txbx>
                              <wps:bodyPr rot="0" vert="horz" wrap="square" lIns="0" tIns="0" rIns="0" bIns="0" anchor="t" anchorCtr="0" upright="1">
                                <a:noAutofit/>
                              </wps:bodyPr>
                            </wps:wsp>
                            <wps:wsp>
                              <wps:cNvPr id="497" name="Text Box 416"/>
                              <wps:cNvSpPr txBox="1">
                                <a:spLocks noChangeArrowheads="1"/>
                              </wps:cNvSpPr>
                              <wps:spPr bwMode="auto">
                                <a:xfrm>
                                  <a:off x="5963" y="142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99" name="Text Box 418"/>
                              <wps:cNvSpPr txBox="1">
                                <a:spLocks noChangeArrowheads="1"/>
                              </wps:cNvSpPr>
                              <wps:spPr bwMode="auto">
                                <a:xfrm>
                                  <a:off x="7028" y="142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01" name="Text Box 420"/>
                              <wps:cNvSpPr txBox="1">
                                <a:spLocks noChangeArrowheads="1"/>
                              </wps:cNvSpPr>
                              <wps:spPr bwMode="auto">
                                <a:xfrm>
                                  <a:off x="8123" y="142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503" name="Text Box 422"/>
                              <wps:cNvSpPr txBox="1">
                                <a:spLocks noChangeArrowheads="1"/>
                              </wps:cNvSpPr>
                              <wps:spPr bwMode="auto">
                                <a:xfrm>
                                  <a:off x="9233" y="14286"/>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9"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7" id="Group 478" o:spid="_x0000_s1199" style="position:absolute;left:0;text-align:left;margin-left:18.45pt;margin-top:9pt;width:429pt;height:57.15pt;z-index:251953152" coordorigin="1658,13953" coordsize="858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">
                      <v:group id="Group 398" o:spid="_x0000_s1200" style="position:absolute;left:1778;top:13953;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line id="Line 399" o:spid="_x0000_s1201"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" strokeweight="1.5pt">
                          <v:stroke startarrow="block" endarrow="block"/>
                        </v:line>
                        <v:line id="Line 400" o:spid="_x0000_s1202"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"/>
                        <v:line id="Line 401" o:spid="_x0000_s1203"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"/>
                        <v:line id="Line 402" o:spid="_x0000_s1204"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"/>
                        <v:line id="Line 403" o:spid="_x0000_s1205"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"/>
                        <v:line id="Line 404" o:spid="_x0000_s1206"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"/>
                        <v:line id="Line 405" o:spid="_x0000_s1207"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"/>
                        <v:line id="Line 406" o:spid="_x0000_s1208"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"/>
                        <v:line id="Line 407" o:spid="_x0000_s1209"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"/>
                      </v:group>
                      <v:shape id="Text Box 408" o:spid="_x0000_s1210" type="#_x0000_t202" style="position:absolute;left:1658;top:1433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" stroked="f">
                        <v:fill opacity="0"/>
                        <v:textbox inset="0,0,0,0">
                          <w:txbxContent>
                            <w:p w14:paraId="09967D52" w14:textId="77777777" w:rsidR="00EE040E" w:rsidRPr="00FC5BB0" w:rsidRDefault="00EE040E" w:rsidP="009B40B8">
                              <w:pPr>
                                <w:rPr>
                                  <w:rFonts w:ascii="VicCursive" w:hAnsi="VicCursive"/>
                                  <w:sz w:val="44"/>
                                  <w:szCs w:val="44"/>
                                </w:rPr>
                              </w:pPr>
                              <w:r w:rsidRPr="00FC5BB0">
                                <w:rPr>
                                  <w:rFonts w:ascii="VicCursive" w:hAnsi="VicCursive"/>
                                  <w:sz w:val="44"/>
                                  <w:szCs w:val="44"/>
                                </w:rPr>
                                <w:t>48</w:t>
                              </w:r>
                            </w:p>
                          </w:txbxContent>
                        </v:textbox>
                      </v:shape>
                      <v:shape id="Text Box 410" o:spid="_x0000_s1211" type="#_x0000_t202" style="position:absolute;left:2738;top:1434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" stroked="f">
                        <v:fill opacity="0"/>
                        <v:textbox inset="0,0,0,0">
                          <w:txbxContent>
                            <w:p w14:paraId="09967D53" w14:textId="77777777" w:rsidR="00EE040E" w:rsidRPr="00FC5BB0" w:rsidRDefault="00EE040E" w:rsidP="009B40B8">
                              <w:pPr>
                                <w:rPr>
                                  <w:rFonts w:ascii="VicCursive" w:hAnsi="VicCursive"/>
                                  <w:sz w:val="44"/>
                                  <w:szCs w:val="44"/>
                                </w:rPr>
                              </w:pPr>
                              <w:r w:rsidRPr="00FC5BB0">
                                <w:rPr>
                                  <w:rFonts w:ascii="VicCursive" w:hAnsi="VicCursive"/>
                                  <w:sz w:val="44"/>
                                  <w:szCs w:val="44"/>
                                </w:rPr>
                                <w:t>45</w:t>
                              </w:r>
                            </w:p>
                          </w:txbxContent>
                        </v:textbox>
                      </v:shape>
                      <v:shape id="Text Box 412" o:spid="_x0000_s1212" type="#_x0000_t202" style="position:absolute;left:3788;top:14361;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" stroked="f">
                        <v:fill opacity="0"/>
                        <v:textbox inset="0,0,0,0">
                          <w:txbxContent>
                            <w:p w14:paraId="09967D54" w14:textId="77777777" w:rsidR="00EE040E" w:rsidRPr="00FC5BB0" w:rsidRDefault="00EE040E" w:rsidP="009B40B8">
                              <w:pPr>
                                <w:rPr>
                                  <w:rFonts w:ascii="VicCursive" w:hAnsi="VicCursive"/>
                                  <w:sz w:val="44"/>
                                  <w:szCs w:val="44"/>
                                </w:rPr>
                              </w:pPr>
                              <w:r w:rsidRPr="00FC5BB0">
                                <w:rPr>
                                  <w:rFonts w:ascii="VicCursive" w:hAnsi="VicCursive"/>
                                  <w:sz w:val="44"/>
                                  <w:szCs w:val="44"/>
                                </w:rPr>
                                <w:t>42</w:t>
                              </w:r>
                            </w:p>
                          </w:txbxContent>
                        </v:textbox>
                      </v:shape>
                      <v:shape id="Text Box 414" o:spid="_x0000_s1213" type="#_x0000_t202" style="position:absolute;left:4868;top:1437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" stroked="f">
                        <v:fill opacity="0"/>
                        <v:textbox inset="0,0,0,0">
                          <w:txbxContent>
                            <w:p w14:paraId="09967D55" w14:textId="77777777" w:rsidR="00EE040E" w:rsidRPr="00FC5BB0" w:rsidRDefault="00EE040E" w:rsidP="009B40B8">
                              <w:pPr>
                                <w:rPr>
                                  <w:rFonts w:ascii="VicCursive" w:hAnsi="VicCursive"/>
                                  <w:sz w:val="44"/>
                                  <w:szCs w:val="44"/>
                                </w:rPr>
                              </w:pPr>
                              <w:r w:rsidRPr="00FC5BB0">
                                <w:rPr>
                                  <w:rFonts w:ascii="VicCursive" w:hAnsi="VicCursive"/>
                                  <w:sz w:val="44"/>
                                  <w:szCs w:val="44"/>
                                </w:rPr>
                                <w:t>39</w:t>
                              </w:r>
                            </w:p>
                          </w:txbxContent>
                        </v:textbox>
                      </v:shape>
                      <v:shape id="Text Box 416" o:spid="_x0000_s1214" type="#_x0000_t202" style="position:absolute;left:5963;top:142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" stroked="f">
                        <v:fill opacity="0"/>
                        <v:textbox>
                          <w:txbxContent>
                            <w:p w14:paraId="09967D5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418" o:spid="_x0000_s1215" type="#_x0000_t202" style="position:absolute;left:7028;top:142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" stroked="f">
                        <v:fill opacity="0"/>
                        <v:textbox>
                          <w:txbxContent>
                            <w:p w14:paraId="09967D5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420" o:spid="_x0000_s1216" type="#_x0000_t202" style="position:absolute;left:8123;top:142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" stroked="f">
                        <v:fill opacity="0"/>
                        <v:textbox>
                          <w:txbxContent>
                            <w:p w14:paraId="09967D5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422" o:spid="_x0000_s1217" type="#_x0000_t202" style="position:absolute;left:9233;top:14286;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" stroked="f">
                        <v:fill opacity="0"/>
                        <v:textbox>
                          <w:txbxContent>
                            <w:p w14:paraId="09967D59"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tc>
      </w:tr>
      <w:tr w:rsidR="009B40B8" w:rsidRPr="00365B8B" w14:paraId="099676EE" w14:textId="77777777" w:rsidTr="003D6045">
        <w:tc>
          <w:tcPr>
            <w:tcW w:w="9526" w:type="dxa"/>
          </w:tcPr>
          <w:p w14:paraId="099676ED" w14:textId="77777777" w:rsidR="009B40B8" w:rsidRPr="00365B8B" w:rsidRDefault="009B40B8" w:rsidP="003D6045">
            <w:pPr>
              <w:jc w:val="center"/>
              <w:rPr>
                <w:sz w:val="32"/>
              </w:rPr>
            </w:pPr>
          </w:p>
        </w:tc>
      </w:tr>
      <w:tr w:rsidR="009B40B8" w:rsidRPr="00365B8B" w14:paraId="099676F0" w14:textId="77777777" w:rsidTr="003D6045">
        <w:tc>
          <w:tcPr>
            <w:tcW w:w="9526" w:type="dxa"/>
          </w:tcPr>
          <w:p w14:paraId="099676EF" w14:textId="77777777" w:rsidR="009B40B8" w:rsidRPr="00365B8B" w:rsidRDefault="009B40B8" w:rsidP="003D6045">
            <w:pPr>
              <w:jc w:val="center"/>
              <w:rPr>
                <w:sz w:val="32"/>
              </w:rPr>
            </w:pPr>
          </w:p>
        </w:tc>
      </w:tr>
      <w:tr w:rsidR="009B40B8" w:rsidRPr="00365B8B" w14:paraId="099676F2" w14:textId="77777777" w:rsidTr="003D6045">
        <w:tc>
          <w:tcPr>
            <w:tcW w:w="9526" w:type="dxa"/>
          </w:tcPr>
          <w:p w14:paraId="099676F1" w14:textId="77777777" w:rsidR="009B40B8" w:rsidRPr="00365B8B" w:rsidRDefault="009B40B8" w:rsidP="003D6045">
            <w:pPr>
              <w:jc w:val="center"/>
              <w:rPr>
                <w:sz w:val="32"/>
              </w:rPr>
            </w:pPr>
          </w:p>
        </w:tc>
      </w:tr>
    </w:tbl>
    <w:p w14:paraId="099676F3" w14:textId="77777777" w:rsidR="009B40B8" w:rsidRPr="0005080C" w:rsidRDefault="009B40B8" w:rsidP="00FE717A">
      <w:pPr>
        <w:ind w:right="-230"/>
        <w:rPr>
          <w:sz w:val="32"/>
        </w:rPr>
      </w:pPr>
    </w:p>
    <w:p w14:paraId="099676F4" w14:textId="77777777" w:rsidR="009B40B8" w:rsidRPr="0005080C" w:rsidRDefault="009B40B8" w:rsidP="00FE717A">
      <w:pPr>
        <w:ind w:right="-230"/>
        <w:rPr>
          <w:sz w:val="32"/>
        </w:rPr>
      </w:pPr>
    </w:p>
    <w:p w14:paraId="099676F5" w14:textId="77777777" w:rsidR="00FE717A" w:rsidRPr="00365B8B" w:rsidRDefault="00FE717A" w:rsidP="003D6045">
      <w:pPr>
        <w:pStyle w:val="Header"/>
        <w:tabs>
          <w:tab w:val="clear" w:pos="4153"/>
          <w:tab w:val="clear" w:pos="8306"/>
        </w:tabs>
        <w:rPr>
          <w:b/>
          <w:bCs/>
        </w:rPr>
      </w:pPr>
      <w:r w:rsidRPr="00365B8B">
        <w:rPr>
          <w:rFonts w:ascii="Arial" w:hAnsi="Arial" w:cs="Arial"/>
          <w:b/>
          <w:bCs/>
        </w:rPr>
        <w:t>Activity 2</w:t>
      </w:r>
    </w:p>
    <w:p w14:paraId="099676F6" w14:textId="77777777" w:rsidR="00FE717A" w:rsidRPr="00365B8B" w:rsidRDefault="00FE717A" w:rsidP="003D6045">
      <w:pPr>
        <w:ind w:right="-230"/>
        <w:rPr>
          <w:sz w:val="32"/>
        </w:rPr>
      </w:pPr>
      <w:r w:rsidRPr="00365B8B">
        <w:rPr>
          <w:rFonts w:ascii="Arial" w:hAnsi="Arial" w:cs="Arial"/>
          <w:b/>
          <w:bCs/>
        </w:rPr>
        <w:t xml:space="preserve"> </w:t>
      </w:r>
      <w:r>
        <w:rPr>
          <w:noProof/>
          <w:lang w:eastAsia="en-AU"/>
        </w:rPr>
        <w:drawing>
          <wp:inline distT="0" distB="0" distL="0" distR="0" wp14:anchorId="09967C39" wp14:editId="09967C3A">
            <wp:extent cx="564515" cy="443865"/>
            <wp:effectExtent l="0" t="0" r="6985" b="0"/>
            <wp:docPr id="386" name="Picture 38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365B8B">
        <w:rPr>
          <w:rFonts w:ascii="Arial" w:hAnsi="Arial" w:cs="Arial"/>
        </w:rPr>
        <w:t xml:space="preserve"> </w:t>
      </w:r>
      <w:r w:rsidRPr="00365B8B">
        <w:rPr>
          <w:rFonts w:ascii="Arial" w:hAnsi="Arial" w:cs="Arial"/>
          <w:b/>
          <w:bCs/>
        </w:rPr>
        <w:t xml:space="preserve">For you to do  </w:t>
      </w:r>
    </w:p>
    <w:p w14:paraId="099676F7" w14:textId="77777777" w:rsidR="00FE717A" w:rsidRPr="00365B8B" w:rsidRDefault="00FE717A" w:rsidP="003D6045">
      <w:pPr>
        <w:ind w:right="-230"/>
        <w:rPr>
          <w:sz w:val="32"/>
        </w:rPr>
      </w:pPr>
    </w:p>
    <w:p w14:paraId="099676F8" w14:textId="77777777" w:rsidR="00FE717A" w:rsidRPr="00365B8B" w:rsidRDefault="00FE717A" w:rsidP="003D6045">
      <w:pPr>
        <w:pStyle w:val="Header"/>
        <w:tabs>
          <w:tab w:val="clear" w:pos="4153"/>
          <w:tab w:val="clear" w:pos="8306"/>
        </w:tabs>
        <w:rPr>
          <w:rFonts w:ascii="Arial" w:hAnsi="Arial" w:cs="Arial"/>
          <w:b/>
          <w:bCs/>
        </w:rPr>
      </w:pPr>
      <w:r>
        <w:rPr>
          <w:rFonts w:ascii="Tahoma" w:hAnsi="Tahoma" w:cs="Tahoma"/>
          <w:noProof/>
          <w:color w:val="323232"/>
          <w:sz w:val="17"/>
          <w:szCs w:val="17"/>
          <w:lang w:eastAsia="en-AU"/>
        </w:rPr>
        <w:drawing>
          <wp:anchor distT="0" distB="0" distL="114300" distR="114300" simplePos="0" relativeHeight="251970560" behindDoc="0" locked="0" layoutInCell="1" allowOverlap="1" wp14:anchorId="09967C3B" wp14:editId="09967C3C">
            <wp:simplePos x="0" y="0"/>
            <wp:positionH relativeFrom="column">
              <wp:posOffset>-3810</wp:posOffset>
            </wp:positionH>
            <wp:positionV relativeFrom="paragraph">
              <wp:posOffset>-1905</wp:posOffset>
            </wp:positionV>
            <wp:extent cx="1452245" cy="1815465"/>
            <wp:effectExtent l="0" t="0" r="0" b="0"/>
            <wp:wrapNone/>
            <wp:docPr id="116" name="Picture 116" descr="open do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open door"/>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452245" cy="18154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6F9" w14:textId="77777777" w:rsidR="00FE717A" w:rsidRPr="00365B8B" w:rsidRDefault="00FE717A" w:rsidP="003D6045">
      <w:pPr>
        <w:pStyle w:val="Header"/>
        <w:tabs>
          <w:tab w:val="clear" w:pos="4153"/>
          <w:tab w:val="clear" w:pos="8306"/>
        </w:tabs>
        <w:rPr>
          <w:rFonts w:ascii="Arial" w:hAnsi="Arial" w:cs="Arial"/>
          <w:b/>
          <w:bCs/>
        </w:rPr>
      </w:pPr>
    </w:p>
    <w:p w14:paraId="099676FA" w14:textId="77777777" w:rsidR="00FE717A" w:rsidRPr="00365B8B" w:rsidRDefault="00DB2958" w:rsidP="00FE717A">
      <w:pPr>
        <w:pStyle w:val="Header"/>
        <w:tabs>
          <w:tab w:val="clear" w:pos="4153"/>
          <w:tab w:val="clear" w:pos="8306"/>
        </w:tabs>
        <w:ind w:left="2880"/>
        <w:rPr>
          <w:rFonts w:ascii="Arial" w:hAnsi="Arial" w:cs="Arial"/>
          <w:b/>
          <w:bCs/>
        </w:rPr>
      </w:pPr>
      <w:r>
        <w:rPr>
          <w:szCs w:val="28"/>
        </w:rPr>
        <w:t>C</w:t>
      </w:r>
      <w:r w:rsidR="00FE717A" w:rsidRPr="00365B8B">
        <w:rPr>
          <w:szCs w:val="28"/>
        </w:rPr>
        <w:t xml:space="preserve">reate your own </w:t>
      </w:r>
      <w:r>
        <w:rPr>
          <w:szCs w:val="28"/>
        </w:rPr>
        <w:t>number lines and write the rule</w:t>
      </w:r>
      <w:r w:rsidR="00FE717A" w:rsidRPr="00365B8B">
        <w:rPr>
          <w:szCs w:val="28"/>
        </w:rPr>
        <w:t xml:space="preserve"> for each pattern.</w:t>
      </w:r>
    </w:p>
    <w:p w14:paraId="099676FB" w14:textId="77777777" w:rsidR="00FE717A" w:rsidRDefault="00FE717A" w:rsidP="009B40B8">
      <w:pPr>
        <w:ind w:right="-230"/>
        <w:rPr>
          <w:b/>
          <w:bCs/>
        </w:rPr>
      </w:pPr>
    </w:p>
    <w:p w14:paraId="099676FC" w14:textId="77777777" w:rsidR="00FE717A" w:rsidRDefault="00FE717A" w:rsidP="009B40B8">
      <w:pPr>
        <w:ind w:right="-230"/>
        <w:rPr>
          <w:b/>
          <w:bCs/>
        </w:rPr>
      </w:pPr>
    </w:p>
    <w:p w14:paraId="099676FD" w14:textId="77777777" w:rsidR="00FE717A" w:rsidRDefault="00FE717A" w:rsidP="009B40B8">
      <w:pPr>
        <w:ind w:right="-230"/>
        <w:rPr>
          <w:b/>
          <w:bCs/>
        </w:rPr>
      </w:pPr>
    </w:p>
    <w:p w14:paraId="099676FE" w14:textId="77777777" w:rsidR="00FE717A" w:rsidRDefault="00FE717A" w:rsidP="009B40B8">
      <w:pPr>
        <w:ind w:right="-230"/>
        <w:rPr>
          <w:b/>
          <w:bCs/>
        </w:rPr>
      </w:pPr>
    </w:p>
    <w:p w14:paraId="099676FF" w14:textId="77777777" w:rsidR="00FE717A" w:rsidRDefault="00FE717A" w:rsidP="009B40B8">
      <w:pPr>
        <w:ind w:right="-230"/>
        <w:rPr>
          <w:b/>
          <w:bCs/>
        </w:rPr>
      </w:pPr>
    </w:p>
    <w:p w14:paraId="09967700" w14:textId="77777777" w:rsidR="009B40B8" w:rsidRPr="0005080C" w:rsidRDefault="009B40B8" w:rsidP="009B40B8">
      <w:pPr>
        <w:ind w:right="-230"/>
        <w:rPr>
          <w:szCs w:val="28"/>
        </w:rPr>
      </w:pPr>
      <w:r w:rsidRPr="0005080C">
        <w:rPr>
          <w:b/>
          <w:bCs/>
        </w:rPr>
        <w:t>Rule</w:t>
      </w:r>
      <w:r w:rsidRPr="0005080C">
        <w:rPr>
          <w:szCs w:val="28"/>
        </w:rPr>
        <w:t>: _________</w:t>
      </w:r>
    </w:p>
    <w:p w14:paraId="09967701" w14:textId="77777777" w:rsidR="009B40B8" w:rsidRPr="0005080C" w:rsidRDefault="009B40B8" w:rsidP="009B40B8">
      <w:pPr>
        <w:ind w:right="-230"/>
        <w:rPr>
          <w:szCs w:val="28"/>
        </w:rPr>
      </w:pPr>
    </w:p>
    <w:p w14:paraId="09967702" w14:textId="77777777" w:rsidR="009B40B8" w:rsidRPr="0005080C" w:rsidRDefault="009B40B8" w:rsidP="009B40B8">
      <w:pPr>
        <w:ind w:right="-230"/>
        <w:rPr>
          <w:szCs w:val="28"/>
        </w:rPr>
      </w:pPr>
      <w:r>
        <w:rPr>
          <w:noProof/>
          <w:szCs w:val="28"/>
          <w:lang w:eastAsia="en-AU"/>
        </w:rPr>
        <mc:AlternateContent>
          <mc:Choice Requires="wpg">
            <w:drawing>
              <wp:anchor distT="0" distB="0" distL="114300" distR="114300" simplePos="0" relativeHeight="251949056" behindDoc="0" locked="0" layoutInCell="1" allowOverlap="1" wp14:anchorId="09967C3D" wp14:editId="09967C3E">
                <wp:simplePos x="0" y="0"/>
                <wp:positionH relativeFrom="column">
                  <wp:posOffset>234315</wp:posOffset>
                </wp:positionH>
                <wp:positionV relativeFrom="paragraph">
                  <wp:posOffset>55880</wp:posOffset>
                </wp:positionV>
                <wp:extent cx="5448300" cy="668655"/>
                <wp:effectExtent l="0" t="76200" r="0" b="0"/>
                <wp:wrapNone/>
                <wp:docPr id="451"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668655"/>
                          <a:chOff x="1440" y="4362"/>
                          <a:chExt cx="8580" cy="1053"/>
                        </a:xfrm>
                      </wpg:grpSpPr>
                      <wpg:grpSp>
                        <wpg:cNvPr id="452" name="Group 290"/>
                        <wpg:cNvGrpSpPr>
                          <a:grpSpLocks/>
                        </wpg:cNvGrpSpPr>
                        <wpg:grpSpPr bwMode="auto">
                          <a:xfrm>
                            <a:off x="1560" y="4362"/>
                            <a:ext cx="8460" cy="363"/>
                            <a:chOff x="1560" y="4362"/>
                            <a:chExt cx="8460" cy="363"/>
                          </a:xfrm>
                        </wpg:grpSpPr>
                        <wps:wsp>
                          <wps:cNvPr id="453" name="Line 291"/>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4" name="Line 292"/>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293"/>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6" name="Line 294"/>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Line 295"/>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296"/>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297"/>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0" name="Line 298"/>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1" name="Line 299"/>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62" name="Text Box 300"/>
                        <wps:cNvSpPr txBox="1">
                          <a:spLocks noChangeArrowheads="1"/>
                        </wps:cNvSpPr>
                        <wps:spPr bwMode="auto">
                          <a:xfrm>
                            <a:off x="144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A"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64" name="Text Box 302"/>
                        <wps:cNvSpPr txBox="1">
                          <a:spLocks noChangeArrowheads="1"/>
                        </wps:cNvSpPr>
                        <wps:spPr bwMode="auto">
                          <a:xfrm>
                            <a:off x="252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B"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66" name="Text Box 304"/>
                        <wps:cNvSpPr txBox="1">
                          <a:spLocks noChangeArrowheads="1"/>
                        </wps:cNvSpPr>
                        <wps:spPr bwMode="auto">
                          <a:xfrm>
                            <a:off x="357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C"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68" name="Text Box 306"/>
                        <wps:cNvSpPr txBox="1">
                          <a:spLocks noChangeArrowheads="1"/>
                        </wps:cNvSpPr>
                        <wps:spPr bwMode="auto">
                          <a:xfrm>
                            <a:off x="465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70" name="Text Box 308"/>
                        <wps:cNvSpPr txBox="1">
                          <a:spLocks noChangeArrowheads="1"/>
                        </wps:cNvSpPr>
                        <wps:spPr bwMode="auto">
                          <a:xfrm>
                            <a:off x="574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72" name="Text Box 310"/>
                        <wps:cNvSpPr txBox="1">
                          <a:spLocks noChangeArrowheads="1"/>
                        </wps:cNvSpPr>
                        <wps:spPr bwMode="auto">
                          <a:xfrm>
                            <a:off x="681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5F"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74" name="Text Box 312"/>
                        <wps:cNvSpPr txBox="1">
                          <a:spLocks noChangeArrowheads="1"/>
                        </wps:cNvSpPr>
                        <wps:spPr bwMode="auto">
                          <a:xfrm>
                            <a:off x="790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0"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76" name="Text Box 314"/>
                        <wps:cNvSpPr txBox="1">
                          <a:spLocks noChangeArrowheads="1"/>
                        </wps:cNvSpPr>
                        <wps:spPr bwMode="auto">
                          <a:xfrm>
                            <a:off x="901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1"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D" id="Group 451" o:spid="_x0000_s1218" style="position:absolute;margin-left:18.45pt;margin-top:4.4pt;width:429pt;height:52.65pt;z-index:251949056" coordorigin="1440,4362" coordsize="8580,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">
                <v:group id="Group 290" o:spid="_x0000_s1219" style="position:absolute;left:1560;top:4362;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line id="Line 291" o:spid="_x0000_s1220"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" strokeweight="1.5pt">
                    <v:stroke startarrow="block" endarrow="block"/>
                  </v:line>
                  <v:line id="Line 292" o:spid="_x0000_s1221"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"/>
                  <v:line id="Line 293" o:spid="_x0000_s1222"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"/>
                  <v:line id="Line 294" o:spid="_x0000_s1223"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"/>
                  <v:line id="Line 295" o:spid="_x0000_s1224"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RQ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u4f3iE3zPxCMj5GQAA//8DAFBLAQItABQABgAIAAAAIQDb4fbL7gAAAIUBAAATAAAAAAAA&#10;AAAAAAAAAAAAAABbQ29udGVudF9UeXBlc10ueG1sUEsBAi0AFAAGAAgAAAAhAFr0LFu/AAAAFQEA&#10;AAsAAAAAAAAAAAAAAAAAHwEAAF9yZWxzLy5yZWxzUEsBAi0AFAAGAAgAAAAhAGfNFDPHAAAA3AAA&#10;AA8AAAAAAAAAAAAAAAAABwIAAGRycy9kb3ducmV2LnhtbFBLBQYAAAAAAwADALcAAAD7AgAAAAA=&#10;"/>
                  <v:line id="Line 296" o:spid="_x0000_s1225"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"/>
                  <v:line id="Line 297" o:spid="_x0000_s1226"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"/>
                  <v:line id="Line 298" o:spid="_x0000_s1227"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"/>
                  <v:line id="Line 299" o:spid="_x0000_s1228"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"/>
                </v:group>
                <v:shape id="Text Box 300" o:spid="_x0000_s1229" type="#_x0000_t202" style="position:absolute;left:144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" stroked="f">
                  <v:fill opacity="0"/>
                  <v:textbox>
                    <w:txbxContent>
                      <w:p w14:paraId="09967D5A"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02" o:spid="_x0000_s1230" type="#_x0000_t202" style="position:absolute;left:252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" stroked="f">
                  <v:fill opacity="0"/>
                  <v:textbox>
                    <w:txbxContent>
                      <w:p w14:paraId="09967D5B"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04" o:spid="_x0000_s1231" type="#_x0000_t202" style="position:absolute;left:357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" stroked="f">
                  <v:fill opacity="0"/>
                  <v:textbox>
                    <w:txbxContent>
                      <w:p w14:paraId="09967D5C"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06" o:spid="_x0000_s1232" type="#_x0000_t202" style="position:absolute;left:465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" stroked="f">
                  <v:fill opacity="0"/>
                  <v:textbox>
                    <w:txbxContent>
                      <w:p w14:paraId="09967D5D"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08" o:spid="_x0000_s1233" type="#_x0000_t202" style="position:absolute;left:574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" stroked="f">
                  <v:fill opacity="0"/>
                  <v:textbox>
                    <w:txbxContent>
                      <w:p w14:paraId="09967D5E"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10" o:spid="_x0000_s1234" type="#_x0000_t202" style="position:absolute;left:681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" stroked="f">
                  <v:fill opacity="0"/>
                  <v:textbox>
                    <w:txbxContent>
                      <w:p w14:paraId="09967D5F"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12" o:spid="_x0000_s1235" type="#_x0000_t202" style="position:absolute;left:790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" stroked="f">
                  <v:fill opacity="0"/>
                  <v:textbox>
                    <w:txbxContent>
                      <w:p w14:paraId="09967D60"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14" o:spid="_x0000_s1236" type="#_x0000_t202" style="position:absolute;left:901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" stroked="f">
                  <v:fill opacity="0"/>
                  <v:textbox>
                    <w:txbxContent>
                      <w:p w14:paraId="09967D61"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703" w14:textId="77777777" w:rsidR="009B40B8" w:rsidRPr="0005080C" w:rsidRDefault="009B40B8" w:rsidP="009B40B8">
      <w:pPr>
        <w:ind w:right="-230"/>
        <w:rPr>
          <w:szCs w:val="28"/>
        </w:rPr>
      </w:pPr>
    </w:p>
    <w:p w14:paraId="09967704" w14:textId="77777777" w:rsidR="009B40B8" w:rsidRPr="0005080C" w:rsidRDefault="009B40B8" w:rsidP="009B40B8">
      <w:pPr>
        <w:ind w:right="-230"/>
        <w:rPr>
          <w:szCs w:val="28"/>
        </w:rPr>
      </w:pPr>
    </w:p>
    <w:p w14:paraId="09967705" w14:textId="77777777" w:rsidR="009B40B8" w:rsidRPr="0005080C" w:rsidRDefault="00FE717A" w:rsidP="00FE717A">
      <w:pPr>
        <w:pStyle w:val="Heading2"/>
      </w:pPr>
      <w:r>
        <w:lastRenderedPageBreak/>
        <w:t>Activity 2 continued</w:t>
      </w:r>
    </w:p>
    <w:p w14:paraId="09967706" w14:textId="77777777" w:rsidR="009B40B8" w:rsidRPr="0005080C" w:rsidRDefault="009B40B8" w:rsidP="009B40B8">
      <w:pPr>
        <w:ind w:right="-230"/>
        <w:rPr>
          <w:szCs w:val="28"/>
        </w:rPr>
      </w:pPr>
    </w:p>
    <w:p w14:paraId="09967707" w14:textId="77777777" w:rsidR="009B40B8" w:rsidRPr="0005080C" w:rsidRDefault="009B40B8" w:rsidP="009B40B8">
      <w:pPr>
        <w:ind w:right="-230"/>
        <w:rPr>
          <w:szCs w:val="28"/>
        </w:rPr>
      </w:pPr>
      <w:r w:rsidRPr="0005080C">
        <w:rPr>
          <w:b/>
          <w:bCs/>
        </w:rPr>
        <w:t>Rule</w:t>
      </w:r>
      <w:r w:rsidRPr="0005080C">
        <w:rPr>
          <w:szCs w:val="28"/>
        </w:rPr>
        <w:t>:__________</w:t>
      </w:r>
    </w:p>
    <w:p w14:paraId="09967708" w14:textId="77777777" w:rsidR="009B40B8" w:rsidRPr="0005080C" w:rsidRDefault="009B40B8" w:rsidP="009B40B8">
      <w:pPr>
        <w:ind w:right="-230"/>
        <w:rPr>
          <w:szCs w:val="28"/>
        </w:rPr>
      </w:pPr>
    </w:p>
    <w:p w14:paraId="09967709" w14:textId="77777777" w:rsidR="009B40B8" w:rsidRPr="0005080C" w:rsidRDefault="009B40B8" w:rsidP="009B40B8">
      <w:pPr>
        <w:ind w:right="-230"/>
        <w:rPr>
          <w:szCs w:val="28"/>
        </w:rPr>
      </w:pPr>
      <w:r>
        <w:rPr>
          <w:noProof/>
          <w:szCs w:val="28"/>
          <w:lang w:eastAsia="en-AU"/>
        </w:rPr>
        <mc:AlternateContent>
          <mc:Choice Requires="wpg">
            <w:drawing>
              <wp:anchor distT="0" distB="0" distL="114300" distR="114300" simplePos="0" relativeHeight="251950080" behindDoc="0" locked="0" layoutInCell="1" allowOverlap="1" wp14:anchorId="09967C3F" wp14:editId="09967C40">
                <wp:simplePos x="0" y="0"/>
                <wp:positionH relativeFrom="column">
                  <wp:posOffset>348615</wp:posOffset>
                </wp:positionH>
                <wp:positionV relativeFrom="paragraph">
                  <wp:posOffset>61595</wp:posOffset>
                </wp:positionV>
                <wp:extent cx="5448300" cy="668655"/>
                <wp:effectExtent l="0" t="76200" r="0" b="0"/>
                <wp:wrapNone/>
                <wp:docPr id="410" name="Group 4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668655"/>
                          <a:chOff x="1440" y="4362"/>
                          <a:chExt cx="8580" cy="1053"/>
                        </a:xfrm>
                      </wpg:grpSpPr>
                      <wpg:grpSp>
                        <wpg:cNvPr id="417" name="Group 317"/>
                        <wpg:cNvGrpSpPr>
                          <a:grpSpLocks/>
                        </wpg:cNvGrpSpPr>
                        <wpg:grpSpPr bwMode="auto">
                          <a:xfrm>
                            <a:off x="1560" y="4362"/>
                            <a:ext cx="8460" cy="363"/>
                            <a:chOff x="1560" y="4362"/>
                            <a:chExt cx="8460" cy="363"/>
                          </a:xfrm>
                        </wpg:grpSpPr>
                        <wps:wsp>
                          <wps:cNvPr id="420" name="Line 318"/>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21" name="Line 319"/>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20"/>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4" name="Line 321"/>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Line 322"/>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Line 323"/>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Line 324"/>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Line 325"/>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4" name="Line 326"/>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5" name="Text Box 327"/>
                        <wps:cNvSpPr txBox="1">
                          <a:spLocks noChangeArrowheads="1"/>
                        </wps:cNvSpPr>
                        <wps:spPr bwMode="auto">
                          <a:xfrm>
                            <a:off x="144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2"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37" name="Text Box 329"/>
                        <wps:cNvSpPr txBox="1">
                          <a:spLocks noChangeArrowheads="1"/>
                        </wps:cNvSpPr>
                        <wps:spPr bwMode="auto">
                          <a:xfrm>
                            <a:off x="252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39" name="Text Box 331"/>
                        <wps:cNvSpPr txBox="1">
                          <a:spLocks noChangeArrowheads="1"/>
                        </wps:cNvSpPr>
                        <wps:spPr bwMode="auto">
                          <a:xfrm>
                            <a:off x="357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41" name="Text Box 333"/>
                        <wps:cNvSpPr txBox="1">
                          <a:spLocks noChangeArrowheads="1"/>
                        </wps:cNvSpPr>
                        <wps:spPr bwMode="auto">
                          <a:xfrm>
                            <a:off x="465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5"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43" name="Text Box 335"/>
                        <wps:cNvSpPr txBox="1">
                          <a:spLocks noChangeArrowheads="1"/>
                        </wps:cNvSpPr>
                        <wps:spPr bwMode="auto">
                          <a:xfrm>
                            <a:off x="574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45" name="Text Box 337"/>
                        <wps:cNvSpPr txBox="1">
                          <a:spLocks noChangeArrowheads="1"/>
                        </wps:cNvSpPr>
                        <wps:spPr bwMode="auto">
                          <a:xfrm>
                            <a:off x="681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47" name="Text Box 339"/>
                        <wps:cNvSpPr txBox="1">
                          <a:spLocks noChangeArrowheads="1"/>
                        </wps:cNvSpPr>
                        <wps:spPr bwMode="auto">
                          <a:xfrm>
                            <a:off x="790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449" name="Text Box 341"/>
                        <wps:cNvSpPr txBox="1">
                          <a:spLocks noChangeArrowheads="1"/>
                        </wps:cNvSpPr>
                        <wps:spPr bwMode="auto">
                          <a:xfrm>
                            <a:off x="901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69"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3F" id="Group 410" o:spid="_x0000_s1237" style="position:absolute;margin-left:27.45pt;margin-top:4.85pt;width:429pt;height:52.65pt;z-index:251950080" coordorigin="1440,4362" coordsize="8580,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">
                <v:group id="Group 317" o:spid="_x0000_s1238" style="position:absolute;left:1560;top:4362;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">
                  <v:line id="Line 318" o:spid="_x0000_s1239"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" strokeweight="1.5pt">
                    <v:stroke startarrow="block" endarrow="block"/>
                  </v:line>
                  <v:line id="Line 319" o:spid="_x0000_s1240"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"/>
                  <v:line id="Line 320" o:spid="_x0000_s1241"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TWxwAAANwAAAAPAAAAZHJzL2Rvd25yZXYueG1sRI9Ba8JA&#10;FITvBf/D8oTe6sa0BE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C+8xNbHAAAA3AAA&#10;AA8AAAAAAAAAAAAAAAAABwIAAGRycy9kb3ducmV2LnhtbFBLBQYAAAAAAwADALcAAAD7AgAAAAA=&#10;"/>
                  <v:line id="Line 321" o:spid="_x0000_s1242"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fk5xwAAANwAAAAPAAAAZHJzL2Rvd25yZXYueG1sRI9Pa8JA&#10;FMTvhX6H5Qm91Y1Wgk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M8Z+TnHAAAA3AAA&#10;AA8AAAAAAAAAAAAAAAAABwIAAGRycy9kb3ducmV2LnhtbFBLBQYAAAAAAwADALcAAAD7AgAAAAA=&#10;"/>
                  <v:line id="Line 322" o:spid="_x0000_s1243"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"/>
                  <v:line id="Line 323" o:spid="_x0000_s1244"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"/>
                  <v:line id="Line 324" o:spid="_x0000_s1245"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"/>
                  <v:line id="Line 325" o:spid="_x0000_s1246"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"/>
                  <v:line id="Line 326" o:spid="_x0000_s1247"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"/>
                </v:group>
                <v:shape id="Text Box 327" o:spid="_x0000_s1248" type="#_x0000_t202" style="position:absolute;left:144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" stroked="f">
                  <v:fill opacity="0"/>
                  <v:textbox>
                    <w:txbxContent>
                      <w:p w14:paraId="09967D62"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29" o:spid="_x0000_s1249" type="#_x0000_t202" style="position:absolute;left:252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" stroked="f">
                  <v:fill opacity="0"/>
                  <v:textbox>
                    <w:txbxContent>
                      <w:p w14:paraId="09967D63"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31" o:spid="_x0000_s1250" type="#_x0000_t202" style="position:absolute;left:357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" stroked="f">
                  <v:fill opacity="0"/>
                  <v:textbox>
                    <w:txbxContent>
                      <w:p w14:paraId="09967D64"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33" o:spid="_x0000_s1251" type="#_x0000_t202" style="position:absolute;left:465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" stroked="f">
                  <v:fill opacity="0"/>
                  <v:textbox>
                    <w:txbxContent>
                      <w:p w14:paraId="09967D65"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35" o:spid="_x0000_s1252" type="#_x0000_t202" style="position:absolute;left:574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" stroked="f">
                  <v:fill opacity="0"/>
                  <v:textbox>
                    <w:txbxContent>
                      <w:p w14:paraId="09967D66"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37" o:spid="_x0000_s1253" type="#_x0000_t202" style="position:absolute;left:681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" stroked="f">
                  <v:fill opacity="0"/>
                  <v:textbox>
                    <w:txbxContent>
                      <w:p w14:paraId="09967D67"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39" o:spid="_x0000_s1254" type="#_x0000_t202" style="position:absolute;left:790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" stroked="f">
                  <v:fill opacity="0"/>
                  <v:textbox>
                    <w:txbxContent>
                      <w:p w14:paraId="09967D68"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shape id="Text Box 341" o:spid="_x0000_s1255" type="#_x0000_t202" style="position:absolute;left:901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" stroked="f">
                  <v:fill opacity="0"/>
                  <v:textbox>
                    <w:txbxContent>
                      <w:p w14:paraId="09967D69" w14:textId="77777777" w:rsidR="00EE040E" w:rsidRPr="00A0169B" w:rsidRDefault="00EE040E" w:rsidP="009B40B8">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70A" w14:textId="77777777" w:rsidR="009B40B8" w:rsidRPr="0005080C" w:rsidRDefault="009B40B8" w:rsidP="009B40B8">
      <w:pPr>
        <w:ind w:right="-230"/>
        <w:rPr>
          <w:szCs w:val="28"/>
        </w:rPr>
      </w:pPr>
    </w:p>
    <w:p w14:paraId="0996770B" w14:textId="77777777" w:rsidR="009B40B8" w:rsidRPr="0005080C" w:rsidRDefault="009B40B8" w:rsidP="009B40B8">
      <w:pPr>
        <w:ind w:right="-230"/>
        <w:rPr>
          <w:szCs w:val="28"/>
        </w:rPr>
      </w:pPr>
    </w:p>
    <w:p w14:paraId="0996770C" w14:textId="77777777" w:rsidR="009B40B8" w:rsidRPr="0005080C" w:rsidRDefault="009B40B8" w:rsidP="009B40B8">
      <w:pPr>
        <w:ind w:right="-230"/>
        <w:rPr>
          <w:szCs w:val="28"/>
        </w:rPr>
      </w:pPr>
    </w:p>
    <w:p w14:paraId="0996770D" w14:textId="77777777" w:rsidR="009B40B8" w:rsidRPr="0005080C" w:rsidRDefault="009B40B8" w:rsidP="009B40B8">
      <w:pPr>
        <w:ind w:right="-230"/>
        <w:rPr>
          <w:szCs w:val="28"/>
        </w:rPr>
      </w:pPr>
    </w:p>
    <w:p w14:paraId="0996770E" w14:textId="77777777" w:rsidR="009B40B8" w:rsidRPr="0005080C" w:rsidRDefault="009B40B8" w:rsidP="009B40B8">
      <w:pPr>
        <w:ind w:right="-230"/>
        <w:rPr>
          <w:szCs w:val="28"/>
        </w:rPr>
      </w:pPr>
    </w:p>
    <w:p w14:paraId="0996770F" w14:textId="77777777" w:rsidR="009B40B8" w:rsidRPr="0005080C" w:rsidRDefault="009B40B8" w:rsidP="00FE717A">
      <w:pPr>
        <w:pStyle w:val="Heading2"/>
      </w:pPr>
      <w:r w:rsidRPr="0005080C">
        <w:t>Activity 3</w:t>
      </w:r>
    </w:p>
    <w:p w14:paraId="09967710" w14:textId="77777777" w:rsidR="009B40B8" w:rsidRPr="0005080C" w:rsidRDefault="009B40B8" w:rsidP="009B40B8">
      <w:pPr>
        <w:rPr>
          <w:rFonts w:ascii="Arial" w:hAnsi="Arial" w:cs="Arial"/>
          <w:b/>
          <w:bCs/>
        </w:rPr>
      </w:pPr>
      <w:r>
        <w:rPr>
          <w:rFonts w:ascii="Arial" w:hAnsi="Arial" w:cs="Arial"/>
          <w:b/>
          <w:bCs/>
          <w:noProof/>
          <w:lang w:eastAsia="en-AU"/>
        </w:rPr>
        <w:drawing>
          <wp:inline distT="0" distB="0" distL="0" distR="0" wp14:anchorId="09967C41" wp14:editId="09967C42">
            <wp:extent cx="564515" cy="443865"/>
            <wp:effectExtent l="0" t="0" r="6985" b="0"/>
            <wp:docPr id="107" name="Picture 10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5080C">
        <w:rPr>
          <w:rFonts w:ascii="Arial" w:hAnsi="Arial" w:cs="Arial"/>
          <w:b/>
          <w:bCs/>
        </w:rPr>
        <w:t xml:space="preserve"> For you to do</w:t>
      </w:r>
    </w:p>
    <w:p w14:paraId="09967711" w14:textId="77777777" w:rsidR="009B40B8" w:rsidRPr="00FE717A" w:rsidRDefault="009B40B8" w:rsidP="00FE717A">
      <w:pPr>
        <w:rPr>
          <w:sz w:val="20"/>
          <w:szCs w:val="20"/>
        </w:rPr>
      </w:pPr>
    </w:p>
    <w:p w14:paraId="09967712" w14:textId="77777777" w:rsidR="009B40B8" w:rsidRPr="00FE717A" w:rsidRDefault="009B40B8" w:rsidP="00FE717A">
      <w:pPr>
        <w:rPr>
          <w:sz w:val="20"/>
          <w:szCs w:val="20"/>
        </w:rPr>
      </w:pPr>
    </w:p>
    <w:p w14:paraId="09967713" w14:textId="77777777" w:rsidR="009B40B8" w:rsidRPr="0005080C" w:rsidRDefault="009B40B8" w:rsidP="00FE717A">
      <w:pPr>
        <w:rPr>
          <w:szCs w:val="28"/>
        </w:rPr>
      </w:pPr>
      <w:r w:rsidRPr="0005080C">
        <w:rPr>
          <w:szCs w:val="28"/>
        </w:rPr>
        <w:t>Work out the counting patterns.</w:t>
      </w:r>
    </w:p>
    <w:p w14:paraId="09967714" w14:textId="77777777" w:rsidR="009B40B8" w:rsidRPr="00FE717A" w:rsidRDefault="009B40B8" w:rsidP="00FE717A">
      <w:pPr>
        <w:rPr>
          <w:sz w:val="20"/>
          <w:szCs w:val="20"/>
        </w:rPr>
      </w:pPr>
    </w:p>
    <w:p w14:paraId="09967715" w14:textId="77777777" w:rsidR="00FE717A" w:rsidRPr="00FE717A" w:rsidRDefault="00FE717A" w:rsidP="00FE717A">
      <w:pPr>
        <w:rPr>
          <w:sz w:val="20"/>
          <w:szCs w:val="20"/>
        </w:rPr>
      </w:pPr>
    </w:p>
    <w:p w14:paraId="09967716" w14:textId="77777777" w:rsidR="009B40B8" w:rsidRPr="0005080C" w:rsidRDefault="009B40B8" w:rsidP="009B40B8">
      <w:pPr>
        <w:rPr>
          <w:rFonts w:ascii="VicCursive" w:hAnsi="VicCursive"/>
          <w:sz w:val="48"/>
          <w:szCs w:val="48"/>
        </w:rPr>
      </w:pPr>
      <w:r w:rsidRPr="0005080C">
        <w:rPr>
          <w:szCs w:val="28"/>
        </w:rPr>
        <w:t xml:space="preserve">a)   </w:t>
      </w:r>
      <w:r w:rsidRPr="0005080C">
        <w:rPr>
          <w:rFonts w:ascii="VicCursive" w:hAnsi="VicCursive"/>
          <w:sz w:val="48"/>
          <w:szCs w:val="48"/>
        </w:rPr>
        <w:t>247,</w:t>
      </w:r>
      <w:smartTag w:uri="urn:schemas-microsoft-com:office:smarttags" w:element="PersonName">
        <w:r w:rsidRPr="0005080C">
          <w:rPr>
            <w:rFonts w:ascii="VicCursive" w:hAnsi="VicCursive"/>
            <w:sz w:val="48"/>
            <w:szCs w:val="48"/>
          </w:rPr>
          <w:t xml:space="preserve">   </w:t>
        </w:r>
      </w:smartTag>
      <w:smartTag w:uri="urn:schemas-microsoft-com:office:smarttags" w:element="PersonName">
        <w:r w:rsidRPr="0005080C">
          <w:rPr>
            <w:rFonts w:ascii="VicCursive" w:hAnsi="VicCursive"/>
            <w:sz w:val="48"/>
            <w:szCs w:val="48"/>
          </w:rPr>
          <w:t xml:space="preserve">   </w:t>
        </w:r>
      </w:smartTag>
      <w:r w:rsidRPr="0005080C">
        <w:rPr>
          <w:rFonts w:ascii="VicCursive" w:hAnsi="VicCursive"/>
          <w:sz w:val="48"/>
          <w:szCs w:val="48"/>
        </w:rPr>
        <w:t>347,</w:t>
      </w:r>
      <w:smartTag w:uri="urn:schemas-microsoft-com:office:smarttags" w:element="PersonName">
        <w:r w:rsidRPr="0005080C">
          <w:rPr>
            <w:rFonts w:ascii="VicCursive" w:hAnsi="VicCursive"/>
            <w:sz w:val="48"/>
            <w:szCs w:val="48"/>
          </w:rPr>
          <w:t xml:space="preserve">   </w:t>
        </w:r>
      </w:smartTag>
      <w:smartTag w:uri="urn:schemas-microsoft-com:office:smarttags" w:element="PersonName">
        <w:r w:rsidRPr="0005080C">
          <w:rPr>
            <w:rFonts w:ascii="VicCursive" w:hAnsi="VicCursive"/>
            <w:sz w:val="48"/>
            <w:szCs w:val="48"/>
          </w:rPr>
          <w:t xml:space="preserve">   </w:t>
        </w:r>
      </w:smartTag>
      <w:r w:rsidRPr="0005080C">
        <w:rPr>
          <w:rFonts w:ascii="VicCursive" w:hAnsi="VicCursive"/>
          <w:sz w:val="48"/>
          <w:szCs w:val="48"/>
        </w:rPr>
        <w:t>447,</w:t>
      </w:r>
      <w:smartTag w:uri="urn:schemas-microsoft-com:office:smarttags" w:element="PersonName">
        <w:r w:rsidRPr="0005080C">
          <w:rPr>
            <w:rFonts w:ascii="VicCursive" w:hAnsi="VicCursive"/>
            <w:sz w:val="48"/>
            <w:szCs w:val="48"/>
          </w:rPr>
          <w:t xml:space="preserve">   </w:t>
        </w:r>
      </w:smartTag>
      <w:r w:rsidRPr="0005080C">
        <w:rPr>
          <w:rFonts w:ascii="VicCursive" w:hAnsi="VicCursive"/>
          <w:sz w:val="48"/>
          <w:szCs w:val="48"/>
        </w:rPr>
        <w:t xml:space="preserve">  547</w:t>
      </w:r>
    </w:p>
    <w:p w14:paraId="09967717" w14:textId="77777777" w:rsidR="009B40B8" w:rsidRPr="00FE717A" w:rsidRDefault="009B40B8" w:rsidP="009B40B8">
      <w:pPr>
        <w:rPr>
          <w:sz w:val="20"/>
          <w:szCs w:val="20"/>
        </w:rPr>
      </w:pPr>
    </w:p>
    <w:p w14:paraId="09967718" w14:textId="77777777" w:rsidR="00FE717A" w:rsidRPr="00FE717A" w:rsidRDefault="00FE717A" w:rsidP="009B40B8">
      <w:pPr>
        <w:rPr>
          <w:sz w:val="20"/>
          <w:szCs w:val="20"/>
        </w:rPr>
      </w:pPr>
    </w:p>
    <w:p w14:paraId="09967719" w14:textId="77777777" w:rsidR="009B40B8" w:rsidRPr="0005080C" w:rsidRDefault="009B40B8" w:rsidP="009B40B8">
      <w:pPr>
        <w:rPr>
          <w:szCs w:val="28"/>
        </w:rPr>
      </w:pPr>
      <w:r w:rsidRPr="0005080C">
        <w:rPr>
          <w:szCs w:val="28"/>
        </w:rPr>
        <w:t xml:space="preserve">This pattern is </w:t>
      </w:r>
      <w:r w:rsidRPr="0005080C">
        <w:rPr>
          <w:b/>
          <w:szCs w:val="28"/>
        </w:rPr>
        <w:t>increasing</w:t>
      </w:r>
      <w:r w:rsidRPr="0005080C">
        <w:rPr>
          <w:szCs w:val="28"/>
        </w:rPr>
        <w:t xml:space="preserve"> by ____________</w:t>
      </w:r>
    </w:p>
    <w:p w14:paraId="0996771A" w14:textId="77777777" w:rsidR="009B40B8" w:rsidRPr="00FE717A" w:rsidRDefault="009B40B8" w:rsidP="009B40B8">
      <w:pPr>
        <w:rPr>
          <w:sz w:val="20"/>
          <w:szCs w:val="20"/>
        </w:rPr>
      </w:pPr>
    </w:p>
    <w:p w14:paraId="0996771B" w14:textId="77777777" w:rsidR="00FE717A" w:rsidRPr="00FE717A" w:rsidRDefault="00FE717A" w:rsidP="009B40B8">
      <w:pPr>
        <w:rPr>
          <w:sz w:val="20"/>
          <w:szCs w:val="20"/>
        </w:rPr>
      </w:pPr>
    </w:p>
    <w:p w14:paraId="0996771C" w14:textId="77777777" w:rsidR="009B40B8" w:rsidRPr="0005080C" w:rsidRDefault="009B40B8" w:rsidP="009B40B8">
      <w:pPr>
        <w:rPr>
          <w:szCs w:val="28"/>
        </w:rPr>
      </w:pPr>
      <w:r w:rsidRPr="0005080C">
        <w:rPr>
          <w:szCs w:val="28"/>
        </w:rPr>
        <w:t>The next 3 numbers in this pattern are _________,   ________,   ________</w:t>
      </w:r>
    </w:p>
    <w:p w14:paraId="0996771D" w14:textId="77777777" w:rsidR="009B40B8" w:rsidRPr="00FE717A" w:rsidRDefault="009B40B8" w:rsidP="009B40B8">
      <w:pPr>
        <w:rPr>
          <w:sz w:val="20"/>
          <w:szCs w:val="20"/>
        </w:rPr>
      </w:pPr>
    </w:p>
    <w:p w14:paraId="0996771E" w14:textId="77777777" w:rsidR="00FE717A" w:rsidRPr="00FE717A" w:rsidRDefault="00FE717A" w:rsidP="009B40B8">
      <w:pPr>
        <w:rPr>
          <w:sz w:val="20"/>
          <w:szCs w:val="20"/>
        </w:rPr>
      </w:pPr>
    </w:p>
    <w:p w14:paraId="0996771F" w14:textId="77777777" w:rsidR="009B40B8" w:rsidRPr="0005080C" w:rsidRDefault="009B40B8" w:rsidP="009B40B8">
      <w:pPr>
        <w:rPr>
          <w:rFonts w:ascii="VicCursive" w:hAnsi="VicCursive"/>
          <w:sz w:val="48"/>
          <w:szCs w:val="48"/>
        </w:rPr>
      </w:pPr>
      <w:r w:rsidRPr="0005080C">
        <w:rPr>
          <w:szCs w:val="28"/>
        </w:rPr>
        <w:t xml:space="preserve">b)   </w:t>
      </w:r>
      <w:r w:rsidRPr="0005080C">
        <w:rPr>
          <w:rFonts w:ascii="VicCursive" w:hAnsi="VicCursive"/>
          <w:sz w:val="48"/>
          <w:szCs w:val="48"/>
        </w:rPr>
        <w:t>274,     264,     254,</w:t>
      </w:r>
    </w:p>
    <w:p w14:paraId="09967720" w14:textId="77777777" w:rsidR="009B40B8" w:rsidRPr="00FE717A" w:rsidRDefault="009B40B8" w:rsidP="009B40B8">
      <w:pPr>
        <w:rPr>
          <w:sz w:val="20"/>
          <w:szCs w:val="20"/>
        </w:rPr>
      </w:pPr>
    </w:p>
    <w:p w14:paraId="09967721" w14:textId="77777777" w:rsidR="00FE717A" w:rsidRPr="00FE717A" w:rsidRDefault="00FE717A" w:rsidP="009B40B8">
      <w:pPr>
        <w:rPr>
          <w:sz w:val="20"/>
          <w:szCs w:val="20"/>
        </w:rPr>
      </w:pPr>
    </w:p>
    <w:p w14:paraId="09967722" w14:textId="77777777" w:rsidR="009B40B8" w:rsidRPr="0005080C" w:rsidRDefault="009B40B8" w:rsidP="009B40B8">
      <w:pPr>
        <w:rPr>
          <w:szCs w:val="28"/>
        </w:rPr>
      </w:pPr>
      <w:r w:rsidRPr="0005080C">
        <w:rPr>
          <w:szCs w:val="28"/>
        </w:rPr>
        <w:t xml:space="preserve">This pattern is </w:t>
      </w:r>
      <w:r w:rsidRPr="0005080C">
        <w:rPr>
          <w:b/>
          <w:szCs w:val="28"/>
        </w:rPr>
        <w:t>decreasing</w:t>
      </w:r>
      <w:r w:rsidRPr="0005080C">
        <w:rPr>
          <w:szCs w:val="28"/>
        </w:rPr>
        <w:t xml:space="preserve"> by _____________</w:t>
      </w:r>
    </w:p>
    <w:p w14:paraId="09967723" w14:textId="77777777" w:rsidR="009B40B8" w:rsidRPr="00FE717A" w:rsidRDefault="009B40B8" w:rsidP="009B40B8">
      <w:pPr>
        <w:rPr>
          <w:sz w:val="20"/>
          <w:szCs w:val="20"/>
        </w:rPr>
      </w:pPr>
    </w:p>
    <w:p w14:paraId="09967724" w14:textId="77777777" w:rsidR="00FE717A" w:rsidRPr="00FE717A" w:rsidRDefault="00FE717A" w:rsidP="009B40B8">
      <w:pPr>
        <w:rPr>
          <w:sz w:val="20"/>
          <w:szCs w:val="20"/>
        </w:rPr>
      </w:pPr>
    </w:p>
    <w:p w14:paraId="09967725" w14:textId="77777777" w:rsidR="009B40B8" w:rsidRPr="0005080C" w:rsidRDefault="009B40B8" w:rsidP="009B40B8">
      <w:pPr>
        <w:rPr>
          <w:szCs w:val="28"/>
        </w:rPr>
      </w:pPr>
      <w:r w:rsidRPr="0005080C">
        <w:rPr>
          <w:szCs w:val="28"/>
        </w:rPr>
        <w:t>The next 3 numbers in the pattern are</w:t>
      </w:r>
      <w:r>
        <w:rPr>
          <w:szCs w:val="28"/>
        </w:rPr>
        <w:t xml:space="preserve"> </w:t>
      </w:r>
      <w:r w:rsidRPr="0005080C">
        <w:rPr>
          <w:szCs w:val="28"/>
        </w:rPr>
        <w:t>_________,   ________,  ________</w:t>
      </w:r>
    </w:p>
    <w:p w14:paraId="09967726" w14:textId="77777777" w:rsidR="009B40B8" w:rsidRPr="00FE717A" w:rsidRDefault="009B40B8" w:rsidP="009B40B8">
      <w:pPr>
        <w:rPr>
          <w:sz w:val="20"/>
          <w:szCs w:val="20"/>
        </w:rPr>
      </w:pPr>
    </w:p>
    <w:p w14:paraId="09967727" w14:textId="77777777" w:rsidR="00FE717A" w:rsidRPr="00FE717A" w:rsidRDefault="00FE717A" w:rsidP="009B40B8">
      <w:pPr>
        <w:rPr>
          <w:sz w:val="20"/>
          <w:szCs w:val="20"/>
        </w:rPr>
      </w:pPr>
    </w:p>
    <w:p w14:paraId="09967728" w14:textId="77777777" w:rsidR="009B40B8" w:rsidRPr="0005080C" w:rsidRDefault="009B40B8" w:rsidP="009B40B8">
      <w:pPr>
        <w:rPr>
          <w:rFonts w:ascii="VicCursive" w:hAnsi="VicCursive"/>
          <w:szCs w:val="28"/>
        </w:rPr>
      </w:pPr>
      <w:r w:rsidRPr="0005080C">
        <w:rPr>
          <w:szCs w:val="28"/>
        </w:rPr>
        <w:t xml:space="preserve">c)   Make a skip counting pattern that begins at </w:t>
      </w:r>
      <w:r w:rsidRPr="0005080C">
        <w:rPr>
          <w:rFonts w:ascii="VicCursive" w:hAnsi="VicCursive"/>
          <w:sz w:val="40"/>
          <w:szCs w:val="40"/>
        </w:rPr>
        <w:t>325</w:t>
      </w:r>
    </w:p>
    <w:p w14:paraId="09967729" w14:textId="77777777" w:rsidR="009B40B8" w:rsidRPr="00FE717A" w:rsidRDefault="009B40B8" w:rsidP="009B40B8">
      <w:pPr>
        <w:rPr>
          <w:sz w:val="20"/>
          <w:szCs w:val="20"/>
        </w:rPr>
      </w:pPr>
    </w:p>
    <w:p w14:paraId="0996772A" w14:textId="77777777" w:rsidR="00FE717A" w:rsidRPr="00FE717A" w:rsidRDefault="00FE717A" w:rsidP="009B40B8">
      <w:pPr>
        <w:rPr>
          <w:sz w:val="20"/>
          <w:szCs w:val="20"/>
        </w:rPr>
      </w:pPr>
    </w:p>
    <w:p w14:paraId="0996772B" w14:textId="77777777" w:rsidR="009B40B8" w:rsidRPr="0005080C" w:rsidRDefault="009B40B8" w:rsidP="009B40B8">
      <w:pPr>
        <w:rPr>
          <w:rFonts w:ascii="VicCursive" w:hAnsi="VicCursive"/>
          <w:sz w:val="48"/>
          <w:szCs w:val="48"/>
        </w:rPr>
      </w:pPr>
      <w:r w:rsidRPr="0005080C">
        <w:rPr>
          <w:rFonts w:ascii="VicCursive" w:hAnsi="VicCursive"/>
          <w:sz w:val="48"/>
          <w:szCs w:val="48"/>
        </w:rPr>
        <w:t>325, _____</w:t>
      </w:r>
      <w:r w:rsidRPr="0005080C">
        <w:rPr>
          <w:rFonts w:ascii="VicCursive" w:hAnsi="VicCursive"/>
          <w:sz w:val="48"/>
          <w:szCs w:val="48"/>
        </w:rPr>
        <w:tab/>
        <w:t>_____</w:t>
      </w:r>
      <w:r w:rsidRPr="0005080C">
        <w:rPr>
          <w:rFonts w:ascii="VicCursive" w:hAnsi="VicCursive"/>
          <w:sz w:val="48"/>
          <w:szCs w:val="48"/>
        </w:rPr>
        <w:tab/>
        <w:t>_____</w:t>
      </w:r>
      <w:r w:rsidRPr="0005080C">
        <w:rPr>
          <w:rFonts w:ascii="VicCursive" w:hAnsi="VicCursive"/>
          <w:sz w:val="48"/>
          <w:szCs w:val="48"/>
        </w:rPr>
        <w:tab/>
        <w:t>_____</w:t>
      </w:r>
      <w:r w:rsidRPr="0005080C">
        <w:rPr>
          <w:rFonts w:ascii="VicCursive" w:hAnsi="VicCursive"/>
          <w:sz w:val="48"/>
          <w:szCs w:val="48"/>
        </w:rPr>
        <w:tab/>
        <w:t>_____</w:t>
      </w:r>
    </w:p>
    <w:p w14:paraId="0996772C" w14:textId="77777777" w:rsidR="009B40B8" w:rsidRPr="00FE717A" w:rsidRDefault="009B40B8" w:rsidP="00FE717A">
      <w:pPr>
        <w:rPr>
          <w:sz w:val="20"/>
          <w:szCs w:val="20"/>
        </w:rPr>
      </w:pPr>
    </w:p>
    <w:p w14:paraId="0996772D" w14:textId="77777777" w:rsidR="00FE717A" w:rsidRPr="00FE717A" w:rsidRDefault="00FE717A" w:rsidP="00FE717A">
      <w:pPr>
        <w:rPr>
          <w:sz w:val="20"/>
          <w:szCs w:val="20"/>
        </w:rPr>
      </w:pPr>
    </w:p>
    <w:p w14:paraId="0996772E" w14:textId="77777777" w:rsidR="00FE717A" w:rsidRDefault="009B40B8" w:rsidP="00FE717A">
      <w:pPr>
        <w:rPr>
          <w:szCs w:val="28"/>
        </w:rPr>
      </w:pPr>
      <w:r w:rsidRPr="0005080C">
        <w:rPr>
          <w:szCs w:val="28"/>
        </w:rPr>
        <w:t>What was the rule for your skip counting pattern? _________________</w:t>
      </w:r>
      <w:r w:rsidR="00FE717A">
        <w:rPr>
          <w:szCs w:val="28"/>
        </w:rPr>
        <w:br w:type="page"/>
      </w:r>
    </w:p>
    <w:p w14:paraId="0996772F" w14:textId="77777777" w:rsidR="009B40B8" w:rsidRPr="0005080C" w:rsidRDefault="009B40B8" w:rsidP="00FE717A">
      <w:pPr>
        <w:pStyle w:val="Heading2"/>
      </w:pPr>
      <w:r>
        <w:lastRenderedPageBreak/>
        <w:t>Activity 4</w:t>
      </w:r>
    </w:p>
    <w:p w14:paraId="09967730" w14:textId="77777777" w:rsidR="009B40B8" w:rsidRDefault="009B40B8" w:rsidP="009B40B8">
      <w:pPr>
        <w:rPr>
          <w:rFonts w:ascii="Arial" w:hAnsi="Arial" w:cs="Arial"/>
          <w:b/>
          <w:bCs/>
        </w:rPr>
      </w:pPr>
      <w:r>
        <w:rPr>
          <w:rFonts w:ascii="Arial" w:hAnsi="Arial" w:cs="Arial"/>
          <w:b/>
          <w:bCs/>
          <w:noProof/>
          <w:lang w:eastAsia="en-AU"/>
        </w:rPr>
        <w:drawing>
          <wp:inline distT="0" distB="0" distL="0" distR="0" wp14:anchorId="09967C43" wp14:editId="09967C44">
            <wp:extent cx="564515" cy="443865"/>
            <wp:effectExtent l="0" t="0" r="6985" b="0"/>
            <wp:docPr id="306" name="Picture 306"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5080C">
        <w:rPr>
          <w:rFonts w:ascii="Arial" w:hAnsi="Arial" w:cs="Arial"/>
          <w:b/>
          <w:bCs/>
        </w:rPr>
        <w:t xml:space="preserve"> For you to do</w:t>
      </w:r>
      <w:r w:rsidR="00FE717A">
        <w:rPr>
          <w:rFonts w:ascii="Arial" w:hAnsi="Arial" w:cs="Arial"/>
          <w:b/>
          <w:bCs/>
        </w:rPr>
        <w:t xml:space="preserve"> – </w:t>
      </w:r>
      <w:r>
        <w:rPr>
          <w:rFonts w:ascii="Arial" w:hAnsi="Arial" w:cs="Arial"/>
          <w:b/>
          <w:bCs/>
        </w:rPr>
        <w:t>Applying rules</w:t>
      </w:r>
    </w:p>
    <w:p w14:paraId="09967731" w14:textId="77777777" w:rsidR="009B40B8" w:rsidRDefault="009B40B8" w:rsidP="009B40B8">
      <w:pPr>
        <w:rPr>
          <w:rFonts w:ascii="Arial" w:hAnsi="Arial" w:cs="Arial"/>
          <w:b/>
          <w:bCs/>
        </w:rPr>
      </w:pPr>
    </w:p>
    <w:p w14:paraId="09967732" w14:textId="77777777" w:rsidR="009B40B8" w:rsidRDefault="009B40B8" w:rsidP="009B40B8">
      <w:pPr>
        <w:spacing w:line="360" w:lineRule="auto"/>
        <w:rPr>
          <w:szCs w:val="28"/>
        </w:rPr>
      </w:pPr>
      <w:r>
        <w:rPr>
          <w:szCs w:val="28"/>
        </w:rPr>
        <w:t xml:space="preserve">Write an equation, </w:t>
      </w:r>
      <w:r w:rsidR="00FE717A">
        <w:rPr>
          <w:szCs w:val="28"/>
        </w:rPr>
        <w:t xml:space="preserve"> </w:t>
      </w:r>
      <w:r>
        <w:rPr>
          <w:szCs w:val="28"/>
        </w:rPr>
        <w:t>then solve it for these problems.</w:t>
      </w:r>
    </w:p>
    <w:p w14:paraId="09967733" w14:textId="77777777" w:rsidR="00FE717A" w:rsidRDefault="00FE717A" w:rsidP="009B40B8">
      <w:pPr>
        <w:spacing w:line="360" w:lineRule="auto"/>
        <w:rPr>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70"/>
      </w:tblGrid>
      <w:tr w:rsidR="009B40B8" w:rsidRPr="0053665D" w14:paraId="0996773D" w14:textId="77777777" w:rsidTr="00FE717A">
        <w:tc>
          <w:tcPr>
            <w:tcW w:w="9270" w:type="dxa"/>
            <w:shd w:val="clear" w:color="auto" w:fill="auto"/>
          </w:tcPr>
          <w:p w14:paraId="09967734" w14:textId="77777777" w:rsidR="009B40B8" w:rsidRPr="0053665D" w:rsidRDefault="009B40B8" w:rsidP="00FE717A">
            <w:pPr>
              <w:spacing w:before="120"/>
              <w:rPr>
                <w:szCs w:val="28"/>
              </w:rPr>
            </w:pPr>
            <w:r w:rsidRPr="0053665D">
              <w:rPr>
                <w:szCs w:val="28"/>
              </w:rPr>
              <w:t xml:space="preserve">Problem 1: Michael invited 5 friends to his house to watch the AFL Grand Final on TV. How many meat pies </w:t>
            </w:r>
            <w:r w:rsidR="002D03CC">
              <w:rPr>
                <w:szCs w:val="28"/>
              </w:rPr>
              <w:t>will he need to buy if he wants</w:t>
            </w:r>
            <w:r w:rsidR="00DB2958">
              <w:rPr>
                <w:szCs w:val="28"/>
              </w:rPr>
              <w:t xml:space="preserve"> each child to eat 2? Don’t forget Michael.</w:t>
            </w:r>
          </w:p>
          <w:p w14:paraId="09967735" w14:textId="77777777" w:rsidR="009B40B8" w:rsidRPr="0053665D" w:rsidRDefault="009B40B8" w:rsidP="00FE717A">
            <w:pPr>
              <w:rPr>
                <w:szCs w:val="28"/>
              </w:rPr>
            </w:pPr>
          </w:p>
          <w:p w14:paraId="09967736" w14:textId="77777777" w:rsidR="009B40B8" w:rsidRDefault="009B40B8" w:rsidP="00FE717A">
            <w:pPr>
              <w:rPr>
                <w:szCs w:val="28"/>
              </w:rPr>
            </w:pPr>
          </w:p>
          <w:p w14:paraId="09967737" w14:textId="77777777" w:rsidR="00FE717A" w:rsidRDefault="00FE717A" w:rsidP="00FE717A">
            <w:pPr>
              <w:rPr>
                <w:szCs w:val="28"/>
              </w:rPr>
            </w:pPr>
          </w:p>
          <w:p w14:paraId="09967738" w14:textId="77777777" w:rsidR="00FE717A" w:rsidRDefault="00FE717A" w:rsidP="00FE717A">
            <w:pPr>
              <w:rPr>
                <w:szCs w:val="28"/>
              </w:rPr>
            </w:pPr>
          </w:p>
          <w:p w14:paraId="09967739" w14:textId="77777777" w:rsidR="00FE717A" w:rsidRDefault="00FE717A" w:rsidP="00FE717A">
            <w:pPr>
              <w:rPr>
                <w:szCs w:val="28"/>
              </w:rPr>
            </w:pPr>
          </w:p>
          <w:p w14:paraId="0996773A" w14:textId="77777777" w:rsidR="00FE717A" w:rsidRPr="0053665D" w:rsidRDefault="00FE717A" w:rsidP="00FE717A">
            <w:pPr>
              <w:rPr>
                <w:szCs w:val="28"/>
              </w:rPr>
            </w:pPr>
          </w:p>
          <w:p w14:paraId="0996773B" w14:textId="77777777" w:rsidR="009B40B8" w:rsidRPr="0053665D" w:rsidRDefault="009B40B8" w:rsidP="00FE717A">
            <w:pPr>
              <w:rPr>
                <w:szCs w:val="28"/>
              </w:rPr>
            </w:pPr>
          </w:p>
          <w:p w14:paraId="0996773C" w14:textId="77777777" w:rsidR="009B40B8" w:rsidRPr="0053665D" w:rsidRDefault="009B40B8" w:rsidP="00FE717A">
            <w:pPr>
              <w:rPr>
                <w:szCs w:val="28"/>
              </w:rPr>
            </w:pPr>
          </w:p>
        </w:tc>
      </w:tr>
      <w:tr w:rsidR="009B40B8" w:rsidRPr="0053665D" w14:paraId="09967747" w14:textId="77777777" w:rsidTr="00FE717A">
        <w:tc>
          <w:tcPr>
            <w:tcW w:w="9270" w:type="dxa"/>
            <w:shd w:val="clear" w:color="auto" w:fill="auto"/>
          </w:tcPr>
          <w:p w14:paraId="0996773E" w14:textId="77777777" w:rsidR="009B40B8" w:rsidRPr="0053665D" w:rsidRDefault="009B40B8" w:rsidP="00FE717A">
            <w:pPr>
              <w:spacing w:before="120"/>
              <w:rPr>
                <w:szCs w:val="28"/>
              </w:rPr>
            </w:pPr>
            <w:r w:rsidRPr="0053665D">
              <w:rPr>
                <w:szCs w:val="28"/>
              </w:rPr>
              <w:t>Problem 2: Michael goes to the bakery to buy the pies. They cost $2 each. How much money will he spend?</w:t>
            </w:r>
          </w:p>
          <w:p w14:paraId="0996773F" w14:textId="77777777" w:rsidR="009B40B8" w:rsidRPr="0053665D" w:rsidRDefault="009B40B8" w:rsidP="00FE717A">
            <w:pPr>
              <w:rPr>
                <w:szCs w:val="28"/>
              </w:rPr>
            </w:pPr>
          </w:p>
          <w:p w14:paraId="09967740" w14:textId="77777777" w:rsidR="009B40B8" w:rsidRDefault="009B40B8" w:rsidP="00FE717A">
            <w:pPr>
              <w:rPr>
                <w:szCs w:val="28"/>
              </w:rPr>
            </w:pPr>
          </w:p>
          <w:p w14:paraId="09967741" w14:textId="77777777" w:rsidR="00FE717A" w:rsidRDefault="00FE717A" w:rsidP="00FE717A">
            <w:pPr>
              <w:rPr>
                <w:szCs w:val="28"/>
              </w:rPr>
            </w:pPr>
          </w:p>
          <w:p w14:paraId="09967742" w14:textId="77777777" w:rsidR="00FE717A" w:rsidRDefault="00FE717A" w:rsidP="00FE717A">
            <w:pPr>
              <w:rPr>
                <w:szCs w:val="28"/>
              </w:rPr>
            </w:pPr>
          </w:p>
          <w:p w14:paraId="09967743" w14:textId="77777777" w:rsidR="00FE717A" w:rsidRDefault="00FE717A" w:rsidP="00FE717A">
            <w:pPr>
              <w:rPr>
                <w:szCs w:val="28"/>
              </w:rPr>
            </w:pPr>
          </w:p>
          <w:p w14:paraId="09967744" w14:textId="77777777" w:rsidR="00FE717A" w:rsidRPr="0053665D" w:rsidRDefault="00FE717A" w:rsidP="00FE717A">
            <w:pPr>
              <w:rPr>
                <w:szCs w:val="28"/>
              </w:rPr>
            </w:pPr>
          </w:p>
          <w:p w14:paraId="09967745" w14:textId="77777777" w:rsidR="009B40B8" w:rsidRPr="0053665D" w:rsidRDefault="009B40B8" w:rsidP="00FE717A">
            <w:pPr>
              <w:rPr>
                <w:szCs w:val="28"/>
              </w:rPr>
            </w:pPr>
          </w:p>
          <w:p w14:paraId="09967746" w14:textId="77777777" w:rsidR="009B40B8" w:rsidRPr="0053665D" w:rsidRDefault="009B40B8" w:rsidP="00FE717A">
            <w:pPr>
              <w:rPr>
                <w:szCs w:val="28"/>
              </w:rPr>
            </w:pPr>
          </w:p>
        </w:tc>
      </w:tr>
      <w:tr w:rsidR="009B40B8" w:rsidRPr="0053665D" w14:paraId="09967751" w14:textId="77777777" w:rsidTr="00FE717A">
        <w:tc>
          <w:tcPr>
            <w:tcW w:w="9270" w:type="dxa"/>
            <w:shd w:val="clear" w:color="auto" w:fill="auto"/>
          </w:tcPr>
          <w:p w14:paraId="09967748" w14:textId="77777777" w:rsidR="009B40B8" w:rsidRPr="0053665D" w:rsidRDefault="009B40B8" w:rsidP="00FE717A">
            <w:pPr>
              <w:spacing w:before="120"/>
              <w:rPr>
                <w:szCs w:val="28"/>
              </w:rPr>
            </w:pPr>
            <w:r w:rsidRPr="0053665D">
              <w:rPr>
                <w:szCs w:val="28"/>
              </w:rPr>
              <w:t xml:space="preserve">Problem 3: Michael’s </w:t>
            </w:r>
            <w:r w:rsidR="00DB2958">
              <w:rPr>
                <w:szCs w:val="28"/>
              </w:rPr>
              <w:t>d</w:t>
            </w:r>
            <w:r w:rsidRPr="0053665D">
              <w:rPr>
                <w:szCs w:val="28"/>
              </w:rPr>
              <w:t>ad only has a $50 note. How much change will he get from the cashier?</w:t>
            </w:r>
          </w:p>
          <w:p w14:paraId="09967749" w14:textId="77777777" w:rsidR="009B40B8" w:rsidRPr="0053665D" w:rsidRDefault="009B40B8" w:rsidP="00FE717A">
            <w:pPr>
              <w:rPr>
                <w:szCs w:val="28"/>
              </w:rPr>
            </w:pPr>
          </w:p>
          <w:p w14:paraId="0996774A" w14:textId="77777777" w:rsidR="009B40B8" w:rsidRDefault="009B40B8" w:rsidP="00FE717A">
            <w:pPr>
              <w:rPr>
                <w:szCs w:val="28"/>
              </w:rPr>
            </w:pPr>
          </w:p>
          <w:p w14:paraId="0996774B" w14:textId="77777777" w:rsidR="00FE717A" w:rsidRDefault="00FE717A" w:rsidP="00FE717A">
            <w:pPr>
              <w:rPr>
                <w:szCs w:val="28"/>
              </w:rPr>
            </w:pPr>
          </w:p>
          <w:p w14:paraId="0996774C" w14:textId="77777777" w:rsidR="00FE717A" w:rsidRDefault="00FE717A" w:rsidP="00FE717A">
            <w:pPr>
              <w:rPr>
                <w:szCs w:val="28"/>
              </w:rPr>
            </w:pPr>
          </w:p>
          <w:p w14:paraId="0996774D" w14:textId="77777777" w:rsidR="00FE717A" w:rsidRDefault="00FE717A" w:rsidP="00FE717A">
            <w:pPr>
              <w:rPr>
                <w:szCs w:val="28"/>
              </w:rPr>
            </w:pPr>
          </w:p>
          <w:p w14:paraId="0996774E" w14:textId="77777777" w:rsidR="00FE717A" w:rsidRPr="0053665D" w:rsidRDefault="00FE717A" w:rsidP="00FE717A">
            <w:pPr>
              <w:rPr>
                <w:szCs w:val="28"/>
              </w:rPr>
            </w:pPr>
          </w:p>
          <w:p w14:paraId="0996774F" w14:textId="77777777" w:rsidR="009B40B8" w:rsidRPr="0053665D" w:rsidRDefault="009B40B8" w:rsidP="00FE717A">
            <w:pPr>
              <w:rPr>
                <w:szCs w:val="28"/>
              </w:rPr>
            </w:pPr>
          </w:p>
          <w:p w14:paraId="09967750" w14:textId="77777777" w:rsidR="009B40B8" w:rsidRPr="0053665D" w:rsidRDefault="009B40B8" w:rsidP="00FE717A">
            <w:pPr>
              <w:rPr>
                <w:szCs w:val="28"/>
              </w:rPr>
            </w:pPr>
          </w:p>
        </w:tc>
      </w:tr>
    </w:tbl>
    <w:p w14:paraId="09967752" w14:textId="77777777" w:rsidR="00FE717A" w:rsidRDefault="00FE717A" w:rsidP="009B40B8">
      <w:pPr>
        <w:spacing w:line="360" w:lineRule="auto"/>
        <w:rPr>
          <w:szCs w:val="28"/>
        </w:rPr>
      </w:pPr>
      <w:r>
        <w:rPr>
          <w:szCs w:val="28"/>
        </w:rPr>
        <w:br w:type="page"/>
      </w:r>
    </w:p>
    <w:p w14:paraId="09967753" w14:textId="77777777" w:rsidR="009B40B8" w:rsidRDefault="00DB2958" w:rsidP="00FE717A">
      <w:r>
        <w:lastRenderedPageBreak/>
        <w:t>W</w:t>
      </w:r>
      <w:r w:rsidR="009B40B8">
        <w:t xml:space="preserve">rite a problem for </w:t>
      </w:r>
      <w:r>
        <w:t>each</w:t>
      </w:r>
      <w:r w:rsidR="009B40B8">
        <w:t xml:space="preserve"> equation. The first </w:t>
      </w:r>
      <w:r>
        <w:t xml:space="preserve">one </w:t>
      </w:r>
      <w:r w:rsidR="009B40B8">
        <w:t>has been done for you.</w:t>
      </w:r>
    </w:p>
    <w:p w14:paraId="09967754" w14:textId="77777777" w:rsidR="00FE717A" w:rsidRDefault="00FE717A" w:rsidP="00FE717A"/>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6435"/>
      </w:tblGrid>
      <w:tr w:rsidR="009B40B8" w:rsidRPr="0053665D" w14:paraId="09967757" w14:textId="77777777" w:rsidTr="00FE717A">
        <w:trPr>
          <w:trHeight w:val="530"/>
        </w:trPr>
        <w:tc>
          <w:tcPr>
            <w:tcW w:w="2835" w:type="dxa"/>
            <w:shd w:val="clear" w:color="auto" w:fill="auto"/>
            <w:vAlign w:val="center"/>
          </w:tcPr>
          <w:p w14:paraId="09967755" w14:textId="77777777" w:rsidR="009B40B8" w:rsidRPr="0053665D" w:rsidRDefault="009B40B8" w:rsidP="00FE717A">
            <w:r>
              <w:t>EQUATION</w:t>
            </w:r>
          </w:p>
        </w:tc>
        <w:tc>
          <w:tcPr>
            <w:tcW w:w="6435" w:type="dxa"/>
            <w:shd w:val="clear" w:color="auto" w:fill="auto"/>
            <w:vAlign w:val="center"/>
          </w:tcPr>
          <w:p w14:paraId="09967756" w14:textId="77777777" w:rsidR="009B40B8" w:rsidRPr="0053665D" w:rsidRDefault="009B40B8" w:rsidP="00FE717A">
            <w:r>
              <w:t>PROBLEM  IN  WORDS</w:t>
            </w:r>
          </w:p>
        </w:tc>
      </w:tr>
      <w:tr w:rsidR="009B40B8" w:rsidRPr="0053665D" w14:paraId="0996775B" w14:textId="77777777" w:rsidTr="00EB5F44">
        <w:trPr>
          <w:trHeight w:val="1584"/>
        </w:trPr>
        <w:tc>
          <w:tcPr>
            <w:tcW w:w="2835" w:type="dxa"/>
            <w:shd w:val="clear" w:color="auto" w:fill="auto"/>
          </w:tcPr>
          <w:p w14:paraId="09967758" w14:textId="77777777" w:rsidR="009B40B8" w:rsidRPr="0053665D" w:rsidRDefault="009B40B8" w:rsidP="00EB5F44">
            <w:pPr>
              <w:spacing w:before="120"/>
            </w:pPr>
            <w:r w:rsidRPr="0053665D">
              <w:t>7 x 3 = 21</w:t>
            </w:r>
          </w:p>
        </w:tc>
        <w:tc>
          <w:tcPr>
            <w:tcW w:w="6435" w:type="dxa"/>
            <w:shd w:val="clear" w:color="auto" w:fill="auto"/>
          </w:tcPr>
          <w:p w14:paraId="09967759" w14:textId="77777777" w:rsidR="00DB2958" w:rsidRPr="00DB2958" w:rsidRDefault="00DB2958" w:rsidP="00EB5F44">
            <w:pPr>
              <w:spacing w:before="120"/>
              <w:rPr>
                <w:sz w:val="16"/>
                <w:szCs w:val="16"/>
              </w:rPr>
            </w:pPr>
          </w:p>
          <w:p w14:paraId="0996775A" w14:textId="77777777" w:rsidR="009B40B8" w:rsidRPr="0053665D" w:rsidRDefault="009B40B8" w:rsidP="00EB5F44">
            <w:pPr>
              <w:spacing w:before="120"/>
            </w:pPr>
            <w:r w:rsidRPr="0053665D">
              <w:t>Marianna ate 3 lollies a day. How many lollies did she eat in a week?</w:t>
            </w:r>
          </w:p>
        </w:tc>
      </w:tr>
      <w:tr w:rsidR="009B40B8" w:rsidRPr="0053665D" w14:paraId="0996775F" w14:textId="77777777" w:rsidTr="00EB5F44">
        <w:trPr>
          <w:trHeight w:val="1584"/>
        </w:trPr>
        <w:tc>
          <w:tcPr>
            <w:tcW w:w="2835" w:type="dxa"/>
            <w:shd w:val="clear" w:color="auto" w:fill="auto"/>
          </w:tcPr>
          <w:p w14:paraId="0996775C" w14:textId="77777777" w:rsidR="009B40B8" w:rsidRPr="0053665D" w:rsidRDefault="009B40B8" w:rsidP="00EB5F44">
            <w:pPr>
              <w:spacing w:before="120"/>
            </w:pPr>
            <w:r w:rsidRPr="0053665D">
              <w:t>68 + 22 = 90</w:t>
            </w:r>
          </w:p>
          <w:p w14:paraId="0996775D" w14:textId="77777777" w:rsidR="009B40B8" w:rsidRPr="0053665D" w:rsidRDefault="009B40B8" w:rsidP="00EB5F44">
            <w:pPr>
              <w:spacing w:before="120"/>
            </w:pPr>
          </w:p>
        </w:tc>
        <w:tc>
          <w:tcPr>
            <w:tcW w:w="6435" w:type="dxa"/>
            <w:shd w:val="clear" w:color="auto" w:fill="auto"/>
          </w:tcPr>
          <w:p w14:paraId="0996775E" w14:textId="77777777" w:rsidR="009B40B8" w:rsidRPr="0053665D" w:rsidRDefault="009B40B8" w:rsidP="00EB5F44">
            <w:pPr>
              <w:spacing w:before="120"/>
            </w:pPr>
          </w:p>
        </w:tc>
      </w:tr>
      <w:tr w:rsidR="009B40B8" w:rsidRPr="0053665D" w14:paraId="09967763" w14:textId="77777777" w:rsidTr="00EB5F44">
        <w:trPr>
          <w:trHeight w:val="1584"/>
        </w:trPr>
        <w:tc>
          <w:tcPr>
            <w:tcW w:w="2835" w:type="dxa"/>
            <w:shd w:val="clear" w:color="auto" w:fill="auto"/>
          </w:tcPr>
          <w:p w14:paraId="09967760" w14:textId="77777777" w:rsidR="009B40B8" w:rsidRPr="0053665D" w:rsidRDefault="009B40B8" w:rsidP="00EB5F44">
            <w:pPr>
              <w:spacing w:before="120"/>
            </w:pPr>
            <w:r w:rsidRPr="0053665D">
              <w:t>$250 -  $100 = $150</w:t>
            </w:r>
          </w:p>
          <w:p w14:paraId="09967761" w14:textId="77777777" w:rsidR="009B40B8" w:rsidRPr="0053665D" w:rsidRDefault="009B40B8" w:rsidP="00EB5F44">
            <w:pPr>
              <w:spacing w:before="120"/>
            </w:pPr>
          </w:p>
        </w:tc>
        <w:tc>
          <w:tcPr>
            <w:tcW w:w="6435" w:type="dxa"/>
            <w:shd w:val="clear" w:color="auto" w:fill="auto"/>
          </w:tcPr>
          <w:p w14:paraId="09967762" w14:textId="77777777" w:rsidR="009B40B8" w:rsidRPr="0053665D" w:rsidRDefault="009B40B8" w:rsidP="00EB5F44">
            <w:pPr>
              <w:spacing w:before="120"/>
            </w:pPr>
          </w:p>
        </w:tc>
      </w:tr>
    </w:tbl>
    <w:p w14:paraId="09967764" w14:textId="77777777" w:rsidR="009B40B8" w:rsidRPr="0005080C" w:rsidRDefault="009B40B8" w:rsidP="009B40B8">
      <w:pPr>
        <w:ind w:right="-230"/>
        <w:jc w:val="center"/>
      </w:pPr>
    </w:p>
    <w:p w14:paraId="09967765" w14:textId="77777777" w:rsidR="009B40B8" w:rsidRPr="0005080C" w:rsidRDefault="009B40B8" w:rsidP="009B40B8">
      <w:pPr>
        <w:ind w:right="-230"/>
      </w:pPr>
    </w:p>
    <w:p w14:paraId="09967766" w14:textId="77777777" w:rsidR="009B40B8" w:rsidRDefault="009B40B8" w:rsidP="009B40B8">
      <w:pPr>
        <w:ind w:right="-230"/>
      </w:pPr>
    </w:p>
    <w:p w14:paraId="09967767" w14:textId="77777777" w:rsidR="00EB5F44" w:rsidRDefault="00EB5F44" w:rsidP="009B40B8">
      <w:pPr>
        <w:ind w:right="-230"/>
      </w:pPr>
    </w:p>
    <w:p w14:paraId="09967768" w14:textId="77777777" w:rsidR="00EB5F44" w:rsidRDefault="00EB5F44" w:rsidP="009B40B8">
      <w:pPr>
        <w:ind w:right="-230"/>
      </w:pPr>
    </w:p>
    <w:p w14:paraId="09967769" w14:textId="77777777" w:rsidR="00EB5F44" w:rsidRDefault="00EB5F44" w:rsidP="009B40B8">
      <w:pPr>
        <w:ind w:right="-230"/>
      </w:pPr>
    </w:p>
    <w:p w14:paraId="0996776A" w14:textId="77777777" w:rsidR="00EB5F44" w:rsidRDefault="00EB5F44" w:rsidP="009B40B8">
      <w:pPr>
        <w:ind w:right="-230"/>
      </w:pPr>
    </w:p>
    <w:p w14:paraId="0996776B" w14:textId="77777777" w:rsidR="00EB5F44" w:rsidRDefault="00EB5F44" w:rsidP="009B40B8">
      <w:pPr>
        <w:ind w:right="-230"/>
      </w:pPr>
    </w:p>
    <w:p w14:paraId="0996776C" w14:textId="77777777" w:rsidR="00EB5F44" w:rsidRDefault="00EB5F44" w:rsidP="009B40B8">
      <w:pPr>
        <w:ind w:right="-230"/>
      </w:pPr>
    </w:p>
    <w:p w14:paraId="0996776D" w14:textId="77777777" w:rsidR="00EB5F44" w:rsidRDefault="00EB5F44" w:rsidP="009B40B8">
      <w:pPr>
        <w:ind w:right="-230"/>
      </w:pPr>
    </w:p>
    <w:p w14:paraId="0996776E" w14:textId="77777777" w:rsidR="00EB5F44" w:rsidRDefault="00EB5F44" w:rsidP="009B40B8">
      <w:pPr>
        <w:ind w:right="-230"/>
      </w:pPr>
    </w:p>
    <w:p w14:paraId="0996776F" w14:textId="77777777" w:rsidR="00EB5F44" w:rsidRDefault="00EB5F44" w:rsidP="009B40B8">
      <w:pPr>
        <w:ind w:right="-230"/>
      </w:pPr>
    </w:p>
    <w:p w14:paraId="09967770" w14:textId="77777777" w:rsidR="00EB5F44" w:rsidRDefault="00EB5F44" w:rsidP="009B40B8">
      <w:pPr>
        <w:ind w:right="-230"/>
      </w:pPr>
    </w:p>
    <w:p w14:paraId="09967771" w14:textId="77777777" w:rsidR="00EB5F44" w:rsidRPr="0005080C" w:rsidRDefault="00EB5F44" w:rsidP="009B40B8">
      <w:pPr>
        <w:ind w:right="-230"/>
      </w:pPr>
    </w:p>
    <w:p w14:paraId="09967772" w14:textId="77777777" w:rsidR="00EB5F44" w:rsidRDefault="009B40B8" w:rsidP="009B40B8">
      <w:pPr>
        <w:rPr>
          <w:rFonts w:ascii="Comic Sans MS" w:hAnsi="Comic Sans MS"/>
          <w:szCs w:val="28"/>
        </w:rPr>
        <w:sectPr w:rsidR="00EB5F44" w:rsidSect="006663B5">
          <w:headerReference w:type="even" r:id="rId158"/>
          <w:headerReference w:type="default" r:id="rId159"/>
          <w:pgSz w:w="11906" w:h="16838" w:code="9"/>
          <w:pgMar w:top="1152" w:right="1296" w:bottom="1152" w:left="1296" w:header="576" w:footer="576" w:gutter="0"/>
          <w:cols w:space="709"/>
          <w:docGrid w:linePitch="381"/>
        </w:sectPr>
      </w:pPr>
      <w:r w:rsidRPr="0005080C">
        <w:rPr>
          <w:rFonts w:ascii="Comic Sans MS" w:hAnsi="Comic Sans MS"/>
          <w:szCs w:val="28"/>
        </w:rPr>
        <w:t xml:space="preserve"> </w:t>
      </w:r>
    </w:p>
    <w:p w14:paraId="09967773" w14:textId="5093683B" w:rsidR="00E151C2" w:rsidRPr="00E55A9B" w:rsidRDefault="00E151C2" w:rsidP="00E151C2">
      <w:pPr>
        <w:pStyle w:val="Heading1"/>
      </w:pPr>
      <w:r w:rsidRPr="00E55A9B">
        <w:lastRenderedPageBreak/>
        <w:t>8</w:t>
      </w:r>
    </w:p>
    <w:p w14:paraId="09967774" w14:textId="77777777" w:rsidR="00E151C2" w:rsidRPr="00E55A9B" w:rsidRDefault="00E151C2" w:rsidP="00E151C2"/>
    <w:p w14:paraId="09967775" w14:textId="77777777" w:rsidR="00E151C2" w:rsidRPr="00E55A9B" w:rsidRDefault="00E151C2" w:rsidP="00E151C2">
      <w:pPr>
        <w:pStyle w:val="Heading2"/>
      </w:pPr>
      <w:r>
        <w:rPr>
          <w:noProof/>
          <w:sz w:val="20"/>
          <w:lang w:eastAsia="en-AU"/>
        </w:rPr>
        <mc:AlternateContent>
          <mc:Choice Requires="wps">
            <w:drawing>
              <wp:anchor distT="0" distB="0" distL="114300" distR="114300" simplePos="0" relativeHeight="251973632" behindDoc="0" locked="0" layoutInCell="1" allowOverlap="1" wp14:anchorId="09967C45" wp14:editId="09967C46">
                <wp:simplePos x="0" y="0"/>
                <wp:positionH relativeFrom="column">
                  <wp:posOffset>1371600</wp:posOffset>
                </wp:positionH>
                <wp:positionV relativeFrom="paragraph">
                  <wp:posOffset>193040</wp:posOffset>
                </wp:positionV>
                <wp:extent cx="2628900" cy="996950"/>
                <wp:effectExtent l="5080" t="6985" r="918845" b="5715"/>
                <wp:wrapNone/>
                <wp:docPr id="802" name="Rounded Rectangular Callout 8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96950"/>
                        </a:xfrm>
                        <a:prstGeom prst="wedgeRoundRectCallout">
                          <a:avLst>
                            <a:gd name="adj1" fmla="val 83236"/>
                            <a:gd name="adj2" fmla="val 42037"/>
                            <a:gd name="adj3" fmla="val 16667"/>
                          </a:avLst>
                        </a:prstGeom>
                        <a:solidFill>
                          <a:srgbClr val="FFFFFF"/>
                        </a:solidFill>
                        <a:ln w="9525">
                          <a:solidFill>
                            <a:srgbClr val="000000"/>
                          </a:solidFill>
                          <a:miter lim="800000"/>
                          <a:headEnd/>
                          <a:tailEnd/>
                        </a:ln>
                      </wps:spPr>
                      <wps:txbx>
                        <w:txbxContent>
                          <w:p w14:paraId="09967D6A" w14:textId="20E2684D" w:rsidR="00EE040E" w:rsidRDefault="009122C0" w:rsidP="00E151C2">
                            <w:pPr>
                              <w:rPr>
                                <w:rFonts w:ascii="Comic Sans MS" w:hAnsi="Comic Sans MS"/>
                                <w:szCs w:val="28"/>
                              </w:rPr>
                            </w:pPr>
                            <w:r>
                              <w:rPr>
                                <w:rFonts w:ascii="Comic Sans MS" w:hAnsi="Comic Sans MS"/>
                                <w:szCs w:val="28"/>
                              </w:rPr>
                              <w:t>Y</w:t>
                            </w:r>
                            <w:r w:rsidR="00EE040E">
                              <w:rPr>
                                <w:rFonts w:ascii="Comic Sans MS" w:hAnsi="Comic Sans MS"/>
                                <w:szCs w:val="28"/>
                              </w:rPr>
                              <w:t>ou will investigate numbers up to 5 digits and shop for furnit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45" id="Rounded Rectangular Callout 802" o:spid="_x0000_s1256" type="#_x0000_t62" style="position:absolute;margin-left:108pt;margin-top:15.2pt;width:207pt;height:78.5pt;z-index:25197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" adj="28779,19880">
                <v:textbox>
                  <w:txbxContent>
                    <w:p w14:paraId="09967D6A" w14:textId="20E2684D" w:rsidR="00EE040E" w:rsidRDefault="009122C0" w:rsidP="00E151C2">
                      <w:pPr>
                        <w:rPr>
                          <w:rFonts w:ascii="Comic Sans MS" w:hAnsi="Comic Sans MS"/>
                          <w:szCs w:val="28"/>
                        </w:rPr>
                      </w:pPr>
                      <w:r>
                        <w:rPr>
                          <w:rFonts w:ascii="Comic Sans MS" w:hAnsi="Comic Sans MS"/>
                          <w:szCs w:val="28"/>
                        </w:rPr>
                        <w:t>Y</w:t>
                      </w:r>
                      <w:r w:rsidR="00EE040E">
                        <w:rPr>
                          <w:rFonts w:ascii="Comic Sans MS" w:hAnsi="Comic Sans MS"/>
                          <w:szCs w:val="28"/>
                        </w:rPr>
                        <w:t>ou will investigate numbers up to 5 digits and shop for furniture.</w:t>
                      </w:r>
                    </w:p>
                  </w:txbxContent>
                </v:textbox>
              </v:shape>
            </w:pict>
          </mc:Fallback>
        </mc:AlternateContent>
      </w:r>
      <w:r w:rsidRPr="00E55A9B">
        <w:t>Focus</w:t>
      </w:r>
    </w:p>
    <w:p w14:paraId="09967776" w14:textId="77777777" w:rsidR="00E151C2" w:rsidRPr="00E55A9B" w:rsidRDefault="00E151C2" w:rsidP="00E151C2"/>
    <w:p w14:paraId="09967777" w14:textId="77777777" w:rsidR="00E151C2" w:rsidRPr="00E55A9B" w:rsidRDefault="00E151C2" w:rsidP="00F8172A">
      <w:pPr>
        <w:ind w:left="5760"/>
        <w:jc w:val="right"/>
      </w:pPr>
      <w:r>
        <w:rPr>
          <w:noProof/>
          <w:lang w:eastAsia="en-AU"/>
        </w:rPr>
        <w:drawing>
          <wp:inline distT="0" distB="0" distL="0" distR="0" wp14:anchorId="09967C47" wp14:editId="09967C48">
            <wp:extent cx="1506220" cy="1196975"/>
            <wp:effectExtent l="0" t="0" r="0" b="3175"/>
            <wp:docPr id="793" name="Picture 793" descr="S215704677080502094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S215704677080502094301"/>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506220" cy="1196975"/>
                    </a:xfrm>
                    <a:prstGeom prst="rect">
                      <a:avLst/>
                    </a:prstGeom>
                    <a:noFill/>
                    <a:ln>
                      <a:noFill/>
                    </a:ln>
                  </pic:spPr>
                </pic:pic>
              </a:graphicData>
            </a:graphic>
          </wp:inline>
        </w:drawing>
      </w:r>
    </w:p>
    <w:p w14:paraId="09967778" w14:textId="77777777" w:rsidR="00E151C2" w:rsidRPr="00E55A9B" w:rsidRDefault="00E151C2" w:rsidP="00E151C2"/>
    <w:p w14:paraId="09967779" w14:textId="77777777" w:rsidR="00E151C2" w:rsidRPr="00E55A9B" w:rsidRDefault="00E151C2" w:rsidP="00E151C2">
      <w:pPr>
        <w:pStyle w:val="Heading2"/>
      </w:pPr>
      <w:r w:rsidRPr="00E55A9B">
        <w:t>Introduction</w:t>
      </w:r>
    </w:p>
    <w:p w14:paraId="0996777A" w14:textId="77777777" w:rsidR="00E151C2" w:rsidRPr="00E55A9B" w:rsidRDefault="00E151C2" w:rsidP="00E151C2">
      <w:pPr>
        <w:ind w:right="-230"/>
      </w:pPr>
      <w:r>
        <w:rPr>
          <w:noProof/>
          <w:lang w:eastAsia="en-AU"/>
        </w:rPr>
        <mc:AlternateContent>
          <mc:Choice Requires="wps">
            <w:drawing>
              <wp:anchor distT="0" distB="0" distL="114300" distR="114300" simplePos="0" relativeHeight="251975680" behindDoc="0" locked="0" layoutInCell="1" allowOverlap="1" wp14:anchorId="09967C49" wp14:editId="09967C4A">
                <wp:simplePos x="0" y="0"/>
                <wp:positionH relativeFrom="column">
                  <wp:posOffset>457200</wp:posOffset>
                </wp:positionH>
                <wp:positionV relativeFrom="paragraph">
                  <wp:posOffset>299720</wp:posOffset>
                </wp:positionV>
                <wp:extent cx="1600200" cy="1828800"/>
                <wp:effectExtent l="5080" t="13970" r="537845" b="5080"/>
                <wp:wrapNone/>
                <wp:docPr id="801" name="Rounded Rectangular Callout 8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1828800"/>
                        </a:xfrm>
                        <a:prstGeom prst="wedgeRoundRectCallout">
                          <a:avLst>
                            <a:gd name="adj1" fmla="val 82500"/>
                            <a:gd name="adj2" fmla="val 18162"/>
                            <a:gd name="adj3" fmla="val 16667"/>
                          </a:avLst>
                        </a:prstGeom>
                        <a:solidFill>
                          <a:srgbClr val="FFFFFF"/>
                        </a:solidFill>
                        <a:ln w="9525">
                          <a:solidFill>
                            <a:srgbClr val="000000"/>
                          </a:solidFill>
                          <a:miter lim="800000"/>
                          <a:headEnd/>
                          <a:tailEnd/>
                        </a:ln>
                      </wps:spPr>
                      <wps:txbx>
                        <w:txbxContent>
                          <w:p w14:paraId="09967D6B" w14:textId="77777777" w:rsidR="00EE040E" w:rsidRPr="00091992" w:rsidRDefault="00EE040E" w:rsidP="00E151C2">
                            <w:pPr>
                              <w:rPr>
                                <w:rFonts w:ascii="Comic Sans MS" w:hAnsi="Comic Sans MS"/>
                                <w:szCs w:val="28"/>
                              </w:rPr>
                            </w:pPr>
                            <w:r w:rsidRPr="00091992">
                              <w:rPr>
                                <w:rFonts w:ascii="Comic Sans MS" w:hAnsi="Comic Sans MS"/>
                                <w:szCs w:val="28"/>
                              </w:rPr>
                              <w:t>It is important to remember that numbers are placed according to their value.</w:t>
                            </w:r>
                            <w:r>
                              <w:rPr>
                                <w:rFonts w:ascii="Comic Sans MS" w:hAnsi="Comic Sans MS"/>
                                <w:szCs w:val="28"/>
                              </w:rPr>
                              <w:t xml:space="preserve"> </w:t>
                            </w:r>
                          </w:p>
                          <w:p w14:paraId="09967D6C" w14:textId="77777777" w:rsidR="00EE040E" w:rsidRDefault="00EE040E" w:rsidP="00E151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49" id="Rounded Rectangular Callout 801" o:spid="_x0000_s1257" type="#_x0000_t62" style="position:absolute;margin-left:36pt;margin-top:23.6pt;width:126pt;height:2in;z-index:25197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" adj="28620,14723">
                <v:textbox>
                  <w:txbxContent>
                    <w:p w14:paraId="09967D6B" w14:textId="77777777" w:rsidR="00EE040E" w:rsidRPr="00091992" w:rsidRDefault="00EE040E" w:rsidP="00E151C2">
                      <w:pPr>
                        <w:rPr>
                          <w:rFonts w:ascii="Comic Sans MS" w:hAnsi="Comic Sans MS"/>
                          <w:szCs w:val="28"/>
                        </w:rPr>
                      </w:pPr>
                      <w:r w:rsidRPr="00091992">
                        <w:rPr>
                          <w:rFonts w:ascii="Comic Sans MS" w:hAnsi="Comic Sans MS"/>
                          <w:szCs w:val="28"/>
                        </w:rPr>
                        <w:t>It is important to remember that numbers are placed according to their value.</w:t>
                      </w:r>
                      <w:r>
                        <w:rPr>
                          <w:rFonts w:ascii="Comic Sans MS" w:hAnsi="Comic Sans MS"/>
                          <w:szCs w:val="28"/>
                        </w:rPr>
                        <w:t xml:space="preserve"> </w:t>
                      </w:r>
                    </w:p>
                    <w:p w14:paraId="09967D6C" w14:textId="77777777" w:rsidR="00EE040E" w:rsidRDefault="00EE040E" w:rsidP="00E151C2"/>
                  </w:txbxContent>
                </v:textbox>
              </v:shape>
            </w:pict>
          </mc:Fallback>
        </mc:AlternateContent>
      </w:r>
    </w:p>
    <w:p w14:paraId="0996777B" w14:textId="77777777" w:rsidR="00E151C2" w:rsidRPr="00E55A9B" w:rsidRDefault="00E151C2" w:rsidP="00E151C2">
      <w:pPr>
        <w:ind w:right="-230"/>
      </w:pPr>
      <w:r>
        <w:rPr>
          <w:noProof/>
          <w:lang w:eastAsia="en-AU"/>
        </w:rPr>
        <mc:AlternateContent>
          <mc:Choice Requires="wps">
            <w:drawing>
              <wp:anchor distT="0" distB="0" distL="114300" distR="114300" simplePos="0" relativeHeight="251976704" behindDoc="0" locked="0" layoutInCell="1" allowOverlap="1" wp14:anchorId="09967C4B" wp14:editId="09967C4C">
                <wp:simplePos x="0" y="0"/>
                <wp:positionH relativeFrom="column">
                  <wp:posOffset>3886200</wp:posOffset>
                </wp:positionH>
                <wp:positionV relativeFrom="paragraph">
                  <wp:posOffset>314960</wp:posOffset>
                </wp:positionV>
                <wp:extent cx="2171700" cy="1147445"/>
                <wp:effectExtent l="357505" t="13970" r="13970" b="10160"/>
                <wp:wrapNone/>
                <wp:docPr id="800" name="Rounded Rectangular Callout 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147445"/>
                        </a:xfrm>
                        <a:prstGeom prst="wedgeRoundRectCallout">
                          <a:avLst>
                            <a:gd name="adj1" fmla="val -65352"/>
                            <a:gd name="adj2" fmla="val 39708"/>
                            <a:gd name="adj3" fmla="val 16667"/>
                          </a:avLst>
                        </a:prstGeom>
                        <a:solidFill>
                          <a:srgbClr val="FFFFFF"/>
                        </a:solidFill>
                        <a:ln w="9525">
                          <a:solidFill>
                            <a:srgbClr val="000000"/>
                          </a:solidFill>
                          <a:miter lim="800000"/>
                          <a:headEnd/>
                          <a:tailEnd/>
                        </a:ln>
                      </wps:spPr>
                      <wps:txbx>
                        <w:txbxContent>
                          <w:p w14:paraId="09967D6D" w14:textId="77777777" w:rsidR="00EE040E" w:rsidRPr="00091992" w:rsidRDefault="00EE040E" w:rsidP="00E151C2">
                            <w:pPr>
                              <w:rPr>
                                <w:rFonts w:ascii="Comic Sans MS" w:hAnsi="Comic Sans MS"/>
                                <w:szCs w:val="28"/>
                              </w:rPr>
                            </w:pPr>
                            <w:r w:rsidRPr="00091992">
                              <w:rPr>
                                <w:rFonts w:ascii="Comic Sans MS" w:hAnsi="Comic Sans MS"/>
                                <w:szCs w:val="28"/>
                              </w:rPr>
                              <w:t xml:space="preserve">In </w:t>
                            </w:r>
                            <w:r>
                              <w:rPr>
                                <w:rFonts w:ascii="Comic Sans MS" w:hAnsi="Comic Sans MS"/>
                                <w:szCs w:val="28"/>
                              </w:rPr>
                              <w:t>the</w:t>
                            </w:r>
                            <w:r w:rsidRPr="00091992">
                              <w:rPr>
                                <w:rFonts w:ascii="Comic Sans MS" w:hAnsi="Comic Sans MS"/>
                                <w:szCs w:val="28"/>
                              </w:rPr>
                              <w:t xml:space="preserve"> number</w:t>
                            </w:r>
                            <w:r>
                              <w:rPr>
                                <w:rFonts w:ascii="Comic Sans MS" w:hAnsi="Comic Sans MS"/>
                                <w:szCs w:val="28"/>
                              </w:rPr>
                              <w:t xml:space="preserve"> below:</w:t>
                            </w:r>
                          </w:p>
                          <w:p w14:paraId="09967D6E" w14:textId="77777777" w:rsidR="00EE040E" w:rsidRPr="00091992" w:rsidRDefault="00EE040E" w:rsidP="00E151C2">
                            <w:pPr>
                              <w:rPr>
                                <w:rFonts w:ascii="Comic Sans MS" w:hAnsi="Comic Sans MS"/>
                                <w:szCs w:val="28"/>
                              </w:rPr>
                            </w:pPr>
                            <w:r w:rsidRPr="00091992">
                              <w:rPr>
                                <w:rFonts w:ascii="Comic Sans MS" w:hAnsi="Comic Sans MS"/>
                                <w:szCs w:val="28"/>
                              </w:rPr>
                              <w:t>The value of 8 is 800</w:t>
                            </w:r>
                            <w:r>
                              <w:rPr>
                                <w:rFonts w:ascii="Comic Sans MS" w:hAnsi="Comic Sans MS"/>
                                <w:szCs w:val="28"/>
                              </w:rPr>
                              <w:t>.</w:t>
                            </w:r>
                          </w:p>
                          <w:p w14:paraId="09967D6F" w14:textId="77777777" w:rsidR="00EE040E" w:rsidRPr="00091992" w:rsidRDefault="00EE040E" w:rsidP="00E151C2">
                            <w:pPr>
                              <w:rPr>
                                <w:rFonts w:ascii="Comic Sans MS" w:hAnsi="Comic Sans MS"/>
                                <w:szCs w:val="28"/>
                              </w:rPr>
                            </w:pPr>
                            <w:r w:rsidRPr="00091992">
                              <w:rPr>
                                <w:rFonts w:ascii="Comic Sans MS" w:hAnsi="Comic Sans MS"/>
                                <w:szCs w:val="28"/>
                              </w:rPr>
                              <w:t>The value of 7 is 70</w:t>
                            </w:r>
                            <w:r>
                              <w:rPr>
                                <w:rFonts w:ascii="Comic Sans MS" w:hAnsi="Comic Sans MS"/>
                                <w:szCs w:val="28"/>
                              </w:rPr>
                              <w:t>.</w:t>
                            </w:r>
                          </w:p>
                          <w:p w14:paraId="09967D70" w14:textId="77777777" w:rsidR="00EE040E" w:rsidRPr="00091992" w:rsidRDefault="00EE040E" w:rsidP="00E151C2">
                            <w:pPr>
                              <w:rPr>
                                <w:rFonts w:ascii="Comic Sans MS" w:hAnsi="Comic Sans MS"/>
                                <w:szCs w:val="28"/>
                              </w:rPr>
                            </w:pPr>
                            <w:r w:rsidRPr="00091992">
                              <w:rPr>
                                <w:rFonts w:ascii="Comic Sans MS" w:hAnsi="Comic Sans MS"/>
                                <w:szCs w:val="28"/>
                              </w:rPr>
                              <w:t>The value of 9 is 9</w:t>
                            </w:r>
                            <w:r>
                              <w:rPr>
                                <w:rFonts w:ascii="Comic Sans MS" w:hAnsi="Comic Sans MS"/>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4B" id="Rounded Rectangular Callout 800" o:spid="_x0000_s1258" type="#_x0000_t62" style="position:absolute;margin-left:306pt;margin-top:24.8pt;width:171pt;height:90.35pt;z-index:25197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" adj="-3316,19377">
                <v:textbox inset="0,0,0,0">
                  <w:txbxContent>
                    <w:p w14:paraId="09967D6D" w14:textId="77777777" w:rsidR="00EE040E" w:rsidRPr="00091992" w:rsidRDefault="00EE040E" w:rsidP="00E151C2">
                      <w:pPr>
                        <w:rPr>
                          <w:rFonts w:ascii="Comic Sans MS" w:hAnsi="Comic Sans MS"/>
                          <w:szCs w:val="28"/>
                        </w:rPr>
                      </w:pPr>
                      <w:r w:rsidRPr="00091992">
                        <w:rPr>
                          <w:rFonts w:ascii="Comic Sans MS" w:hAnsi="Comic Sans MS"/>
                          <w:szCs w:val="28"/>
                        </w:rPr>
                        <w:t xml:space="preserve">In </w:t>
                      </w:r>
                      <w:r>
                        <w:rPr>
                          <w:rFonts w:ascii="Comic Sans MS" w:hAnsi="Comic Sans MS"/>
                          <w:szCs w:val="28"/>
                        </w:rPr>
                        <w:t>the</w:t>
                      </w:r>
                      <w:r w:rsidRPr="00091992">
                        <w:rPr>
                          <w:rFonts w:ascii="Comic Sans MS" w:hAnsi="Comic Sans MS"/>
                          <w:szCs w:val="28"/>
                        </w:rPr>
                        <w:t xml:space="preserve"> number</w:t>
                      </w:r>
                      <w:r>
                        <w:rPr>
                          <w:rFonts w:ascii="Comic Sans MS" w:hAnsi="Comic Sans MS"/>
                          <w:szCs w:val="28"/>
                        </w:rPr>
                        <w:t xml:space="preserve"> below:</w:t>
                      </w:r>
                    </w:p>
                    <w:p w14:paraId="09967D6E" w14:textId="77777777" w:rsidR="00EE040E" w:rsidRPr="00091992" w:rsidRDefault="00EE040E" w:rsidP="00E151C2">
                      <w:pPr>
                        <w:rPr>
                          <w:rFonts w:ascii="Comic Sans MS" w:hAnsi="Comic Sans MS"/>
                          <w:szCs w:val="28"/>
                        </w:rPr>
                      </w:pPr>
                      <w:r w:rsidRPr="00091992">
                        <w:rPr>
                          <w:rFonts w:ascii="Comic Sans MS" w:hAnsi="Comic Sans MS"/>
                          <w:szCs w:val="28"/>
                        </w:rPr>
                        <w:t>The value of 8 is 800</w:t>
                      </w:r>
                      <w:r>
                        <w:rPr>
                          <w:rFonts w:ascii="Comic Sans MS" w:hAnsi="Comic Sans MS"/>
                          <w:szCs w:val="28"/>
                        </w:rPr>
                        <w:t>.</w:t>
                      </w:r>
                    </w:p>
                    <w:p w14:paraId="09967D6F" w14:textId="77777777" w:rsidR="00EE040E" w:rsidRPr="00091992" w:rsidRDefault="00EE040E" w:rsidP="00E151C2">
                      <w:pPr>
                        <w:rPr>
                          <w:rFonts w:ascii="Comic Sans MS" w:hAnsi="Comic Sans MS"/>
                          <w:szCs w:val="28"/>
                        </w:rPr>
                      </w:pPr>
                      <w:r w:rsidRPr="00091992">
                        <w:rPr>
                          <w:rFonts w:ascii="Comic Sans MS" w:hAnsi="Comic Sans MS"/>
                          <w:szCs w:val="28"/>
                        </w:rPr>
                        <w:t>The value of 7 is 70</w:t>
                      </w:r>
                      <w:r>
                        <w:rPr>
                          <w:rFonts w:ascii="Comic Sans MS" w:hAnsi="Comic Sans MS"/>
                          <w:szCs w:val="28"/>
                        </w:rPr>
                        <w:t>.</w:t>
                      </w:r>
                    </w:p>
                    <w:p w14:paraId="09967D70" w14:textId="77777777" w:rsidR="00EE040E" w:rsidRPr="00091992" w:rsidRDefault="00EE040E" w:rsidP="00E151C2">
                      <w:pPr>
                        <w:rPr>
                          <w:rFonts w:ascii="Comic Sans MS" w:hAnsi="Comic Sans MS"/>
                          <w:szCs w:val="28"/>
                        </w:rPr>
                      </w:pPr>
                      <w:r w:rsidRPr="00091992">
                        <w:rPr>
                          <w:rFonts w:ascii="Comic Sans MS" w:hAnsi="Comic Sans MS"/>
                          <w:szCs w:val="28"/>
                        </w:rPr>
                        <w:t>The value of 9 is 9</w:t>
                      </w:r>
                      <w:r>
                        <w:rPr>
                          <w:rFonts w:ascii="Comic Sans MS" w:hAnsi="Comic Sans MS"/>
                          <w:szCs w:val="28"/>
                        </w:rPr>
                        <w:t>.</w:t>
                      </w:r>
                    </w:p>
                  </w:txbxContent>
                </v:textbox>
              </v:shape>
            </w:pict>
          </mc:Fallback>
        </mc:AlternateContent>
      </w:r>
    </w:p>
    <w:p w14:paraId="0996777C" w14:textId="77777777" w:rsidR="00E151C2" w:rsidRPr="00E55A9B" w:rsidRDefault="00E151C2" w:rsidP="00E151C2">
      <w:pPr>
        <w:ind w:right="-230"/>
        <w:jc w:val="center"/>
      </w:pPr>
      <w:r>
        <w:rPr>
          <w:noProof/>
          <w:lang w:eastAsia="en-AU"/>
        </w:rPr>
        <w:drawing>
          <wp:inline distT="0" distB="0" distL="0" distR="0" wp14:anchorId="09967C4D" wp14:editId="09967C4E">
            <wp:extent cx="1358265" cy="1452245"/>
            <wp:effectExtent l="0" t="0" r="0" b="0"/>
            <wp:docPr id="792" name="Picture 792" descr="S21570467708050209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S21570467708050209431"/>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358265" cy="1452245"/>
                    </a:xfrm>
                    <a:prstGeom prst="rect">
                      <a:avLst/>
                    </a:prstGeom>
                    <a:noFill/>
                    <a:ln>
                      <a:noFill/>
                    </a:ln>
                  </pic:spPr>
                </pic:pic>
              </a:graphicData>
            </a:graphic>
          </wp:inline>
        </w:drawing>
      </w:r>
    </w:p>
    <w:p w14:paraId="0996777D" w14:textId="77777777" w:rsidR="00E151C2" w:rsidRPr="00E55A9B" w:rsidRDefault="00E151C2" w:rsidP="00E151C2">
      <w:pPr>
        <w:ind w:right="-230"/>
        <w:rPr>
          <w:rFonts w:cs="Arial"/>
          <w:bCs/>
        </w:rPr>
      </w:pPr>
    </w:p>
    <w:p w14:paraId="0996777E" w14:textId="77777777" w:rsidR="00E151C2" w:rsidRPr="00E55A9B" w:rsidRDefault="00E151C2" w:rsidP="00E151C2">
      <w:pPr>
        <w:ind w:right="-230"/>
        <w:rPr>
          <w:rFonts w:cs="Arial"/>
          <w:bCs/>
        </w:rPr>
      </w:pPr>
    </w:p>
    <w:p w14:paraId="0996777F" w14:textId="77777777" w:rsidR="00E151C2" w:rsidRPr="001F79C2" w:rsidRDefault="00E151C2" w:rsidP="00F8172A">
      <w:pPr>
        <w:ind w:right="-230"/>
        <w:jc w:val="center"/>
        <w:rPr>
          <w:rFonts w:cs="Arial"/>
          <w:b/>
          <w:bCs/>
        </w:rPr>
      </w:pPr>
      <w:r w:rsidRPr="001F79C2">
        <w:rPr>
          <w:rFonts w:ascii="VicCursive" w:hAnsi="VicCursive"/>
          <w:b/>
          <w:bCs/>
          <w:sz w:val="44"/>
          <w:szCs w:val="44"/>
        </w:rPr>
        <w:t>879</w:t>
      </w:r>
    </w:p>
    <w:p w14:paraId="09967780" w14:textId="77777777" w:rsidR="00E151C2" w:rsidRPr="00E55A9B" w:rsidRDefault="00E151C2" w:rsidP="00E151C2"/>
    <w:p w14:paraId="09967781" w14:textId="77777777" w:rsidR="00E151C2" w:rsidRPr="00E55A9B" w:rsidRDefault="00E151C2" w:rsidP="00E151C2">
      <w:pPr>
        <w:ind w:right="-230"/>
        <w:rPr>
          <w:rFonts w:cs="Arial"/>
          <w:bCs/>
        </w:rPr>
      </w:pPr>
      <w:r w:rsidRPr="00E55A9B">
        <w:rPr>
          <w:rFonts w:cs="Arial"/>
          <w:bCs/>
        </w:rPr>
        <w:t>Let us look further at 879. The numbers have been placed in the columns according to their value. (</w:t>
      </w:r>
      <w:r w:rsidR="00A052DC">
        <w:rPr>
          <w:rFonts w:cs="Arial"/>
          <w:bCs/>
        </w:rPr>
        <w:t>You</w:t>
      </w:r>
      <w:r w:rsidRPr="00E55A9B">
        <w:rPr>
          <w:rFonts w:cs="Arial"/>
          <w:bCs/>
        </w:rPr>
        <w:t xml:space="preserve"> know that </w:t>
      </w:r>
      <w:r w:rsidRPr="00E55A9B">
        <w:rPr>
          <w:rFonts w:cs="Arial"/>
          <w:bCs/>
          <w:i/>
        </w:rPr>
        <w:t>Units</w:t>
      </w:r>
      <w:r w:rsidRPr="00E55A9B">
        <w:rPr>
          <w:rFonts w:cs="Arial"/>
          <w:bCs/>
        </w:rPr>
        <w:t xml:space="preserve"> means </w:t>
      </w:r>
      <w:r w:rsidRPr="00E55A9B">
        <w:rPr>
          <w:rFonts w:cs="Arial"/>
          <w:bCs/>
          <w:i/>
        </w:rPr>
        <w:t>Ones</w:t>
      </w:r>
      <w:r w:rsidRPr="00E55A9B">
        <w:rPr>
          <w:rFonts w:cs="Arial"/>
          <w:bCs/>
        </w:rPr>
        <w:t>.)</w:t>
      </w:r>
    </w:p>
    <w:p w14:paraId="09967782" w14:textId="77777777" w:rsidR="00E151C2" w:rsidRPr="00E55A9B" w:rsidRDefault="00E151C2" w:rsidP="00E151C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1"/>
        <w:gridCol w:w="2381"/>
        <w:gridCol w:w="2382"/>
        <w:gridCol w:w="2382"/>
      </w:tblGrid>
      <w:tr w:rsidR="00E151C2" w:rsidRPr="00E55A9B" w14:paraId="09967787" w14:textId="77777777" w:rsidTr="00E151C2">
        <w:trPr>
          <w:trHeight w:val="720"/>
        </w:trPr>
        <w:tc>
          <w:tcPr>
            <w:tcW w:w="2381" w:type="dxa"/>
            <w:vAlign w:val="center"/>
          </w:tcPr>
          <w:p w14:paraId="09967783" w14:textId="77777777" w:rsidR="00E151C2" w:rsidRPr="00E55A9B" w:rsidRDefault="00E151C2" w:rsidP="00E151C2">
            <w:pPr>
              <w:ind w:right="-230"/>
              <w:jc w:val="center"/>
              <w:rPr>
                <w:rFonts w:cs="Arial"/>
                <w:bCs/>
              </w:rPr>
            </w:pPr>
            <w:r>
              <w:rPr>
                <w:rFonts w:cs="Arial"/>
                <w:bCs/>
              </w:rPr>
              <w:t>Thousands</w:t>
            </w:r>
          </w:p>
        </w:tc>
        <w:tc>
          <w:tcPr>
            <w:tcW w:w="2381" w:type="dxa"/>
            <w:vAlign w:val="center"/>
          </w:tcPr>
          <w:p w14:paraId="09967784" w14:textId="77777777" w:rsidR="00E151C2" w:rsidRPr="00E55A9B" w:rsidRDefault="00E151C2" w:rsidP="00E151C2">
            <w:pPr>
              <w:ind w:right="-230"/>
              <w:jc w:val="center"/>
              <w:rPr>
                <w:rFonts w:cs="Arial"/>
                <w:bCs/>
              </w:rPr>
            </w:pPr>
            <w:r w:rsidRPr="00E55A9B">
              <w:rPr>
                <w:rFonts w:cs="Arial"/>
                <w:bCs/>
              </w:rPr>
              <w:t>Hundreds</w:t>
            </w:r>
          </w:p>
        </w:tc>
        <w:tc>
          <w:tcPr>
            <w:tcW w:w="2382" w:type="dxa"/>
            <w:vAlign w:val="center"/>
          </w:tcPr>
          <w:p w14:paraId="09967785" w14:textId="77777777" w:rsidR="00E151C2" w:rsidRPr="00E55A9B" w:rsidRDefault="00E151C2" w:rsidP="00E151C2">
            <w:pPr>
              <w:ind w:right="-230"/>
              <w:jc w:val="center"/>
              <w:rPr>
                <w:rFonts w:cs="Arial"/>
                <w:bCs/>
              </w:rPr>
            </w:pPr>
            <w:r w:rsidRPr="00E55A9B">
              <w:rPr>
                <w:rFonts w:cs="Arial"/>
                <w:bCs/>
              </w:rPr>
              <w:t>Tens</w:t>
            </w:r>
          </w:p>
        </w:tc>
        <w:tc>
          <w:tcPr>
            <w:tcW w:w="2382" w:type="dxa"/>
            <w:vAlign w:val="center"/>
          </w:tcPr>
          <w:p w14:paraId="09967786" w14:textId="77777777" w:rsidR="00E151C2" w:rsidRPr="00E55A9B" w:rsidRDefault="00E151C2" w:rsidP="00E151C2">
            <w:pPr>
              <w:ind w:right="-230"/>
              <w:jc w:val="center"/>
              <w:rPr>
                <w:rFonts w:cs="Arial"/>
                <w:bCs/>
              </w:rPr>
            </w:pPr>
            <w:r w:rsidRPr="00E55A9B">
              <w:rPr>
                <w:rFonts w:cs="Arial"/>
                <w:bCs/>
              </w:rPr>
              <w:t>Units</w:t>
            </w:r>
          </w:p>
        </w:tc>
      </w:tr>
      <w:tr w:rsidR="00E151C2" w:rsidRPr="00E55A9B" w14:paraId="0996778C" w14:textId="77777777" w:rsidTr="00E151C2">
        <w:trPr>
          <w:trHeight w:val="720"/>
        </w:trPr>
        <w:tc>
          <w:tcPr>
            <w:tcW w:w="2381" w:type="dxa"/>
            <w:vAlign w:val="center"/>
          </w:tcPr>
          <w:p w14:paraId="09967788"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0</w:t>
            </w:r>
          </w:p>
        </w:tc>
        <w:tc>
          <w:tcPr>
            <w:tcW w:w="2381" w:type="dxa"/>
            <w:vAlign w:val="center"/>
          </w:tcPr>
          <w:p w14:paraId="09967789"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8</w:t>
            </w:r>
          </w:p>
        </w:tc>
        <w:tc>
          <w:tcPr>
            <w:tcW w:w="2382" w:type="dxa"/>
            <w:vAlign w:val="center"/>
          </w:tcPr>
          <w:p w14:paraId="0996778A"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0</w:t>
            </w:r>
          </w:p>
        </w:tc>
        <w:tc>
          <w:tcPr>
            <w:tcW w:w="2382" w:type="dxa"/>
            <w:vAlign w:val="center"/>
          </w:tcPr>
          <w:p w14:paraId="0996778B"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0</w:t>
            </w:r>
          </w:p>
        </w:tc>
      </w:tr>
      <w:tr w:rsidR="00E151C2" w:rsidRPr="00E55A9B" w14:paraId="09967791" w14:textId="77777777" w:rsidTr="00E151C2">
        <w:trPr>
          <w:trHeight w:val="720"/>
        </w:trPr>
        <w:tc>
          <w:tcPr>
            <w:tcW w:w="2381" w:type="dxa"/>
            <w:vAlign w:val="center"/>
          </w:tcPr>
          <w:p w14:paraId="0996778D" w14:textId="77777777" w:rsidR="00E151C2" w:rsidRPr="00E55A9B" w:rsidRDefault="00E151C2" w:rsidP="00E151C2">
            <w:pPr>
              <w:ind w:right="-230"/>
              <w:jc w:val="center"/>
              <w:rPr>
                <w:rFonts w:ascii="VicCursive" w:hAnsi="VicCursive" w:cs="Arial"/>
                <w:b/>
                <w:sz w:val="44"/>
                <w:szCs w:val="44"/>
              </w:rPr>
            </w:pPr>
          </w:p>
        </w:tc>
        <w:tc>
          <w:tcPr>
            <w:tcW w:w="2381" w:type="dxa"/>
            <w:vAlign w:val="center"/>
          </w:tcPr>
          <w:p w14:paraId="0996778E" w14:textId="77777777" w:rsidR="00E151C2" w:rsidRPr="00E55A9B" w:rsidRDefault="00E151C2" w:rsidP="00E151C2">
            <w:pPr>
              <w:ind w:right="-230"/>
              <w:jc w:val="center"/>
              <w:rPr>
                <w:rFonts w:ascii="VicCursive" w:hAnsi="VicCursive"/>
                <w:bCs/>
                <w:sz w:val="44"/>
                <w:szCs w:val="44"/>
              </w:rPr>
            </w:pPr>
          </w:p>
        </w:tc>
        <w:tc>
          <w:tcPr>
            <w:tcW w:w="2382" w:type="dxa"/>
            <w:vAlign w:val="center"/>
          </w:tcPr>
          <w:p w14:paraId="0996778F"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7</w:t>
            </w:r>
          </w:p>
        </w:tc>
        <w:tc>
          <w:tcPr>
            <w:tcW w:w="2382" w:type="dxa"/>
            <w:vAlign w:val="center"/>
          </w:tcPr>
          <w:p w14:paraId="09967790"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0</w:t>
            </w:r>
          </w:p>
        </w:tc>
      </w:tr>
      <w:tr w:rsidR="00E151C2" w:rsidRPr="00E55A9B" w14:paraId="09967796" w14:textId="77777777" w:rsidTr="00E151C2">
        <w:trPr>
          <w:trHeight w:val="720"/>
        </w:trPr>
        <w:tc>
          <w:tcPr>
            <w:tcW w:w="2381" w:type="dxa"/>
            <w:vAlign w:val="center"/>
          </w:tcPr>
          <w:p w14:paraId="09967792" w14:textId="77777777" w:rsidR="00E151C2" w:rsidRPr="00E55A9B" w:rsidRDefault="00E151C2" w:rsidP="00E151C2">
            <w:pPr>
              <w:ind w:right="-230"/>
              <w:jc w:val="center"/>
              <w:rPr>
                <w:rFonts w:ascii="VicCursive" w:hAnsi="VicCursive" w:cs="Arial"/>
                <w:b/>
                <w:sz w:val="44"/>
                <w:szCs w:val="44"/>
              </w:rPr>
            </w:pPr>
          </w:p>
        </w:tc>
        <w:tc>
          <w:tcPr>
            <w:tcW w:w="2381" w:type="dxa"/>
            <w:vAlign w:val="center"/>
          </w:tcPr>
          <w:p w14:paraId="09967793" w14:textId="77777777" w:rsidR="00E151C2" w:rsidRPr="00E55A9B" w:rsidRDefault="00E151C2" w:rsidP="00E151C2">
            <w:pPr>
              <w:ind w:right="-230"/>
              <w:jc w:val="center"/>
              <w:rPr>
                <w:rFonts w:ascii="VicCursive" w:hAnsi="VicCursive"/>
                <w:bCs/>
                <w:sz w:val="44"/>
                <w:szCs w:val="44"/>
              </w:rPr>
            </w:pPr>
          </w:p>
        </w:tc>
        <w:tc>
          <w:tcPr>
            <w:tcW w:w="2382" w:type="dxa"/>
            <w:vAlign w:val="center"/>
          </w:tcPr>
          <w:p w14:paraId="09967794" w14:textId="77777777" w:rsidR="00E151C2" w:rsidRPr="00E55A9B" w:rsidRDefault="00E151C2" w:rsidP="00E151C2">
            <w:pPr>
              <w:ind w:right="-230"/>
              <w:jc w:val="center"/>
              <w:rPr>
                <w:rFonts w:ascii="VicCursive" w:hAnsi="VicCursive"/>
                <w:bCs/>
                <w:sz w:val="44"/>
                <w:szCs w:val="44"/>
              </w:rPr>
            </w:pPr>
          </w:p>
        </w:tc>
        <w:tc>
          <w:tcPr>
            <w:tcW w:w="2382" w:type="dxa"/>
            <w:vAlign w:val="center"/>
          </w:tcPr>
          <w:p w14:paraId="09967795" w14:textId="77777777" w:rsidR="00E151C2" w:rsidRPr="00E55A9B" w:rsidRDefault="00E151C2" w:rsidP="00E151C2">
            <w:pPr>
              <w:ind w:right="-230"/>
              <w:jc w:val="center"/>
              <w:rPr>
                <w:rFonts w:ascii="VicCursive" w:hAnsi="VicCursive"/>
                <w:bCs/>
                <w:sz w:val="44"/>
                <w:szCs w:val="44"/>
              </w:rPr>
            </w:pPr>
            <w:r w:rsidRPr="00E55A9B">
              <w:rPr>
                <w:rFonts w:ascii="VicCursive" w:hAnsi="VicCursive"/>
                <w:bCs/>
                <w:sz w:val="44"/>
                <w:szCs w:val="44"/>
              </w:rPr>
              <w:t>9</w:t>
            </w:r>
          </w:p>
        </w:tc>
      </w:tr>
    </w:tbl>
    <w:p w14:paraId="09967797" w14:textId="77777777" w:rsidR="00E151C2" w:rsidRPr="00E55A9B" w:rsidRDefault="00E151C2" w:rsidP="00E151C2"/>
    <w:p w14:paraId="09967798" w14:textId="77777777" w:rsidR="00E151C2" w:rsidRPr="00E55A9B" w:rsidRDefault="00E151C2" w:rsidP="00E151C2">
      <w:pPr>
        <w:jc w:val="center"/>
      </w:pPr>
      <w:r w:rsidRPr="00E55A9B">
        <w:t>800 + 70 + 9 added together equals 879 in total.</w:t>
      </w:r>
    </w:p>
    <w:p w14:paraId="09967799" w14:textId="77777777" w:rsidR="00E151C2" w:rsidRDefault="00E151C2" w:rsidP="00E151C2">
      <w:pPr>
        <w:rPr>
          <w:rFonts w:ascii="Arial" w:hAnsi="Arial" w:cs="Arial"/>
          <w:b/>
          <w:bCs/>
        </w:rPr>
      </w:pPr>
      <w:r w:rsidRPr="00E55A9B">
        <w:rPr>
          <w:rFonts w:ascii="Arial" w:hAnsi="Arial" w:cs="Arial"/>
          <w:b/>
        </w:rPr>
        <w:br w:type="page"/>
      </w:r>
      <w:r w:rsidRPr="00E55A9B">
        <w:rPr>
          <w:rFonts w:ascii="Arial" w:hAnsi="Arial" w:cs="Arial"/>
          <w:b/>
        </w:rPr>
        <w:lastRenderedPageBreak/>
        <w:t>Activity 1</w:t>
      </w:r>
      <w:r>
        <w:rPr>
          <w:rFonts w:ascii="Arial" w:hAnsi="Arial" w:cs="Arial"/>
          <w:b/>
        </w:rPr>
        <w:t xml:space="preserve"> </w:t>
      </w:r>
    </w:p>
    <w:p w14:paraId="0996779A" w14:textId="77777777" w:rsidR="00E151C2" w:rsidRDefault="00E151C2" w:rsidP="00E151C2">
      <w:pPr>
        <w:rPr>
          <w:rFonts w:ascii="Arial" w:hAnsi="Arial" w:cs="Arial"/>
          <w:b/>
        </w:rPr>
      </w:pPr>
      <w:r>
        <w:rPr>
          <w:rFonts w:ascii="Arial" w:hAnsi="Arial" w:cs="Arial"/>
          <w:b/>
          <w:bCs/>
          <w:noProof/>
          <w:lang w:eastAsia="en-AU"/>
        </w:rPr>
        <w:drawing>
          <wp:inline distT="0" distB="0" distL="0" distR="0" wp14:anchorId="09967C4F" wp14:editId="09967C50">
            <wp:extent cx="564515" cy="443865"/>
            <wp:effectExtent l="0" t="0" r="6985" b="0"/>
            <wp:docPr id="791" name="Picture 791"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E151C2">
        <w:rPr>
          <w:rFonts w:ascii="Arial" w:hAnsi="Arial" w:cs="Arial"/>
          <w:b/>
          <w:bCs/>
        </w:rPr>
        <w:t xml:space="preserve"> </w:t>
      </w:r>
      <w:r w:rsidRPr="00E55A9B">
        <w:rPr>
          <w:rFonts w:ascii="Arial" w:hAnsi="Arial" w:cs="Arial"/>
          <w:b/>
          <w:bCs/>
        </w:rPr>
        <w:t>For you to do</w:t>
      </w:r>
    </w:p>
    <w:p w14:paraId="0996779B" w14:textId="77777777" w:rsidR="00E151C2" w:rsidRDefault="00E151C2" w:rsidP="00E151C2">
      <w:pPr>
        <w:rPr>
          <w:rFonts w:ascii="Arial" w:hAnsi="Arial" w:cs="Arial"/>
          <w:b/>
        </w:rPr>
      </w:pPr>
    </w:p>
    <w:p w14:paraId="0996779C" w14:textId="77777777" w:rsidR="00E151C2" w:rsidRPr="00E55A9B" w:rsidRDefault="00E151C2" w:rsidP="00E151C2">
      <w:pPr>
        <w:ind w:right="-230"/>
        <w:rPr>
          <w:rFonts w:cs="Arial"/>
          <w:szCs w:val="28"/>
        </w:rPr>
      </w:pPr>
      <w:r w:rsidRPr="00E55A9B">
        <w:rPr>
          <w:rFonts w:cs="Arial"/>
          <w:szCs w:val="28"/>
        </w:rPr>
        <w:t xml:space="preserve">On Day 3 </w:t>
      </w:r>
      <w:r w:rsidR="00DB2958">
        <w:rPr>
          <w:rFonts w:cs="Arial"/>
          <w:szCs w:val="28"/>
        </w:rPr>
        <w:t>you</w:t>
      </w:r>
      <w:r w:rsidRPr="00E55A9B">
        <w:rPr>
          <w:rFonts w:cs="Arial"/>
          <w:szCs w:val="28"/>
        </w:rPr>
        <w:t xml:space="preserve"> looked at place value. Today </w:t>
      </w:r>
      <w:r w:rsidR="00DB2958">
        <w:rPr>
          <w:rFonts w:cs="Arial"/>
          <w:szCs w:val="28"/>
        </w:rPr>
        <w:t>you</w:t>
      </w:r>
      <w:r w:rsidRPr="00E55A9B">
        <w:rPr>
          <w:rFonts w:cs="Arial"/>
          <w:szCs w:val="28"/>
        </w:rPr>
        <w:t xml:space="preserve"> will continue to look at numbers up to 9</w:t>
      </w:r>
      <w:r>
        <w:rPr>
          <w:rFonts w:cs="Arial"/>
          <w:szCs w:val="28"/>
        </w:rPr>
        <w:t>9</w:t>
      </w:r>
      <w:r w:rsidRPr="00E55A9B">
        <w:rPr>
          <w:rFonts w:cs="Arial"/>
          <w:szCs w:val="28"/>
        </w:rPr>
        <w:t xml:space="preserve">99. Look at the following numbers and write the new number if </w:t>
      </w:r>
      <w:r w:rsidR="00DB2958">
        <w:rPr>
          <w:rFonts w:cs="Arial"/>
          <w:szCs w:val="28"/>
        </w:rPr>
        <w:t>you</w:t>
      </w:r>
      <w:r w:rsidRPr="00E55A9B">
        <w:rPr>
          <w:rFonts w:cs="Arial"/>
          <w:szCs w:val="28"/>
        </w:rPr>
        <w:t xml:space="preserve"> take away </w:t>
      </w:r>
      <w:r w:rsidR="00DB2958">
        <w:rPr>
          <w:rFonts w:cs="Arial"/>
          <w:szCs w:val="28"/>
        </w:rPr>
        <w:t>only</w:t>
      </w:r>
      <w:r w:rsidRPr="00E55A9B">
        <w:rPr>
          <w:rFonts w:cs="Arial"/>
          <w:szCs w:val="28"/>
        </w:rPr>
        <w:t xml:space="preserve"> the tens. The first one has been completed for you. </w:t>
      </w:r>
    </w:p>
    <w:p w14:paraId="0996779D" w14:textId="77777777" w:rsidR="00E151C2" w:rsidRPr="00E55A9B" w:rsidRDefault="00E151C2" w:rsidP="00E151C2">
      <w:pPr>
        <w:ind w:right="-230"/>
        <w:rPr>
          <w:rFonts w:cs="Arial"/>
          <w:szCs w:val="28"/>
        </w:rPr>
      </w:pPr>
    </w:p>
    <w:p w14:paraId="0996779E" w14:textId="77777777" w:rsidR="00E151C2" w:rsidRPr="00E55A9B" w:rsidRDefault="00E151C2" w:rsidP="00E151C2">
      <w:pPr>
        <w:ind w:right="-230"/>
        <w:rPr>
          <w:sz w:val="36"/>
          <w:szCs w:val="36"/>
        </w:rPr>
      </w:pPr>
      <w:r w:rsidRPr="00E55A9B">
        <w:rPr>
          <w:rFonts w:ascii="VicCursive" w:hAnsi="VicCursive"/>
          <w:sz w:val="36"/>
          <w:szCs w:val="36"/>
        </w:rPr>
        <w:t>375</w:t>
      </w:r>
      <w:r w:rsidRPr="00E55A9B">
        <w:rPr>
          <w:sz w:val="36"/>
          <w:szCs w:val="36"/>
        </w:rPr>
        <w:t xml:space="preserve">   </w:t>
      </w:r>
      <w:r w:rsidRPr="00E55A9B">
        <w:rPr>
          <w:szCs w:val="28"/>
        </w:rPr>
        <w:t>take away</w:t>
      </w:r>
      <w:r>
        <w:rPr>
          <w:szCs w:val="28"/>
        </w:rPr>
        <w:t xml:space="preserve"> the 7 tens                </w:t>
      </w:r>
      <w:r w:rsidRPr="00E55A9B">
        <w:rPr>
          <w:rFonts w:ascii="VicCursive" w:hAnsi="VicCursive"/>
          <w:sz w:val="36"/>
          <w:szCs w:val="36"/>
        </w:rPr>
        <w:t>305</w:t>
      </w:r>
    </w:p>
    <w:p w14:paraId="0996779F" w14:textId="77777777" w:rsidR="00E151C2" w:rsidRPr="00E55A9B" w:rsidRDefault="00E151C2" w:rsidP="00E151C2">
      <w:pPr>
        <w:ind w:right="-230"/>
        <w:rPr>
          <w:sz w:val="36"/>
          <w:szCs w:val="36"/>
        </w:rPr>
      </w:pPr>
    </w:p>
    <w:p w14:paraId="099677A0" w14:textId="77777777" w:rsidR="00E151C2" w:rsidRPr="00E55A9B" w:rsidRDefault="00E151C2" w:rsidP="00E151C2">
      <w:pPr>
        <w:tabs>
          <w:tab w:val="left" w:pos="3780"/>
        </w:tabs>
        <w:ind w:right="-230"/>
        <w:rPr>
          <w:sz w:val="36"/>
          <w:szCs w:val="36"/>
        </w:rPr>
      </w:pPr>
      <w:r w:rsidRPr="00E55A9B">
        <w:rPr>
          <w:rFonts w:ascii="VicCursive" w:hAnsi="VicCursive"/>
          <w:sz w:val="36"/>
          <w:szCs w:val="36"/>
        </w:rPr>
        <w:t>925</w:t>
      </w:r>
      <w:r>
        <w:rPr>
          <w:sz w:val="36"/>
          <w:szCs w:val="36"/>
        </w:rPr>
        <w:tab/>
      </w:r>
      <w:r w:rsidRPr="00E55A9B">
        <w:rPr>
          <w:sz w:val="36"/>
          <w:szCs w:val="36"/>
        </w:rPr>
        <w:t>______________</w:t>
      </w:r>
    </w:p>
    <w:p w14:paraId="099677A1" w14:textId="77777777" w:rsidR="00E151C2" w:rsidRPr="00E55A9B" w:rsidRDefault="00E151C2" w:rsidP="00E151C2">
      <w:pPr>
        <w:ind w:right="-230"/>
        <w:rPr>
          <w:sz w:val="36"/>
          <w:szCs w:val="36"/>
        </w:rPr>
      </w:pPr>
    </w:p>
    <w:p w14:paraId="099677A2" w14:textId="77777777" w:rsidR="00E151C2" w:rsidRPr="00E55A9B" w:rsidRDefault="00E151C2" w:rsidP="00E151C2">
      <w:pPr>
        <w:tabs>
          <w:tab w:val="left" w:pos="3780"/>
        </w:tabs>
        <w:ind w:right="-230"/>
        <w:rPr>
          <w:sz w:val="36"/>
          <w:szCs w:val="36"/>
        </w:rPr>
      </w:pPr>
      <w:r w:rsidRPr="00E55A9B">
        <w:rPr>
          <w:rFonts w:ascii="VicCursive" w:hAnsi="VicCursive"/>
          <w:sz w:val="36"/>
          <w:szCs w:val="36"/>
        </w:rPr>
        <w:t>614</w:t>
      </w:r>
      <w:r>
        <w:rPr>
          <w:sz w:val="36"/>
          <w:szCs w:val="36"/>
        </w:rPr>
        <w:tab/>
      </w:r>
      <w:r w:rsidRPr="00E55A9B">
        <w:rPr>
          <w:sz w:val="36"/>
          <w:szCs w:val="36"/>
        </w:rPr>
        <w:t>______________</w:t>
      </w:r>
    </w:p>
    <w:p w14:paraId="099677A3" w14:textId="77777777" w:rsidR="00E151C2" w:rsidRPr="00E55A9B" w:rsidRDefault="00E151C2" w:rsidP="00E151C2">
      <w:pPr>
        <w:ind w:right="-230"/>
        <w:rPr>
          <w:sz w:val="36"/>
          <w:szCs w:val="36"/>
        </w:rPr>
      </w:pPr>
    </w:p>
    <w:p w14:paraId="099677A4" w14:textId="77777777" w:rsidR="00E151C2" w:rsidRPr="00E55A9B" w:rsidRDefault="00E151C2" w:rsidP="00E151C2">
      <w:pPr>
        <w:tabs>
          <w:tab w:val="left" w:pos="3780"/>
        </w:tabs>
        <w:ind w:right="-230"/>
        <w:rPr>
          <w:sz w:val="48"/>
          <w:szCs w:val="48"/>
        </w:rPr>
      </w:pPr>
      <w:r w:rsidRPr="00E55A9B">
        <w:rPr>
          <w:rFonts w:ascii="VicCursive" w:hAnsi="VicCursive"/>
          <w:sz w:val="36"/>
          <w:szCs w:val="36"/>
        </w:rPr>
        <w:t>260</w:t>
      </w:r>
      <w:r>
        <w:rPr>
          <w:sz w:val="36"/>
          <w:szCs w:val="36"/>
        </w:rPr>
        <w:tab/>
      </w:r>
      <w:r w:rsidRPr="00E55A9B">
        <w:rPr>
          <w:sz w:val="36"/>
          <w:szCs w:val="36"/>
        </w:rPr>
        <w:t>______________</w:t>
      </w:r>
    </w:p>
    <w:p w14:paraId="099677A5" w14:textId="77777777" w:rsidR="00E151C2" w:rsidRPr="00E55A9B" w:rsidRDefault="00E151C2" w:rsidP="00E151C2">
      <w:pPr>
        <w:ind w:right="-230"/>
        <w:rPr>
          <w:rFonts w:cs="Arial"/>
          <w:szCs w:val="28"/>
        </w:rPr>
      </w:pPr>
    </w:p>
    <w:p w14:paraId="099677A6" w14:textId="77777777" w:rsidR="00E151C2" w:rsidRPr="00E55A9B" w:rsidRDefault="00DB2958" w:rsidP="00E151C2">
      <w:pPr>
        <w:ind w:right="-230"/>
        <w:rPr>
          <w:rFonts w:cs="Arial"/>
          <w:szCs w:val="28"/>
        </w:rPr>
      </w:pPr>
      <w:r>
        <w:rPr>
          <w:rFonts w:cs="Arial"/>
          <w:szCs w:val="28"/>
        </w:rPr>
        <w:t>T</w:t>
      </w:r>
      <w:r w:rsidR="00E151C2" w:rsidRPr="00E55A9B">
        <w:rPr>
          <w:rFonts w:cs="Arial"/>
          <w:szCs w:val="28"/>
        </w:rPr>
        <w:t xml:space="preserve">ake away </w:t>
      </w:r>
      <w:r>
        <w:rPr>
          <w:rFonts w:cs="Arial"/>
          <w:szCs w:val="28"/>
        </w:rPr>
        <w:t>only</w:t>
      </w:r>
      <w:r w:rsidR="00E151C2" w:rsidRPr="00E55A9B">
        <w:rPr>
          <w:rFonts w:cs="Arial"/>
          <w:szCs w:val="28"/>
        </w:rPr>
        <w:t xml:space="preserve"> the hundreds and make a new number. The first one has been completed for you. </w:t>
      </w:r>
    </w:p>
    <w:p w14:paraId="099677A7" w14:textId="77777777" w:rsidR="00E151C2" w:rsidRPr="00E55A9B" w:rsidRDefault="00E151C2" w:rsidP="00E151C2">
      <w:pPr>
        <w:ind w:right="-230"/>
        <w:rPr>
          <w:rFonts w:cs="Arial"/>
          <w:szCs w:val="28"/>
        </w:rPr>
      </w:pPr>
    </w:p>
    <w:p w14:paraId="099677A8" w14:textId="77777777" w:rsidR="00E151C2" w:rsidRPr="00E55A9B" w:rsidRDefault="00E151C2" w:rsidP="00E151C2">
      <w:pPr>
        <w:ind w:right="-230"/>
        <w:rPr>
          <w:sz w:val="36"/>
          <w:szCs w:val="36"/>
        </w:rPr>
      </w:pPr>
      <w:r w:rsidRPr="00E55A9B">
        <w:rPr>
          <w:rFonts w:ascii="VicCursive" w:hAnsi="VicCursive"/>
          <w:sz w:val="36"/>
          <w:szCs w:val="36"/>
        </w:rPr>
        <w:t>753</w:t>
      </w:r>
      <w:r w:rsidRPr="00E55A9B">
        <w:rPr>
          <w:sz w:val="36"/>
          <w:szCs w:val="36"/>
        </w:rPr>
        <w:t xml:space="preserve">                                         </w:t>
      </w:r>
      <w:r w:rsidRPr="00E55A9B">
        <w:rPr>
          <w:rFonts w:ascii="VicCursive" w:hAnsi="VicCursive"/>
          <w:sz w:val="36"/>
          <w:szCs w:val="36"/>
        </w:rPr>
        <w:t>53</w:t>
      </w:r>
    </w:p>
    <w:p w14:paraId="099677A9" w14:textId="77777777" w:rsidR="00E151C2" w:rsidRPr="00E55A9B" w:rsidRDefault="00E151C2" w:rsidP="00E151C2">
      <w:pPr>
        <w:ind w:right="-230"/>
        <w:rPr>
          <w:sz w:val="36"/>
          <w:szCs w:val="36"/>
        </w:rPr>
      </w:pPr>
    </w:p>
    <w:p w14:paraId="099677AA" w14:textId="77777777" w:rsidR="00E151C2" w:rsidRPr="00E55A9B" w:rsidRDefault="00E151C2" w:rsidP="00E151C2">
      <w:pPr>
        <w:tabs>
          <w:tab w:val="left" w:pos="3780"/>
        </w:tabs>
        <w:ind w:right="-230"/>
        <w:rPr>
          <w:sz w:val="36"/>
          <w:szCs w:val="36"/>
        </w:rPr>
      </w:pPr>
      <w:r w:rsidRPr="00E55A9B">
        <w:rPr>
          <w:rFonts w:ascii="VicCursive" w:hAnsi="VicCursive"/>
          <w:sz w:val="36"/>
          <w:szCs w:val="36"/>
        </w:rPr>
        <w:t>289</w:t>
      </w:r>
      <w:r>
        <w:rPr>
          <w:sz w:val="36"/>
          <w:szCs w:val="36"/>
        </w:rPr>
        <w:tab/>
      </w:r>
      <w:r w:rsidRPr="00E55A9B">
        <w:rPr>
          <w:sz w:val="36"/>
          <w:szCs w:val="36"/>
        </w:rPr>
        <w:t>______________</w:t>
      </w:r>
    </w:p>
    <w:p w14:paraId="099677AB" w14:textId="77777777" w:rsidR="00E151C2" w:rsidRPr="00E55A9B" w:rsidRDefault="00E151C2" w:rsidP="00E151C2">
      <w:pPr>
        <w:ind w:right="-230"/>
        <w:rPr>
          <w:sz w:val="36"/>
          <w:szCs w:val="36"/>
        </w:rPr>
      </w:pPr>
    </w:p>
    <w:p w14:paraId="099677AC" w14:textId="77777777" w:rsidR="00E151C2" w:rsidRPr="00E55A9B" w:rsidRDefault="00E151C2" w:rsidP="00E151C2">
      <w:pPr>
        <w:tabs>
          <w:tab w:val="left" w:pos="3780"/>
        </w:tabs>
        <w:ind w:right="-230"/>
        <w:rPr>
          <w:sz w:val="36"/>
          <w:szCs w:val="36"/>
        </w:rPr>
      </w:pPr>
      <w:r w:rsidRPr="00E55A9B">
        <w:rPr>
          <w:rFonts w:ascii="VicCursive" w:hAnsi="VicCursive"/>
          <w:sz w:val="36"/>
          <w:szCs w:val="36"/>
        </w:rPr>
        <w:t>406</w:t>
      </w:r>
      <w:r>
        <w:rPr>
          <w:sz w:val="36"/>
          <w:szCs w:val="36"/>
        </w:rPr>
        <w:tab/>
      </w:r>
      <w:r w:rsidRPr="00E55A9B">
        <w:rPr>
          <w:sz w:val="36"/>
          <w:szCs w:val="36"/>
        </w:rPr>
        <w:t>______________</w:t>
      </w:r>
    </w:p>
    <w:p w14:paraId="099677AD" w14:textId="77777777" w:rsidR="00E151C2" w:rsidRPr="00E55A9B" w:rsidRDefault="00E151C2" w:rsidP="00E151C2">
      <w:pPr>
        <w:ind w:right="-230"/>
        <w:rPr>
          <w:rFonts w:cs="Arial"/>
          <w:szCs w:val="28"/>
        </w:rPr>
      </w:pPr>
    </w:p>
    <w:p w14:paraId="099677AE" w14:textId="77777777" w:rsidR="00E151C2" w:rsidRPr="00E55A9B" w:rsidRDefault="00E151C2" w:rsidP="00E151C2">
      <w:pPr>
        <w:ind w:right="-230"/>
        <w:rPr>
          <w:rFonts w:cs="Arial"/>
          <w:szCs w:val="28"/>
        </w:rPr>
      </w:pPr>
      <w:r w:rsidRPr="00E55A9B">
        <w:rPr>
          <w:rFonts w:cs="Arial"/>
          <w:szCs w:val="28"/>
        </w:rPr>
        <w:t>Write a new number, 10 more than the given number. The first one has been completed for you.</w:t>
      </w:r>
    </w:p>
    <w:p w14:paraId="099677AF" w14:textId="77777777" w:rsidR="00E151C2" w:rsidRPr="00E55A9B" w:rsidRDefault="00E151C2" w:rsidP="00E151C2">
      <w:pPr>
        <w:ind w:right="-230"/>
        <w:rPr>
          <w:rFonts w:cs="Arial"/>
          <w:sz w:val="20"/>
          <w:szCs w:val="20"/>
        </w:rPr>
      </w:pPr>
    </w:p>
    <w:p w14:paraId="099677B0" w14:textId="77777777" w:rsidR="00E151C2" w:rsidRPr="00E55A9B" w:rsidRDefault="00E151C2" w:rsidP="00E151C2">
      <w:pPr>
        <w:ind w:right="-230"/>
        <w:rPr>
          <w:sz w:val="36"/>
          <w:szCs w:val="36"/>
        </w:rPr>
      </w:pPr>
      <w:r w:rsidRPr="00E55A9B">
        <w:rPr>
          <w:rFonts w:ascii="VicCursive" w:hAnsi="VicCursive"/>
          <w:sz w:val="36"/>
          <w:szCs w:val="36"/>
        </w:rPr>
        <w:t>352</w:t>
      </w:r>
      <w:r w:rsidRPr="00E55A9B">
        <w:rPr>
          <w:sz w:val="36"/>
          <w:szCs w:val="36"/>
        </w:rPr>
        <w:t xml:space="preserve">               </w:t>
      </w:r>
      <w:r>
        <w:rPr>
          <w:sz w:val="36"/>
          <w:szCs w:val="36"/>
        </w:rPr>
        <w:t xml:space="preserve">                          </w:t>
      </w:r>
      <w:r w:rsidRPr="00E55A9B">
        <w:rPr>
          <w:rFonts w:ascii="VicCursive" w:hAnsi="VicCursive"/>
          <w:sz w:val="36"/>
          <w:szCs w:val="36"/>
        </w:rPr>
        <w:t>362</w:t>
      </w:r>
    </w:p>
    <w:p w14:paraId="099677B1" w14:textId="77777777" w:rsidR="00E151C2" w:rsidRPr="00E55A9B" w:rsidRDefault="00E151C2" w:rsidP="00E151C2">
      <w:pPr>
        <w:ind w:right="-230"/>
        <w:rPr>
          <w:sz w:val="36"/>
          <w:szCs w:val="36"/>
        </w:rPr>
      </w:pPr>
    </w:p>
    <w:p w14:paraId="099677B2" w14:textId="77777777" w:rsidR="00E151C2" w:rsidRPr="00E55A9B" w:rsidRDefault="00E151C2" w:rsidP="00E151C2">
      <w:pPr>
        <w:tabs>
          <w:tab w:val="left" w:pos="3780"/>
        </w:tabs>
        <w:ind w:right="-230"/>
        <w:rPr>
          <w:sz w:val="48"/>
          <w:szCs w:val="48"/>
        </w:rPr>
      </w:pPr>
      <w:r w:rsidRPr="00E55A9B">
        <w:rPr>
          <w:rFonts w:ascii="VicCursive" w:hAnsi="VicCursive"/>
          <w:sz w:val="36"/>
          <w:szCs w:val="36"/>
        </w:rPr>
        <w:t>740</w:t>
      </w:r>
      <w:r>
        <w:rPr>
          <w:sz w:val="36"/>
          <w:szCs w:val="36"/>
        </w:rPr>
        <w:tab/>
      </w:r>
      <w:r w:rsidRPr="00E55A9B">
        <w:rPr>
          <w:sz w:val="36"/>
          <w:szCs w:val="36"/>
        </w:rPr>
        <w:t>______________</w:t>
      </w:r>
    </w:p>
    <w:p w14:paraId="099677B3" w14:textId="77777777" w:rsidR="00E151C2" w:rsidRPr="00E55A9B" w:rsidRDefault="00E151C2" w:rsidP="00E151C2">
      <w:pPr>
        <w:ind w:right="-230"/>
        <w:rPr>
          <w:sz w:val="36"/>
          <w:szCs w:val="36"/>
        </w:rPr>
      </w:pPr>
    </w:p>
    <w:p w14:paraId="099677B4" w14:textId="77777777" w:rsidR="00E151C2" w:rsidRPr="00E55A9B" w:rsidRDefault="00E151C2" w:rsidP="00E151C2">
      <w:pPr>
        <w:tabs>
          <w:tab w:val="left" w:pos="3780"/>
        </w:tabs>
        <w:ind w:right="-230"/>
        <w:rPr>
          <w:sz w:val="48"/>
          <w:szCs w:val="48"/>
        </w:rPr>
      </w:pPr>
      <w:r w:rsidRPr="00E55A9B">
        <w:rPr>
          <w:rFonts w:ascii="VicCursive" w:hAnsi="VicCursive"/>
          <w:sz w:val="36"/>
          <w:szCs w:val="36"/>
        </w:rPr>
        <w:t>891</w:t>
      </w:r>
      <w:r>
        <w:rPr>
          <w:sz w:val="48"/>
          <w:szCs w:val="48"/>
        </w:rPr>
        <w:tab/>
      </w:r>
      <w:r w:rsidRPr="00E55A9B">
        <w:rPr>
          <w:sz w:val="36"/>
          <w:szCs w:val="36"/>
        </w:rPr>
        <w:t>_______________</w:t>
      </w:r>
    </w:p>
    <w:p w14:paraId="099677B5" w14:textId="77777777" w:rsidR="00E151C2" w:rsidRDefault="00E151C2" w:rsidP="00E151C2">
      <w:pPr>
        <w:ind w:right="-230"/>
        <w:rPr>
          <w:rFonts w:ascii="Arial" w:hAnsi="Arial" w:cs="Arial"/>
          <w:b/>
        </w:rPr>
      </w:pPr>
      <w:r>
        <w:rPr>
          <w:rFonts w:ascii="Arial" w:hAnsi="Arial" w:cs="Arial"/>
          <w:b/>
        </w:rPr>
        <w:br w:type="page"/>
      </w:r>
    </w:p>
    <w:p w14:paraId="099677B6" w14:textId="77777777" w:rsidR="00E151C2" w:rsidRDefault="00E151C2" w:rsidP="00E151C2">
      <w:pPr>
        <w:rPr>
          <w:rFonts w:ascii="Arial" w:hAnsi="Arial" w:cs="Arial"/>
          <w:b/>
          <w:bCs/>
        </w:rPr>
      </w:pPr>
      <w:r>
        <w:rPr>
          <w:rFonts w:ascii="Arial" w:hAnsi="Arial" w:cs="Arial"/>
          <w:b/>
        </w:rPr>
        <w:lastRenderedPageBreak/>
        <w:t xml:space="preserve">Activity 2 </w:t>
      </w:r>
    </w:p>
    <w:p w14:paraId="099677B7" w14:textId="77777777" w:rsidR="00E151C2" w:rsidRDefault="00E151C2" w:rsidP="00E151C2">
      <w:pPr>
        <w:rPr>
          <w:rFonts w:ascii="Arial" w:eastAsia="SimSun" w:hAnsi="Arial" w:cs="Arial"/>
          <w:b/>
          <w:szCs w:val="28"/>
          <w:lang w:eastAsia="zh-CN"/>
        </w:rPr>
      </w:pPr>
      <w:r>
        <w:rPr>
          <w:rFonts w:ascii="Arial" w:hAnsi="Arial" w:cs="Arial"/>
          <w:b/>
          <w:bCs/>
          <w:noProof/>
          <w:lang w:eastAsia="en-AU"/>
        </w:rPr>
        <w:drawing>
          <wp:inline distT="0" distB="0" distL="0" distR="0" wp14:anchorId="09967C51" wp14:editId="09967C52">
            <wp:extent cx="564515" cy="443865"/>
            <wp:effectExtent l="0" t="0" r="6985" b="0"/>
            <wp:docPr id="803" name="Picture 803"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E151C2">
        <w:rPr>
          <w:rFonts w:ascii="Arial" w:hAnsi="Arial" w:cs="Arial"/>
          <w:b/>
          <w:bCs/>
        </w:rPr>
        <w:t xml:space="preserve"> </w:t>
      </w:r>
      <w:r w:rsidRPr="00E151C2">
        <w:rPr>
          <w:rFonts w:ascii="Arial" w:eastAsia="SimSun" w:hAnsi="Arial" w:cs="Arial"/>
          <w:b/>
          <w:szCs w:val="28"/>
          <w:lang w:eastAsia="zh-CN"/>
        </w:rPr>
        <w:t>Connecting Addition with Subtraction</w:t>
      </w:r>
    </w:p>
    <w:p w14:paraId="099677B8" w14:textId="77777777" w:rsidR="00E151C2" w:rsidRDefault="00E151C2" w:rsidP="00E151C2">
      <w:pPr>
        <w:rPr>
          <w:rFonts w:ascii="Arial" w:hAnsi="Arial" w:cs="Arial"/>
          <w:b/>
        </w:rPr>
      </w:pPr>
    </w:p>
    <w:p w14:paraId="099677B9" w14:textId="77777777" w:rsidR="00E151C2" w:rsidRDefault="00E151C2" w:rsidP="00E151C2">
      <w:pPr>
        <w:jc w:val="center"/>
        <w:rPr>
          <w:rFonts w:eastAsia="SimSun"/>
          <w:i/>
          <w:lang w:eastAsia="zh-CN"/>
        </w:rPr>
      </w:pPr>
      <w:r w:rsidRPr="00E151C2">
        <w:rPr>
          <w:rFonts w:eastAsia="SimSun"/>
          <w:i/>
          <w:lang w:eastAsia="zh-CN"/>
        </w:rPr>
        <w:t>Giacomo has 38 toys in his toy box.</w:t>
      </w:r>
    </w:p>
    <w:p w14:paraId="099677BA" w14:textId="77777777" w:rsidR="00E151C2" w:rsidRDefault="00E151C2" w:rsidP="00E151C2">
      <w:pPr>
        <w:jc w:val="center"/>
        <w:rPr>
          <w:rFonts w:eastAsia="SimSun"/>
          <w:i/>
          <w:lang w:eastAsia="zh-CN"/>
        </w:rPr>
      </w:pPr>
      <w:r w:rsidRPr="00E151C2">
        <w:rPr>
          <w:rFonts w:eastAsia="SimSun"/>
          <w:i/>
          <w:lang w:eastAsia="zh-CN"/>
        </w:rPr>
        <w:t>If he took out 32 how many will he have left?</w:t>
      </w:r>
    </w:p>
    <w:p w14:paraId="099677BB" w14:textId="77777777" w:rsidR="00E151C2" w:rsidRPr="00E151C2" w:rsidRDefault="00E151C2" w:rsidP="00E151C2">
      <w:pPr>
        <w:jc w:val="center"/>
        <w:rPr>
          <w:rFonts w:eastAsia="SimSun"/>
          <w:i/>
          <w:lang w:eastAsia="zh-CN"/>
        </w:rPr>
      </w:pPr>
    </w:p>
    <w:p w14:paraId="099677BC" w14:textId="77777777" w:rsidR="00E151C2" w:rsidRPr="00985176" w:rsidRDefault="00E151C2" w:rsidP="00DB2958">
      <w:pPr>
        <w:rPr>
          <w:rFonts w:eastAsia="SimSun"/>
          <w:szCs w:val="28"/>
          <w:lang w:eastAsia="zh-CN"/>
        </w:rPr>
      </w:pPr>
      <w:r w:rsidRPr="00985176">
        <w:rPr>
          <w:rFonts w:eastAsia="SimSun"/>
          <w:szCs w:val="28"/>
          <w:lang w:eastAsia="zh-CN"/>
        </w:rPr>
        <w:t xml:space="preserve">This problem can be solved using addition or subtraction. </w:t>
      </w:r>
    </w:p>
    <w:p w14:paraId="099677BD" w14:textId="77777777" w:rsidR="00DB2958" w:rsidRDefault="00DB2958" w:rsidP="00DB2958">
      <w:pPr>
        <w:rPr>
          <w:rFonts w:eastAsia="SimSun"/>
          <w:szCs w:val="28"/>
          <w:lang w:eastAsia="zh-CN"/>
        </w:rPr>
      </w:pPr>
      <w:r>
        <w:rPr>
          <w:rFonts w:eastAsia="SimSun"/>
          <w:szCs w:val="28"/>
          <w:lang w:eastAsia="zh-CN"/>
        </w:rPr>
        <w:t>You</w:t>
      </w:r>
      <w:r w:rsidR="00E151C2" w:rsidRPr="00985176">
        <w:rPr>
          <w:rFonts w:eastAsia="SimSun"/>
          <w:szCs w:val="28"/>
          <w:lang w:eastAsia="zh-CN"/>
        </w:rPr>
        <w:t xml:space="preserve"> can find the </w:t>
      </w:r>
      <w:r w:rsidR="00E151C2" w:rsidRPr="00985176">
        <w:rPr>
          <w:rFonts w:eastAsia="SimSun"/>
          <w:i/>
          <w:szCs w:val="28"/>
          <w:lang w:eastAsia="zh-CN"/>
        </w:rPr>
        <w:t>difference</w:t>
      </w:r>
      <w:r w:rsidR="00E151C2" w:rsidRPr="00985176">
        <w:rPr>
          <w:rFonts w:eastAsia="SimSun"/>
          <w:szCs w:val="28"/>
          <w:lang w:eastAsia="zh-CN"/>
        </w:rPr>
        <w:t xml:space="preserve"> by starting at 38 and </w:t>
      </w:r>
      <w:r w:rsidR="00E151C2" w:rsidRPr="00985176">
        <w:rPr>
          <w:rFonts w:eastAsia="SimSun"/>
          <w:i/>
          <w:szCs w:val="28"/>
          <w:lang w:eastAsia="zh-CN"/>
        </w:rPr>
        <w:t>counting back</w:t>
      </w:r>
      <w:r w:rsidR="00E151C2" w:rsidRPr="00985176">
        <w:rPr>
          <w:rFonts w:eastAsia="SimSun"/>
          <w:szCs w:val="28"/>
          <w:lang w:eastAsia="zh-CN"/>
        </w:rPr>
        <w:t xml:space="preserve"> 32</w:t>
      </w:r>
      <w:r>
        <w:rPr>
          <w:rFonts w:eastAsia="SimSun"/>
          <w:szCs w:val="28"/>
          <w:lang w:eastAsia="zh-CN"/>
        </w:rPr>
        <w:t>.</w:t>
      </w:r>
    </w:p>
    <w:p w14:paraId="099677BE" w14:textId="77777777" w:rsidR="00E151C2" w:rsidRDefault="00DB2958" w:rsidP="00DB2958">
      <w:pPr>
        <w:rPr>
          <w:rFonts w:eastAsia="SimSun"/>
          <w:szCs w:val="28"/>
          <w:lang w:eastAsia="zh-CN"/>
        </w:rPr>
      </w:pPr>
      <w:r>
        <w:rPr>
          <w:rFonts w:eastAsia="SimSun"/>
          <w:szCs w:val="28"/>
          <w:lang w:eastAsia="zh-CN"/>
        </w:rPr>
        <w:t>Make sure you do not count the number you begin with.</w:t>
      </w:r>
      <w:r w:rsidR="00E151C2" w:rsidRPr="00985176">
        <w:rPr>
          <w:rFonts w:eastAsia="SimSun"/>
          <w:szCs w:val="28"/>
          <w:lang w:eastAsia="zh-CN"/>
        </w:rPr>
        <w:t xml:space="preserve"> </w:t>
      </w:r>
    </w:p>
    <w:p w14:paraId="099677BF" w14:textId="77777777" w:rsidR="00DB2958" w:rsidRPr="00DB2958" w:rsidRDefault="00DB2958" w:rsidP="00E151C2">
      <w:pPr>
        <w:spacing w:after="200"/>
        <w:rPr>
          <w:rFonts w:eastAsia="SimSun"/>
          <w:sz w:val="16"/>
          <w:szCs w:val="16"/>
          <w:lang w:eastAsia="zh-CN"/>
        </w:rPr>
      </w:pPr>
    </w:p>
    <w:p w14:paraId="099677C0" w14:textId="77777777" w:rsidR="00E151C2" w:rsidRPr="00985176" w:rsidRDefault="00E151C2" w:rsidP="00E151C2">
      <w:pPr>
        <w:spacing w:after="200" w:line="276" w:lineRule="auto"/>
        <w:rPr>
          <w:rFonts w:eastAsia="SimSun"/>
          <w:szCs w:val="28"/>
          <w:lang w:eastAsia="zh-CN"/>
        </w:rPr>
      </w:pPr>
      <w:r>
        <w:rPr>
          <w:noProof/>
          <w:lang w:eastAsia="en-AU"/>
        </w:rPr>
        <mc:AlternateContent>
          <mc:Choice Requires="wps">
            <w:drawing>
              <wp:anchor distT="0" distB="0" distL="114300" distR="114300" simplePos="0" relativeHeight="251980800" behindDoc="0" locked="0" layoutInCell="1" allowOverlap="1" wp14:anchorId="09967C53" wp14:editId="09967C54">
                <wp:simplePos x="0" y="0"/>
                <wp:positionH relativeFrom="column">
                  <wp:posOffset>-84642</wp:posOffset>
                </wp:positionH>
                <wp:positionV relativeFrom="paragraph">
                  <wp:posOffset>534146</wp:posOffset>
                </wp:positionV>
                <wp:extent cx="3334385" cy="389965"/>
                <wp:effectExtent l="0" t="0" r="18415" b="10160"/>
                <wp:wrapNone/>
                <wp:docPr id="798" name="Text Box 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4385" cy="389965"/>
                        </a:xfrm>
                        <a:prstGeom prst="rect">
                          <a:avLst/>
                        </a:prstGeom>
                        <a:solidFill>
                          <a:srgbClr val="FFFFFF"/>
                        </a:solidFill>
                        <a:ln w="9525">
                          <a:solidFill>
                            <a:srgbClr val="FFFFFF"/>
                          </a:solidFill>
                          <a:miter lim="800000"/>
                          <a:headEnd/>
                          <a:tailEnd/>
                        </a:ln>
                      </wps:spPr>
                      <wps:txbx>
                        <w:txbxContent>
                          <w:p w14:paraId="09967D71" w14:textId="77777777" w:rsidR="00EE040E" w:rsidRPr="007B3227" w:rsidRDefault="00EE040E" w:rsidP="00E151C2">
                            <w:pPr>
                              <w:rPr>
                                <w:sz w:val="32"/>
                                <w:szCs w:val="32"/>
                              </w:rPr>
                            </w:pPr>
                            <w:r>
                              <w:rPr>
                                <w:sz w:val="32"/>
                                <w:szCs w:val="32"/>
                              </w:rPr>
                              <w:t>You</w:t>
                            </w:r>
                            <w:r w:rsidRPr="007B3227">
                              <w:rPr>
                                <w:sz w:val="32"/>
                                <w:szCs w:val="32"/>
                              </w:rPr>
                              <w:t xml:space="preserve"> land on </w:t>
                            </w:r>
                            <w:r w:rsidRPr="00E151C2">
                              <w:rPr>
                                <w:rFonts w:ascii="VicCursive" w:hAnsi="VicCursive"/>
                                <w:sz w:val="40"/>
                                <w:szCs w:val="40"/>
                              </w:rPr>
                              <w:t>6</w:t>
                            </w:r>
                            <w:r w:rsidRPr="007B3227">
                              <w:rPr>
                                <w:sz w:val="32"/>
                                <w:szCs w:val="32"/>
                              </w:rPr>
                              <w:t xml:space="preserve">, so </w:t>
                            </w:r>
                            <w:r w:rsidRPr="00E151C2">
                              <w:rPr>
                                <w:rFonts w:ascii="VicCursive" w:hAnsi="VicCursive"/>
                                <w:sz w:val="40"/>
                                <w:szCs w:val="40"/>
                                <w:u w:val="single"/>
                              </w:rPr>
                              <w:t>38</w:t>
                            </w:r>
                            <w:r w:rsidRPr="007B3227">
                              <w:rPr>
                                <w:sz w:val="32"/>
                                <w:szCs w:val="32"/>
                                <w:u w:val="single"/>
                              </w:rPr>
                              <w:t xml:space="preserve"> – </w:t>
                            </w:r>
                            <w:r w:rsidRPr="00E151C2">
                              <w:rPr>
                                <w:rFonts w:ascii="VicCursive" w:hAnsi="VicCursive"/>
                                <w:sz w:val="40"/>
                                <w:szCs w:val="40"/>
                                <w:u w:val="single"/>
                              </w:rPr>
                              <w:t>32</w:t>
                            </w:r>
                            <w:r w:rsidRPr="007B3227">
                              <w:rPr>
                                <w:sz w:val="32"/>
                                <w:szCs w:val="32"/>
                                <w:u w:val="single"/>
                              </w:rPr>
                              <w:t xml:space="preserve"> = </w:t>
                            </w:r>
                            <w:r w:rsidRPr="00E151C2">
                              <w:rPr>
                                <w:rFonts w:ascii="VicCursive" w:hAnsi="VicCursive"/>
                                <w:sz w:val="40"/>
                                <w:szCs w:val="40"/>
                                <w:u w:val="single"/>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967C53" id="Text Box 798" o:spid="_x0000_s1259" type="#_x0000_t202" style="position:absolute;margin-left:-6.65pt;margin-top:42.05pt;width:262.55pt;height:30.7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" strokecolor="white">
                <v:textbox>
                  <w:txbxContent>
                    <w:p w14:paraId="09967D71" w14:textId="77777777" w:rsidR="00EE040E" w:rsidRPr="007B3227" w:rsidRDefault="00EE040E" w:rsidP="00E151C2">
                      <w:pPr>
                        <w:rPr>
                          <w:sz w:val="32"/>
                          <w:szCs w:val="32"/>
                        </w:rPr>
                      </w:pPr>
                      <w:r>
                        <w:rPr>
                          <w:sz w:val="32"/>
                          <w:szCs w:val="32"/>
                        </w:rPr>
                        <w:t>You</w:t>
                      </w:r>
                      <w:r w:rsidRPr="007B3227">
                        <w:rPr>
                          <w:sz w:val="32"/>
                          <w:szCs w:val="32"/>
                        </w:rPr>
                        <w:t xml:space="preserve"> land on </w:t>
                      </w:r>
                      <w:r w:rsidRPr="00E151C2">
                        <w:rPr>
                          <w:rFonts w:ascii="VicCursive" w:hAnsi="VicCursive"/>
                          <w:sz w:val="40"/>
                          <w:szCs w:val="40"/>
                        </w:rPr>
                        <w:t>6</w:t>
                      </w:r>
                      <w:r w:rsidRPr="007B3227">
                        <w:rPr>
                          <w:sz w:val="32"/>
                          <w:szCs w:val="32"/>
                        </w:rPr>
                        <w:t xml:space="preserve">, so </w:t>
                      </w:r>
                      <w:r w:rsidRPr="00E151C2">
                        <w:rPr>
                          <w:rFonts w:ascii="VicCursive" w:hAnsi="VicCursive"/>
                          <w:sz w:val="40"/>
                          <w:szCs w:val="40"/>
                          <w:u w:val="single"/>
                        </w:rPr>
                        <w:t>38</w:t>
                      </w:r>
                      <w:r w:rsidRPr="007B3227">
                        <w:rPr>
                          <w:sz w:val="32"/>
                          <w:szCs w:val="32"/>
                          <w:u w:val="single"/>
                        </w:rPr>
                        <w:t xml:space="preserve"> – </w:t>
                      </w:r>
                      <w:r w:rsidRPr="00E151C2">
                        <w:rPr>
                          <w:rFonts w:ascii="VicCursive" w:hAnsi="VicCursive"/>
                          <w:sz w:val="40"/>
                          <w:szCs w:val="40"/>
                          <w:u w:val="single"/>
                        </w:rPr>
                        <w:t>32</w:t>
                      </w:r>
                      <w:r w:rsidRPr="007B3227">
                        <w:rPr>
                          <w:sz w:val="32"/>
                          <w:szCs w:val="32"/>
                          <w:u w:val="single"/>
                        </w:rPr>
                        <w:t xml:space="preserve"> = </w:t>
                      </w:r>
                      <w:r w:rsidRPr="00E151C2">
                        <w:rPr>
                          <w:rFonts w:ascii="VicCursive" w:hAnsi="VicCursive"/>
                          <w:sz w:val="40"/>
                          <w:szCs w:val="40"/>
                          <w:u w:val="single"/>
                        </w:rPr>
                        <w:t>6</w:t>
                      </w:r>
                    </w:p>
                  </w:txbxContent>
                </v:textbox>
              </v:shape>
            </w:pict>
          </mc:Fallback>
        </mc:AlternateContent>
      </w:r>
      <w:r>
        <w:rPr>
          <w:noProof/>
          <w:lang w:eastAsia="en-AU"/>
        </w:rPr>
        <mc:AlternateContent>
          <mc:Choice Requires="wps">
            <w:drawing>
              <wp:anchor distT="0" distB="0" distL="114300" distR="114300" simplePos="0" relativeHeight="251981824" behindDoc="0" locked="0" layoutInCell="1" allowOverlap="1" wp14:anchorId="09967C55" wp14:editId="09967C56">
                <wp:simplePos x="0" y="0"/>
                <wp:positionH relativeFrom="column">
                  <wp:posOffset>828040</wp:posOffset>
                </wp:positionH>
                <wp:positionV relativeFrom="paragraph">
                  <wp:posOffset>407670</wp:posOffset>
                </wp:positionV>
                <wp:extent cx="113030" cy="247650"/>
                <wp:effectExtent l="19050" t="19050" r="39370" b="19050"/>
                <wp:wrapNone/>
                <wp:docPr id="799" name="Up Arrow 79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3030" cy="247650"/>
                        </a:xfrm>
                        <a:prstGeom prst="upArrow">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w14:anchorId="41177FDC"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Up Arrow 799" o:spid="_x0000_s1026" type="#_x0000_t68" style="position:absolute;margin-left:65.2pt;margin-top:32.1pt;width:8.9pt;height:19.5pt;z-index:25198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" adj="4929" fillcolor="#4f81bd" strokecolor="#385d8a" strokeweight="2pt">
                <v:path arrowok="t"/>
              </v:shape>
            </w:pict>
          </mc:Fallback>
        </mc:AlternateContent>
      </w:r>
      <w:r>
        <w:rPr>
          <w:noProof/>
          <w:lang w:eastAsia="en-AU"/>
        </w:rPr>
        <mc:AlternateContent>
          <mc:Choice Requires="wps">
            <w:drawing>
              <wp:anchor distT="0" distB="0" distL="114300" distR="114300" simplePos="0" relativeHeight="251977728" behindDoc="0" locked="0" layoutInCell="1" allowOverlap="1" wp14:anchorId="09967C57" wp14:editId="09967C58">
                <wp:simplePos x="0" y="0"/>
                <wp:positionH relativeFrom="column">
                  <wp:posOffset>904875</wp:posOffset>
                </wp:positionH>
                <wp:positionV relativeFrom="paragraph">
                  <wp:posOffset>-2540</wp:posOffset>
                </wp:positionV>
                <wp:extent cx="4486275" cy="0"/>
                <wp:effectExtent l="33655" t="118745" r="23495" b="119380"/>
                <wp:wrapNone/>
                <wp:docPr id="797" name="Straight Arrow Connector 7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486275" cy="0"/>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FB70EF" id="Straight Arrow Connector 797" o:spid="_x0000_s1026" type="#_x0000_t32" style="position:absolute;margin-left:71.25pt;margin-top:-.2pt;width:353.25pt;height:0;flip:x;z-index:25197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" strokecolor="#4a7ebb" strokeweight="3pt">
                <v:stroke endarrow="open"/>
              </v:shape>
            </w:pict>
          </mc:Fallback>
        </mc:AlternateContent>
      </w:r>
      <w:r>
        <w:rPr>
          <w:rFonts w:eastAsia="SimSun"/>
          <w:noProof/>
          <w:szCs w:val="28"/>
          <w:lang w:eastAsia="en-AU"/>
        </w:rPr>
        <w:drawing>
          <wp:inline distT="0" distB="0" distL="0" distR="0" wp14:anchorId="09967C59" wp14:editId="09967C5A">
            <wp:extent cx="5728335" cy="551180"/>
            <wp:effectExtent l="0" t="0" r="5715" b="127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28335" cy="551180"/>
                    </a:xfrm>
                    <a:prstGeom prst="rect">
                      <a:avLst/>
                    </a:prstGeom>
                    <a:noFill/>
                    <a:ln>
                      <a:noFill/>
                    </a:ln>
                  </pic:spPr>
                </pic:pic>
              </a:graphicData>
            </a:graphic>
          </wp:inline>
        </w:drawing>
      </w:r>
    </w:p>
    <w:p w14:paraId="099677C1" w14:textId="77777777" w:rsidR="00E151C2" w:rsidRDefault="00E151C2" w:rsidP="00E151C2">
      <w:pPr>
        <w:spacing w:after="200" w:line="276" w:lineRule="auto"/>
        <w:jc w:val="center"/>
        <w:rPr>
          <w:rFonts w:eastAsia="SimSun"/>
          <w:szCs w:val="28"/>
          <w:lang w:eastAsia="zh-CN"/>
        </w:rPr>
      </w:pPr>
    </w:p>
    <w:p w14:paraId="099677C2" w14:textId="77777777" w:rsidR="00E151C2" w:rsidRPr="00985176" w:rsidRDefault="00E151C2" w:rsidP="00E151C2">
      <w:pPr>
        <w:spacing w:after="200" w:line="276" w:lineRule="auto"/>
        <w:jc w:val="center"/>
        <w:rPr>
          <w:rFonts w:eastAsia="SimSun"/>
          <w:szCs w:val="28"/>
          <w:lang w:eastAsia="zh-CN"/>
        </w:rPr>
      </w:pPr>
      <w:r>
        <w:rPr>
          <w:rFonts w:eastAsia="SimSun"/>
          <w:szCs w:val="28"/>
          <w:lang w:eastAsia="zh-CN"/>
        </w:rPr>
        <w:t>O</w:t>
      </w:r>
      <w:r w:rsidRPr="00985176">
        <w:rPr>
          <w:rFonts w:eastAsia="SimSun"/>
          <w:szCs w:val="28"/>
          <w:lang w:eastAsia="zh-CN"/>
        </w:rPr>
        <w:t>R</w:t>
      </w:r>
    </w:p>
    <w:p w14:paraId="099677C3" w14:textId="77777777" w:rsidR="00E151C2" w:rsidRDefault="00E151C2" w:rsidP="00E151C2">
      <w:pPr>
        <w:spacing w:after="200" w:line="276" w:lineRule="auto"/>
        <w:rPr>
          <w:rFonts w:eastAsia="SimSun"/>
          <w:i/>
          <w:szCs w:val="28"/>
          <w:lang w:eastAsia="zh-CN"/>
        </w:rPr>
      </w:pPr>
      <w:r>
        <w:rPr>
          <w:noProof/>
          <w:lang w:eastAsia="en-AU"/>
        </w:rPr>
        <mc:AlternateContent>
          <mc:Choice Requires="wps">
            <w:drawing>
              <wp:anchor distT="0" distB="0" distL="114300" distR="114300" simplePos="0" relativeHeight="251979776" behindDoc="0" locked="0" layoutInCell="1" allowOverlap="1" wp14:anchorId="09967C5B" wp14:editId="09967C5C">
                <wp:simplePos x="0" y="0"/>
                <wp:positionH relativeFrom="column">
                  <wp:posOffset>4675505</wp:posOffset>
                </wp:positionH>
                <wp:positionV relativeFrom="paragraph">
                  <wp:posOffset>581772</wp:posOffset>
                </wp:positionV>
                <wp:extent cx="715645" cy="406774"/>
                <wp:effectExtent l="0" t="0" r="27305" b="12700"/>
                <wp:wrapNone/>
                <wp:docPr id="796" name="Text Box 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5645" cy="406774"/>
                        </a:xfrm>
                        <a:prstGeom prst="rect">
                          <a:avLst/>
                        </a:prstGeom>
                        <a:noFill/>
                        <a:ln w="9525">
                          <a:solidFill>
                            <a:srgbClr val="FFFFFF"/>
                          </a:solidFill>
                          <a:miter lim="800000"/>
                          <a:headEnd/>
                          <a:tailEnd/>
                        </a:ln>
                      </wps:spPr>
                      <wps:txbx>
                        <w:txbxContent>
                          <w:p w14:paraId="09967D72" w14:textId="77777777" w:rsidR="00EE040E" w:rsidRPr="002B3A9C" w:rsidRDefault="00EE040E" w:rsidP="00E151C2">
                            <w:pPr>
                              <w:rPr>
                                <w:b/>
                                <w:sz w:val="32"/>
                              </w:rPr>
                            </w:pPr>
                            <w:r w:rsidRPr="002B3A9C">
                              <w:rPr>
                                <w:b/>
                                <w:sz w:val="32"/>
                              </w:rPr>
                              <w:t xml:space="preserve">+ </w:t>
                            </w:r>
                            <w:r w:rsidRPr="00E151C2">
                              <w:rPr>
                                <w:rFonts w:ascii="VicCursive" w:hAnsi="VicCursive"/>
                                <w:b/>
                                <w:sz w:val="40"/>
                                <w:szCs w:val="40"/>
                              </w:rPr>
                              <w:t>6</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9967C5B" id="Text Box 796" o:spid="_x0000_s1260" type="#_x0000_t202" style="position:absolute;margin-left:368.15pt;margin-top:45.8pt;width:56.35pt;height:32.05pt;z-index:25197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" filled="f" strokecolor="white">
                <v:textbox>
                  <w:txbxContent>
                    <w:p w14:paraId="09967D72" w14:textId="77777777" w:rsidR="00EE040E" w:rsidRPr="002B3A9C" w:rsidRDefault="00EE040E" w:rsidP="00E151C2">
                      <w:pPr>
                        <w:rPr>
                          <w:b/>
                          <w:sz w:val="32"/>
                        </w:rPr>
                      </w:pPr>
                      <w:r w:rsidRPr="002B3A9C">
                        <w:rPr>
                          <w:b/>
                          <w:sz w:val="32"/>
                        </w:rPr>
                        <w:t xml:space="preserve">+ </w:t>
                      </w:r>
                      <w:r w:rsidRPr="00E151C2">
                        <w:rPr>
                          <w:rFonts w:ascii="VicCursive" w:hAnsi="VicCursive"/>
                          <w:b/>
                          <w:sz w:val="40"/>
                          <w:szCs w:val="40"/>
                        </w:rPr>
                        <w:t>6</w:t>
                      </w:r>
                    </w:p>
                  </w:txbxContent>
                </v:textbox>
              </v:shape>
            </w:pict>
          </mc:Fallback>
        </mc:AlternateContent>
      </w:r>
      <w:r w:rsidR="00A052DC">
        <w:rPr>
          <w:rFonts w:eastAsia="SimSun"/>
          <w:szCs w:val="28"/>
          <w:lang w:eastAsia="zh-CN"/>
        </w:rPr>
        <w:t>you</w:t>
      </w:r>
      <w:r w:rsidRPr="00985176">
        <w:rPr>
          <w:rFonts w:eastAsia="SimSun"/>
          <w:szCs w:val="28"/>
          <w:lang w:eastAsia="zh-CN"/>
        </w:rPr>
        <w:t xml:space="preserve"> could ask, “starting at 32 how many more do I need to reach 38?”</w:t>
      </w:r>
      <w:r w:rsidR="00A052DC">
        <w:rPr>
          <w:rFonts w:eastAsia="SimSun"/>
          <w:szCs w:val="28"/>
          <w:lang w:eastAsia="zh-CN"/>
        </w:rPr>
        <w:t xml:space="preserve">  </w:t>
      </w:r>
      <w:r w:rsidRPr="00985176">
        <w:rPr>
          <w:rFonts w:eastAsia="SimSun"/>
          <w:szCs w:val="28"/>
          <w:lang w:eastAsia="zh-CN"/>
        </w:rPr>
        <w:t xml:space="preserve"> If you do this, you are using a strategy called </w:t>
      </w:r>
      <w:r w:rsidRPr="00985176">
        <w:rPr>
          <w:rFonts w:eastAsia="SimSun"/>
          <w:i/>
          <w:szCs w:val="28"/>
          <w:lang w:eastAsia="zh-CN"/>
        </w:rPr>
        <w:t>counting on</w:t>
      </w:r>
    </w:p>
    <w:p w14:paraId="099677C4" w14:textId="77777777" w:rsidR="00E151C2" w:rsidRPr="00985176" w:rsidRDefault="00E151C2" w:rsidP="00E151C2">
      <w:pPr>
        <w:spacing w:after="200" w:line="276" w:lineRule="auto"/>
        <w:rPr>
          <w:rFonts w:eastAsia="SimSun"/>
          <w:szCs w:val="28"/>
          <w:lang w:eastAsia="zh-CN"/>
        </w:rPr>
      </w:pPr>
    </w:p>
    <w:p w14:paraId="099677C5" w14:textId="77777777" w:rsidR="00E151C2" w:rsidRPr="00985176" w:rsidRDefault="00E151C2" w:rsidP="00E151C2">
      <w:pPr>
        <w:spacing w:after="200" w:line="276" w:lineRule="auto"/>
        <w:rPr>
          <w:rFonts w:eastAsia="SimSun"/>
          <w:szCs w:val="28"/>
          <w:lang w:eastAsia="zh-CN"/>
        </w:rPr>
      </w:pPr>
      <w:r>
        <w:rPr>
          <w:noProof/>
          <w:lang w:eastAsia="en-AU"/>
        </w:rPr>
        <mc:AlternateContent>
          <mc:Choice Requires="wps">
            <w:drawing>
              <wp:anchor distT="0" distB="0" distL="114300" distR="114300" simplePos="0" relativeHeight="251978752" behindDoc="0" locked="0" layoutInCell="1" allowOverlap="1" wp14:anchorId="09967C5D" wp14:editId="09967C5E">
                <wp:simplePos x="0" y="0"/>
                <wp:positionH relativeFrom="column">
                  <wp:posOffset>4578985</wp:posOffset>
                </wp:positionH>
                <wp:positionV relativeFrom="paragraph">
                  <wp:posOffset>-635</wp:posOffset>
                </wp:positionV>
                <wp:extent cx="847725" cy="0"/>
                <wp:effectExtent l="21590" t="121285" r="35560" b="116840"/>
                <wp:wrapNone/>
                <wp:docPr id="795" name="Straight Arrow Connector 7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7725" cy="0"/>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223FFA" id="Straight Arrow Connector 795" o:spid="_x0000_s1026" type="#_x0000_t32" style="position:absolute;margin-left:360.55pt;margin-top:-.05pt;width:66.75pt;height:0;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" strokecolor="#4a7ebb" strokeweight="3pt">
                <v:stroke endarrow="open"/>
              </v:shape>
            </w:pict>
          </mc:Fallback>
        </mc:AlternateContent>
      </w:r>
      <w:r>
        <w:rPr>
          <w:rFonts w:eastAsia="SimSun"/>
          <w:noProof/>
          <w:szCs w:val="28"/>
          <w:lang w:eastAsia="en-AU"/>
        </w:rPr>
        <w:drawing>
          <wp:inline distT="0" distB="0" distL="0" distR="0" wp14:anchorId="09967C5F" wp14:editId="09967C60">
            <wp:extent cx="5768975" cy="470535"/>
            <wp:effectExtent l="0" t="0" r="3175" b="571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5768975" cy="470535"/>
                    </a:xfrm>
                    <a:prstGeom prst="rect">
                      <a:avLst/>
                    </a:prstGeom>
                    <a:noFill/>
                    <a:ln>
                      <a:noFill/>
                    </a:ln>
                  </pic:spPr>
                </pic:pic>
              </a:graphicData>
            </a:graphic>
          </wp:inline>
        </w:drawing>
      </w:r>
    </w:p>
    <w:p w14:paraId="099677C6" w14:textId="77777777" w:rsidR="00E151C2" w:rsidRPr="00985176" w:rsidRDefault="00E151C2" w:rsidP="00E151C2">
      <w:pPr>
        <w:spacing w:after="200" w:line="276" w:lineRule="auto"/>
        <w:rPr>
          <w:rFonts w:eastAsia="SimSun"/>
          <w:szCs w:val="28"/>
          <w:lang w:eastAsia="zh-CN"/>
        </w:rPr>
      </w:pPr>
      <w:r>
        <w:rPr>
          <w:rFonts w:eastAsia="SimSun"/>
          <w:szCs w:val="28"/>
          <w:lang w:eastAsia="zh-CN"/>
        </w:rPr>
        <w:t>Complete the</w:t>
      </w:r>
      <w:r w:rsidRPr="00985176">
        <w:rPr>
          <w:rFonts w:eastAsia="SimSun"/>
          <w:szCs w:val="28"/>
          <w:lang w:eastAsia="zh-CN"/>
        </w:rPr>
        <w:t xml:space="preserve"> table to show that you understand that addition equations can be made into subtraction equations and vice versa. The first one has been done for yo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3"/>
        <w:gridCol w:w="4757"/>
      </w:tblGrid>
      <w:tr w:rsidR="00E151C2" w:rsidRPr="001F79C2" w14:paraId="099677C9" w14:textId="77777777" w:rsidTr="00E151C2">
        <w:trPr>
          <w:trHeight w:val="648"/>
        </w:trPr>
        <w:tc>
          <w:tcPr>
            <w:tcW w:w="4513" w:type="dxa"/>
            <w:shd w:val="clear" w:color="auto" w:fill="auto"/>
            <w:vAlign w:val="center"/>
          </w:tcPr>
          <w:p w14:paraId="099677C7" w14:textId="77777777" w:rsidR="00E151C2" w:rsidRPr="002B3A9C" w:rsidRDefault="00E151C2" w:rsidP="00E151C2">
            <w:pPr>
              <w:jc w:val="center"/>
              <w:rPr>
                <w:rFonts w:eastAsia="SimSun"/>
                <w:b/>
                <w:sz w:val="36"/>
                <w:szCs w:val="36"/>
                <w:lang w:eastAsia="zh-CN"/>
              </w:rPr>
            </w:pPr>
            <w:r w:rsidRPr="002B3A9C">
              <w:rPr>
                <w:rFonts w:eastAsia="SimSun"/>
                <w:b/>
                <w:sz w:val="36"/>
                <w:szCs w:val="36"/>
                <w:lang w:eastAsia="zh-CN"/>
              </w:rPr>
              <w:t>ADDITION</w:t>
            </w:r>
          </w:p>
        </w:tc>
        <w:tc>
          <w:tcPr>
            <w:tcW w:w="4757" w:type="dxa"/>
            <w:shd w:val="clear" w:color="auto" w:fill="auto"/>
            <w:vAlign w:val="center"/>
          </w:tcPr>
          <w:p w14:paraId="099677C8" w14:textId="77777777" w:rsidR="00E151C2" w:rsidRPr="002B3A9C" w:rsidRDefault="00E151C2" w:rsidP="00E151C2">
            <w:pPr>
              <w:jc w:val="center"/>
              <w:rPr>
                <w:rFonts w:eastAsia="SimSun"/>
                <w:b/>
                <w:sz w:val="36"/>
                <w:szCs w:val="36"/>
                <w:lang w:eastAsia="zh-CN"/>
              </w:rPr>
            </w:pPr>
            <w:r w:rsidRPr="002B3A9C">
              <w:rPr>
                <w:rFonts w:eastAsia="SimSun"/>
                <w:b/>
                <w:sz w:val="36"/>
                <w:szCs w:val="36"/>
                <w:lang w:eastAsia="zh-CN"/>
              </w:rPr>
              <w:t>SUBTRACTION</w:t>
            </w:r>
          </w:p>
        </w:tc>
      </w:tr>
      <w:tr w:rsidR="00E151C2" w:rsidRPr="001F79C2" w14:paraId="099677CC" w14:textId="77777777" w:rsidTr="00E151C2">
        <w:trPr>
          <w:trHeight w:val="648"/>
        </w:trPr>
        <w:tc>
          <w:tcPr>
            <w:tcW w:w="4513" w:type="dxa"/>
            <w:shd w:val="clear" w:color="auto" w:fill="auto"/>
            <w:vAlign w:val="center"/>
          </w:tcPr>
          <w:p w14:paraId="099677CA" w14:textId="77777777" w:rsidR="00E151C2" w:rsidRPr="002B3A9C" w:rsidRDefault="00E151C2" w:rsidP="00E151C2">
            <w:pPr>
              <w:jc w:val="center"/>
              <w:rPr>
                <w:rFonts w:eastAsia="SimSun"/>
                <w:sz w:val="36"/>
                <w:szCs w:val="36"/>
                <w:lang w:eastAsia="zh-CN"/>
              </w:rPr>
            </w:pPr>
            <w:r w:rsidRPr="00E151C2">
              <w:rPr>
                <w:rFonts w:ascii="VicCursive" w:eastAsia="SimSun" w:hAnsi="VicCursive"/>
                <w:sz w:val="36"/>
                <w:szCs w:val="36"/>
                <w:lang w:eastAsia="zh-CN"/>
              </w:rPr>
              <w:t>20</w:t>
            </w:r>
            <w:r w:rsidRPr="002B3A9C">
              <w:rPr>
                <w:rFonts w:eastAsia="SimSun"/>
                <w:sz w:val="36"/>
                <w:szCs w:val="36"/>
                <w:lang w:eastAsia="zh-CN"/>
              </w:rPr>
              <w:t xml:space="preserve"> + </w:t>
            </w:r>
            <w:r w:rsidRPr="00E151C2">
              <w:rPr>
                <w:rFonts w:ascii="VicCursive" w:eastAsia="SimSun" w:hAnsi="VicCursive"/>
                <w:sz w:val="36"/>
                <w:szCs w:val="36"/>
                <w:lang w:eastAsia="zh-CN"/>
              </w:rPr>
              <w:t>5</w:t>
            </w:r>
            <w:r w:rsidRPr="002B3A9C">
              <w:rPr>
                <w:rFonts w:eastAsia="SimSun"/>
                <w:sz w:val="36"/>
                <w:szCs w:val="36"/>
                <w:lang w:eastAsia="zh-CN"/>
              </w:rPr>
              <w:t xml:space="preserve"> = </w:t>
            </w:r>
            <w:r w:rsidRPr="00E151C2">
              <w:rPr>
                <w:rFonts w:ascii="VicCursive" w:eastAsia="SimSun" w:hAnsi="VicCursive"/>
                <w:sz w:val="36"/>
                <w:szCs w:val="36"/>
                <w:lang w:eastAsia="zh-CN"/>
              </w:rPr>
              <w:t>25</w:t>
            </w:r>
          </w:p>
        </w:tc>
        <w:tc>
          <w:tcPr>
            <w:tcW w:w="4757" w:type="dxa"/>
            <w:shd w:val="clear" w:color="auto" w:fill="auto"/>
            <w:vAlign w:val="center"/>
          </w:tcPr>
          <w:p w14:paraId="099677CB" w14:textId="77777777" w:rsidR="00E151C2" w:rsidRPr="002B3A9C" w:rsidRDefault="00E151C2" w:rsidP="00E151C2">
            <w:pPr>
              <w:jc w:val="center"/>
              <w:rPr>
                <w:rFonts w:eastAsia="SimSun"/>
                <w:sz w:val="36"/>
                <w:szCs w:val="36"/>
                <w:lang w:eastAsia="zh-CN"/>
              </w:rPr>
            </w:pPr>
            <w:r w:rsidRPr="00E151C2">
              <w:rPr>
                <w:rFonts w:ascii="VicCursive" w:eastAsia="SimSun" w:hAnsi="VicCursive"/>
                <w:sz w:val="36"/>
                <w:szCs w:val="36"/>
                <w:lang w:eastAsia="zh-CN"/>
              </w:rPr>
              <w:t>25</w:t>
            </w:r>
            <w:r w:rsidRPr="002B3A9C">
              <w:rPr>
                <w:rFonts w:eastAsia="SimSun"/>
                <w:sz w:val="36"/>
                <w:szCs w:val="36"/>
                <w:lang w:eastAsia="zh-CN"/>
              </w:rPr>
              <w:t xml:space="preserve"> – </w:t>
            </w:r>
            <w:r w:rsidRPr="00E151C2">
              <w:rPr>
                <w:rFonts w:ascii="VicCursive" w:eastAsia="SimSun" w:hAnsi="VicCursive"/>
                <w:sz w:val="36"/>
                <w:szCs w:val="36"/>
                <w:lang w:eastAsia="zh-CN"/>
              </w:rPr>
              <w:t>5</w:t>
            </w:r>
            <w:r w:rsidRPr="002B3A9C">
              <w:rPr>
                <w:rFonts w:eastAsia="SimSun"/>
                <w:sz w:val="36"/>
                <w:szCs w:val="36"/>
                <w:lang w:eastAsia="zh-CN"/>
              </w:rPr>
              <w:t xml:space="preserve"> = </w:t>
            </w:r>
            <w:r w:rsidRPr="00E151C2">
              <w:rPr>
                <w:rFonts w:ascii="VicCursive" w:eastAsia="SimSun" w:hAnsi="VicCursive"/>
                <w:sz w:val="36"/>
                <w:szCs w:val="36"/>
                <w:lang w:eastAsia="zh-CN"/>
              </w:rPr>
              <w:t>20</w:t>
            </w:r>
          </w:p>
        </w:tc>
      </w:tr>
      <w:tr w:rsidR="00E151C2" w:rsidRPr="001F79C2" w14:paraId="099677CF" w14:textId="77777777" w:rsidTr="00E151C2">
        <w:trPr>
          <w:trHeight w:val="648"/>
        </w:trPr>
        <w:tc>
          <w:tcPr>
            <w:tcW w:w="4513" w:type="dxa"/>
            <w:shd w:val="clear" w:color="auto" w:fill="auto"/>
            <w:vAlign w:val="center"/>
          </w:tcPr>
          <w:p w14:paraId="099677CD" w14:textId="77777777" w:rsidR="00E151C2" w:rsidRPr="002B3A9C" w:rsidRDefault="00E151C2" w:rsidP="00E151C2">
            <w:pPr>
              <w:jc w:val="center"/>
              <w:rPr>
                <w:rFonts w:eastAsia="SimSun"/>
                <w:sz w:val="36"/>
                <w:szCs w:val="36"/>
                <w:lang w:eastAsia="zh-CN"/>
              </w:rPr>
            </w:pPr>
            <w:r w:rsidRPr="00E151C2">
              <w:rPr>
                <w:rFonts w:ascii="VicCursive" w:eastAsia="SimSun" w:hAnsi="VicCursive"/>
                <w:sz w:val="36"/>
                <w:szCs w:val="36"/>
                <w:lang w:eastAsia="zh-CN"/>
              </w:rPr>
              <w:t>17</w:t>
            </w:r>
            <w:r w:rsidRPr="002B3A9C">
              <w:rPr>
                <w:rFonts w:eastAsia="SimSun"/>
                <w:sz w:val="36"/>
                <w:szCs w:val="36"/>
                <w:lang w:eastAsia="zh-CN"/>
              </w:rPr>
              <w:t xml:space="preserve"> + </w:t>
            </w:r>
            <w:r w:rsidRPr="00E151C2">
              <w:rPr>
                <w:rFonts w:ascii="VicCursive" w:eastAsia="SimSun" w:hAnsi="VicCursive"/>
                <w:sz w:val="36"/>
                <w:szCs w:val="36"/>
                <w:lang w:eastAsia="zh-CN"/>
              </w:rPr>
              <w:t>9</w:t>
            </w:r>
            <w:r w:rsidRPr="002B3A9C">
              <w:rPr>
                <w:rFonts w:eastAsia="SimSun"/>
                <w:sz w:val="36"/>
                <w:szCs w:val="36"/>
                <w:lang w:eastAsia="zh-CN"/>
              </w:rPr>
              <w:t xml:space="preserve"> = </w:t>
            </w:r>
            <w:r w:rsidRPr="00E151C2">
              <w:rPr>
                <w:rFonts w:ascii="VicCursive" w:eastAsia="SimSun" w:hAnsi="VicCursive"/>
                <w:sz w:val="36"/>
                <w:szCs w:val="36"/>
                <w:lang w:eastAsia="zh-CN"/>
              </w:rPr>
              <w:t>26</w:t>
            </w:r>
          </w:p>
        </w:tc>
        <w:tc>
          <w:tcPr>
            <w:tcW w:w="4757" w:type="dxa"/>
            <w:shd w:val="clear" w:color="auto" w:fill="auto"/>
            <w:vAlign w:val="center"/>
          </w:tcPr>
          <w:p w14:paraId="099677CE" w14:textId="77777777" w:rsidR="00E151C2" w:rsidRPr="002B3A9C" w:rsidRDefault="00E151C2" w:rsidP="00E151C2">
            <w:pPr>
              <w:jc w:val="center"/>
              <w:rPr>
                <w:rFonts w:eastAsia="SimSun"/>
                <w:sz w:val="36"/>
                <w:szCs w:val="36"/>
                <w:lang w:eastAsia="zh-CN"/>
              </w:rPr>
            </w:pPr>
          </w:p>
        </w:tc>
      </w:tr>
      <w:tr w:rsidR="00E151C2" w:rsidRPr="001F79C2" w14:paraId="099677D2" w14:textId="77777777" w:rsidTr="00E151C2">
        <w:trPr>
          <w:trHeight w:val="648"/>
        </w:trPr>
        <w:tc>
          <w:tcPr>
            <w:tcW w:w="4513" w:type="dxa"/>
            <w:shd w:val="clear" w:color="auto" w:fill="auto"/>
            <w:vAlign w:val="center"/>
          </w:tcPr>
          <w:p w14:paraId="099677D0" w14:textId="77777777" w:rsidR="00E151C2" w:rsidRPr="002B3A9C" w:rsidRDefault="00E151C2" w:rsidP="00E151C2">
            <w:pPr>
              <w:jc w:val="center"/>
              <w:rPr>
                <w:rFonts w:eastAsia="SimSun"/>
                <w:sz w:val="36"/>
                <w:szCs w:val="36"/>
                <w:lang w:eastAsia="zh-CN"/>
              </w:rPr>
            </w:pPr>
          </w:p>
        </w:tc>
        <w:tc>
          <w:tcPr>
            <w:tcW w:w="4757" w:type="dxa"/>
            <w:shd w:val="clear" w:color="auto" w:fill="auto"/>
            <w:vAlign w:val="center"/>
          </w:tcPr>
          <w:p w14:paraId="099677D1" w14:textId="77777777" w:rsidR="00E151C2" w:rsidRPr="002B3A9C" w:rsidRDefault="00E151C2" w:rsidP="00E151C2">
            <w:pPr>
              <w:jc w:val="center"/>
              <w:rPr>
                <w:rFonts w:eastAsia="SimSun"/>
                <w:sz w:val="36"/>
                <w:szCs w:val="36"/>
                <w:lang w:eastAsia="zh-CN"/>
              </w:rPr>
            </w:pPr>
            <w:r w:rsidRPr="00E151C2">
              <w:rPr>
                <w:rFonts w:ascii="VicCursive" w:eastAsia="SimSun" w:hAnsi="VicCursive"/>
                <w:sz w:val="36"/>
                <w:szCs w:val="36"/>
                <w:lang w:eastAsia="zh-CN"/>
              </w:rPr>
              <w:t>18</w:t>
            </w:r>
            <w:r w:rsidRPr="002B3A9C">
              <w:rPr>
                <w:rFonts w:eastAsia="SimSun"/>
                <w:sz w:val="36"/>
                <w:szCs w:val="36"/>
                <w:lang w:eastAsia="zh-CN"/>
              </w:rPr>
              <w:t xml:space="preserve"> - </w:t>
            </w:r>
            <w:r w:rsidRPr="00E151C2">
              <w:rPr>
                <w:rFonts w:ascii="VicCursive" w:eastAsia="SimSun" w:hAnsi="VicCursive"/>
                <w:sz w:val="36"/>
                <w:szCs w:val="36"/>
                <w:lang w:eastAsia="zh-CN"/>
              </w:rPr>
              <w:t>12</w:t>
            </w:r>
            <w:r w:rsidRPr="002B3A9C">
              <w:rPr>
                <w:rFonts w:eastAsia="SimSun"/>
                <w:sz w:val="36"/>
                <w:szCs w:val="36"/>
                <w:lang w:eastAsia="zh-CN"/>
              </w:rPr>
              <w:t xml:space="preserve"> = </w:t>
            </w:r>
            <w:r w:rsidRPr="00E151C2">
              <w:rPr>
                <w:rFonts w:ascii="VicCursive" w:eastAsia="SimSun" w:hAnsi="VicCursive"/>
                <w:sz w:val="36"/>
                <w:szCs w:val="36"/>
                <w:lang w:eastAsia="zh-CN"/>
              </w:rPr>
              <w:t>6</w:t>
            </w:r>
          </w:p>
        </w:tc>
      </w:tr>
      <w:tr w:rsidR="00E151C2" w:rsidRPr="001F79C2" w14:paraId="099677D5" w14:textId="77777777" w:rsidTr="00E151C2">
        <w:trPr>
          <w:trHeight w:val="648"/>
        </w:trPr>
        <w:tc>
          <w:tcPr>
            <w:tcW w:w="4513" w:type="dxa"/>
            <w:shd w:val="clear" w:color="auto" w:fill="auto"/>
            <w:vAlign w:val="center"/>
          </w:tcPr>
          <w:p w14:paraId="099677D3" w14:textId="77777777" w:rsidR="00E151C2" w:rsidRPr="002B3A9C" w:rsidRDefault="00E151C2" w:rsidP="00E151C2">
            <w:pPr>
              <w:jc w:val="center"/>
              <w:rPr>
                <w:rFonts w:eastAsia="SimSun"/>
                <w:sz w:val="36"/>
                <w:szCs w:val="36"/>
                <w:lang w:eastAsia="zh-CN"/>
              </w:rPr>
            </w:pPr>
          </w:p>
        </w:tc>
        <w:tc>
          <w:tcPr>
            <w:tcW w:w="4757" w:type="dxa"/>
            <w:shd w:val="clear" w:color="auto" w:fill="auto"/>
            <w:vAlign w:val="center"/>
          </w:tcPr>
          <w:p w14:paraId="099677D4" w14:textId="77777777" w:rsidR="00E151C2" w:rsidRPr="002B3A9C" w:rsidRDefault="00E151C2" w:rsidP="00E151C2">
            <w:pPr>
              <w:jc w:val="center"/>
              <w:rPr>
                <w:rFonts w:eastAsia="SimSun"/>
                <w:sz w:val="36"/>
                <w:szCs w:val="36"/>
                <w:lang w:eastAsia="zh-CN"/>
              </w:rPr>
            </w:pPr>
            <w:r w:rsidRPr="00E151C2">
              <w:rPr>
                <w:rFonts w:ascii="VicCursive" w:eastAsia="SimSun" w:hAnsi="VicCursive"/>
                <w:sz w:val="36"/>
                <w:szCs w:val="36"/>
                <w:lang w:eastAsia="zh-CN"/>
              </w:rPr>
              <w:t>60</w:t>
            </w:r>
            <w:r w:rsidRPr="002B3A9C">
              <w:rPr>
                <w:rFonts w:eastAsia="SimSun"/>
                <w:sz w:val="36"/>
                <w:szCs w:val="36"/>
                <w:lang w:eastAsia="zh-CN"/>
              </w:rPr>
              <w:t xml:space="preserve"> – </w:t>
            </w:r>
            <w:r w:rsidRPr="00E151C2">
              <w:rPr>
                <w:rFonts w:ascii="VicCursive" w:eastAsia="SimSun" w:hAnsi="VicCursive"/>
                <w:sz w:val="36"/>
                <w:szCs w:val="36"/>
                <w:lang w:eastAsia="zh-CN"/>
              </w:rPr>
              <w:t>14</w:t>
            </w:r>
            <w:r w:rsidRPr="002B3A9C">
              <w:rPr>
                <w:rFonts w:eastAsia="SimSun"/>
                <w:sz w:val="36"/>
                <w:szCs w:val="36"/>
                <w:lang w:eastAsia="zh-CN"/>
              </w:rPr>
              <w:t xml:space="preserve"> = </w:t>
            </w:r>
            <w:r w:rsidRPr="00E151C2">
              <w:rPr>
                <w:rFonts w:ascii="VicCursive" w:eastAsia="SimSun" w:hAnsi="VicCursive"/>
                <w:sz w:val="36"/>
                <w:szCs w:val="36"/>
                <w:lang w:eastAsia="zh-CN"/>
              </w:rPr>
              <w:t>46</w:t>
            </w:r>
          </w:p>
        </w:tc>
      </w:tr>
    </w:tbl>
    <w:p w14:paraId="099677D6" w14:textId="77777777" w:rsidR="00E151C2" w:rsidRDefault="00E151C2" w:rsidP="00E151C2">
      <w:pPr>
        <w:ind w:right="-230"/>
        <w:rPr>
          <w:rFonts w:ascii="Arial" w:hAnsi="Arial" w:cs="Arial"/>
          <w:b/>
          <w:szCs w:val="28"/>
        </w:rPr>
      </w:pPr>
      <w:r>
        <w:rPr>
          <w:rFonts w:ascii="Arial" w:hAnsi="Arial" w:cs="Arial"/>
          <w:b/>
          <w:szCs w:val="28"/>
        </w:rPr>
        <w:br w:type="page"/>
      </w:r>
    </w:p>
    <w:p w14:paraId="099677D7" w14:textId="77777777" w:rsidR="00E151C2" w:rsidRDefault="00E151C2" w:rsidP="00E151C2">
      <w:pPr>
        <w:rPr>
          <w:rFonts w:ascii="Arial" w:hAnsi="Arial" w:cs="Arial"/>
          <w:b/>
          <w:bCs/>
        </w:rPr>
      </w:pPr>
      <w:r>
        <w:rPr>
          <w:rFonts w:ascii="Arial" w:hAnsi="Arial" w:cs="Arial"/>
          <w:b/>
        </w:rPr>
        <w:lastRenderedPageBreak/>
        <w:t>Activity 3</w:t>
      </w:r>
    </w:p>
    <w:p w14:paraId="099677D8" w14:textId="77777777" w:rsidR="00E151C2" w:rsidRDefault="00E151C2" w:rsidP="00E151C2">
      <w:pPr>
        <w:rPr>
          <w:rFonts w:ascii="Arial" w:hAnsi="Arial" w:cs="Arial"/>
          <w:b/>
        </w:rPr>
      </w:pPr>
      <w:r>
        <w:rPr>
          <w:rFonts w:ascii="Arial" w:hAnsi="Arial" w:cs="Arial"/>
          <w:b/>
          <w:bCs/>
          <w:noProof/>
          <w:lang w:eastAsia="en-AU"/>
        </w:rPr>
        <w:drawing>
          <wp:inline distT="0" distB="0" distL="0" distR="0" wp14:anchorId="09967C61" wp14:editId="09967C62">
            <wp:extent cx="564515" cy="443865"/>
            <wp:effectExtent l="0" t="0" r="6985" b="0"/>
            <wp:docPr id="804" name="Picture 804"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E151C2">
        <w:rPr>
          <w:rFonts w:ascii="Arial" w:hAnsi="Arial" w:cs="Arial"/>
          <w:b/>
          <w:bCs/>
        </w:rPr>
        <w:t xml:space="preserve"> </w:t>
      </w:r>
      <w:r w:rsidRPr="00E55A9B">
        <w:rPr>
          <w:rFonts w:ascii="Arial" w:hAnsi="Arial" w:cs="Arial"/>
          <w:b/>
          <w:bCs/>
        </w:rPr>
        <w:t>For you to do</w:t>
      </w:r>
    </w:p>
    <w:p w14:paraId="099677D9" w14:textId="77777777" w:rsidR="00E151C2" w:rsidRPr="00E55A9B" w:rsidRDefault="00E151C2" w:rsidP="00E151C2">
      <w:pPr>
        <w:ind w:right="-230"/>
        <w:rPr>
          <w:rFonts w:ascii="Arial" w:hAnsi="Arial" w:cs="Arial"/>
          <w:b/>
          <w:szCs w:val="28"/>
        </w:rPr>
      </w:pPr>
    </w:p>
    <w:p w14:paraId="099677DA" w14:textId="77777777" w:rsidR="00E151C2" w:rsidRPr="00E55A9B" w:rsidRDefault="00E151C2" w:rsidP="00F8172A">
      <w:pPr>
        <w:ind w:right="-230"/>
        <w:rPr>
          <w:rFonts w:ascii="Arial" w:hAnsi="Arial" w:cs="Arial"/>
          <w:b/>
          <w:szCs w:val="28"/>
        </w:rPr>
      </w:pPr>
      <w:r>
        <w:rPr>
          <w:rFonts w:ascii="Arial" w:hAnsi="Arial" w:cs="Arial"/>
          <w:b/>
          <w:noProof/>
          <w:szCs w:val="28"/>
          <w:lang w:eastAsia="en-AU"/>
        </w:rPr>
        <w:drawing>
          <wp:anchor distT="0" distB="0" distL="114300" distR="114300" simplePos="0" relativeHeight="251982848" behindDoc="0" locked="0" layoutInCell="1" allowOverlap="1" wp14:anchorId="09967C63" wp14:editId="09967C64">
            <wp:simplePos x="0" y="0"/>
            <wp:positionH relativeFrom="column">
              <wp:posOffset>3410585</wp:posOffset>
            </wp:positionH>
            <wp:positionV relativeFrom="paragraph">
              <wp:posOffset>36830</wp:posOffset>
            </wp:positionV>
            <wp:extent cx="887730" cy="1143000"/>
            <wp:effectExtent l="0" t="0" r="7620" b="0"/>
            <wp:wrapNone/>
            <wp:docPr id="786" name="Picture 786" descr="MCj0237665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descr="MCj02376650000[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88773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55A9B">
        <w:rPr>
          <w:rFonts w:ascii="Arial" w:hAnsi="Arial" w:cs="Arial"/>
          <w:b/>
          <w:szCs w:val="28"/>
        </w:rPr>
        <w:t>You will need:</w:t>
      </w:r>
    </w:p>
    <w:p w14:paraId="099677DB" w14:textId="77777777" w:rsidR="00E151C2" w:rsidRPr="00E55A9B" w:rsidRDefault="00E151C2" w:rsidP="00F8172A">
      <w:pPr>
        <w:ind w:right="-230"/>
        <w:rPr>
          <w:rFonts w:ascii="Arial" w:hAnsi="Arial" w:cs="Arial"/>
          <w:b/>
          <w:sz w:val="16"/>
          <w:szCs w:val="16"/>
        </w:rPr>
      </w:pPr>
    </w:p>
    <w:p w14:paraId="099677DC" w14:textId="77777777" w:rsidR="00E151C2" w:rsidRDefault="00E151C2" w:rsidP="00C33CCC">
      <w:pPr>
        <w:pStyle w:val="ListParagraph"/>
        <w:numPr>
          <w:ilvl w:val="0"/>
          <w:numId w:val="25"/>
        </w:numPr>
      </w:pPr>
      <w:r w:rsidRPr="00E55A9B">
        <w:t>Maths Activity Book</w:t>
      </w:r>
    </w:p>
    <w:p w14:paraId="099677DD" w14:textId="77777777" w:rsidR="00C33CCC" w:rsidRPr="00E55A9B" w:rsidRDefault="00C33CCC" w:rsidP="00C33CCC">
      <w:pPr>
        <w:pStyle w:val="ListParagraph"/>
      </w:pPr>
    </w:p>
    <w:p w14:paraId="099677DE" w14:textId="77777777" w:rsidR="00E151C2" w:rsidRDefault="00E151C2" w:rsidP="00C33CCC">
      <w:pPr>
        <w:pStyle w:val="ListParagraph"/>
        <w:numPr>
          <w:ilvl w:val="0"/>
          <w:numId w:val="25"/>
        </w:numPr>
      </w:pPr>
      <w:r w:rsidRPr="00E55A9B">
        <w:t>paper</w:t>
      </w:r>
    </w:p>
    <w:p w14:paraId="099677DF" w14:textId="77777777" w:rsidR="00C33CCC" w:rsidRPr="00E55A9B" w:rsidRDefault="00C33CCC" w:rsidP="00C33CCC"/>
    <w:p w14:paraId="099677E0" w14:textId="77777777" w:rsidR="00E151C2" w:rsidRPr="00E55A9B" w:rsidRDefault="00E151C2" w:rsidP="00C33CCC">
      <w:pPr>
        <w:pStyle w:val="ListParagraph"/>
        <w:numPr>
          <w:ilvl w:val="0"/>
          <w:numId w:val="25"/>
        </w:numPr>
      </w:pPr>
      <w:r w:rsidRPr="00E55A9B">
        <w:t>scissors</w:t>
      </w:r>
    </w:p>
    <w:p w14:paraId="099677E1" w14:textId="77777777" w:rsidR="00E151C2" w:rsidRPr="00E55A9B" w:rsidRDefault="00E151C2" w:rsidP="00E151C2">
      <w:pPr>
        <w:ind w:right="-230"/>
        <w:rPr>
          <w:rFonts w:ascii="Arial" w:hAnsi="Arial" w:cs="Arial"/>
          <w:b/>
          <w:szCs w:val="28"/>
        </w:rPr>
      </w:pPr>
    </w:p>
    <w:p w14:paraId="099677E2" w14:textId="77777777" w:rsidR="00E151C2" w:rsidRPr="00E55A9B" w:rsidRDefault="00E151C2" w:rsidP="00E151C2">
      <w:pPr>
        <w:ind w:right="-230"/>
        <w:rPr>
          <w:rFonts w:ascii="Arial" w:hAnsi="Arial" w:cs="Arial"/>
          <w:b/>
          <w:szCs w:val="28"/>
        </w:rPr>
      </w:pPr>
      <w:r w:rsidRPr="00E55A9B">
        <w:rPr>
          <w:rFonts w:ascii="Arial" w:hAnsi="Arial" w:cs="Arial"/>
          <w:b/>
          <w:szCs w:val="28"/>
        </w:rPr>
        <w:t>Step 1</w:t>
      </w:r>
    </w:p>
    <w:p w14:paraId="099677E3" w14:textId="77777777" w:rsidR="00E151C2" w:rsidRPr="00E55A9B" w:rsidRDefault="00E151C2" w:rsidP="00E151C2">
      <w:pPr>
        <w:ind w:right="-230"/>
        <w:rPr>
          <w:rFonts w:cs="Arial"/>
          <w:i/>
          <w:szCs w:val="28"/>
        </w:rPr>
      </w:pPr>
      <w:r w:rsidRPr="00E55A9B">
        <w:rPr>
          <w:rFonts w:cs="Arial"/>
          <w:szCs w:val="28"/>
        </w:rPr>
        <w:t xml:space="preserve">Look at the page headed </w:t>
      </w:r>
      <w:r w:rsidRPr="00E55A9B">
        <w:rPr>
          <w:rFonts w:cs="Arial"/>
          <w:i/>
          <w:szCs w:val="28"/>
        </w:rPr>
        <w:t>Day 8-Furniture (Activity 3)</w:t>
      </w:r>
      <w:r w:rsidRPr="00E55A9B">
        <w:rPr>
          <w:rFonts w:cs="Arial"/>
          <w:szCs w:val="28"/>
        </w:rPr>
        <w:t xml:space="preserve"> in your </w:t>
      </w:r>
      <w:r w:rsidRPr="00E55A9B">
        <w:rPr>
          <w:rFonts w:cs="Arial"/>
          <w:i/>
          <w:szCs w:val="28"/>
        </w:rPr>
        <w:t xml:space="preserve">Maths Activity Book. </w:t>
      </w:r>
    </w:p>
    <w:p w14:paraId="099677E4" w14:textId="77777777" w:rsidR="00E151C2" w:rsidRPr="00E55A9B" w:rsidRDefault="00E151C2" w:rsidP="00E151C2">
      <w:pPr>
        <w:ind w:right="-230"/>
        <w:rPr>
          <w:rFonts w:cs="Arial"/>
          <w:szCs w:val="28"/>
        </w:rPr>
      </w:pPr>
    </w:p>
    <w:p w14:paraId="099677E5" w14:textId="77777777" w:rsidR="00E151C2" w:rsidRPr="00E55A9B" w:rsidRDefault="00E151C2" w:rsidP="00E151C2">
      <w:pPr>
        <w:ind w:right="-230"/>
        <w:rPr>
          <w:rFonts w:ascii="Arial" w:hAnsi="Arial" w:cs="Arial"/>
          <w:b/>
          <w:szCs w:val="28"/>
        </w:rPr>
      </w:pPr>
      <w:r w:rsidRPr="00E55A9B">
        <w:rPr>
          <w:rFonts w:ascii="Arial" w:hAnsi="Arial" w:cs="Arial"/>
          <w:b/>
          <w:szCs w:val="28"/>
        </w:rPr>
        <w:t>Step 2</w:t>
      </w:r>
    </w:p>
    <w:p w14:paraId="099677E6" w14:textId="77777777" w:rsidR="00E151C2" w:rsidRPr="00E55A9B" w:rsidRDefault="00E151C2" w:rsidP="00E151C2">
      <w:pPr>
        <w:ind w:right="-230"/>
        <w:rPr>
          <w:rFonts w:cs="Arial"/>
          <w:szCs w:val="28"/>
        </w:rPr>
      </w:pPr>
      <w:r w:rsidRPr="00E55A9B">
        <w:rPr>
          <w:rFonts w:cs="Arial"/>
          <w:szCs w:val="28"/>
        </w:rPr>
        <w:t xml:space="preserve">Choose one of each item to furnish a bedroom. </w:t>
      </w:r>
    </w:p>
    <w:p w14:paraId="099677E7" w14:textId="77777777" w:rsidR="00E151C2" w:rsidRPr="00E55A9B" w:rsidRDefault="00E151C2" w:rsidP="00E151C2">
      <w:pPr>
        <w:ind w:right="-230"/>
        <w:rPr>
          <w:rFonts w:cs="Arial"/>
          <w:szCs w:val="28"/>
        </w:rPr>
      </w:pPr>
      <w:r w:rsidRPr="00E55A9B">
        <w:rPr>
          <w:rFonts w:cs="Arial"/>
          <w:szCs w:val="28"/>
        </w:rPr>
        <w:t>Cut them out.</w:t>
      </w:r>
    </w:p>
    <w:p w14:paraId="099677E8" w14:textId="77777777" w:rsidR="00E151C2" w:rsidRPr="00E55A9B" w:rsidRDefault="00E151C2" w:rsidP="00E151C2">
      <w:pPr>
        <w:ind w:right="-230"/>
        <w:rPr>
          <w:rFonts w:cs="Arial"/>
          <w:szCs w:val="28"/>
        </w:rPr>
      </w:pPr>
    </w:p>
    <w:p w14:paraId="099677E9" w14:textId="77777777" w:rsidR="00E151C2" w:rsidRPr="00E55A9B" w:rsidRDefault="00E151C2" w:rsidP="00E151C2">
      <w:pPr>
        <w:ind w:right="-230"/>
        <w:rPr>
          <w:rFonts w:ascii="Arial" w:hAnsi="Arial" w:cs="Arial"/>
          <w:b/>
          <w:szCs w:val="28"/>
        </w:rPr>
      </w:pPr>
      <w:r w:rsidRPr="00E55A9B">
        <w:rPr>
          <w:rFonts w:ascii="Arial" w:hAnsi="Arial" w:cs="Arial"/>
          <w:b/>
          <w:szCs w:val="28"/>
        </w:rPr>
        <w:t>Step 3</w:t>
      </w:r>
    </w:p>
    <w:p w14:paraId="099677EA" w14:textId="77777777" w:rsidR="00E151C2" w:rsidRPr="00E55A9B" w:rsidRDefault="00E151C2" w:rsidP="00E151C2">
      <w:pPr>
        <w:ind w:right="-230"/>
        <w:rPr>
          <w:rFonts w:cs="Arial"/>
          <w:szCs w:val="28"/>
        </w:rPr>
      </w:pPr>
      <w:r w:rsidRPr="00E55A9B">
        <w:rPr>
          <w:rFonts w:cs="Arial"/>
          <w:szCs w:val="28"/>
        </w:rPr>
        <w:t xml:space="preserve">Now I want you to put these items in order from </w:t>
      </w:r>
      <w:r w:rsidRPr="00E55A9B">
        <w:rPr>
          <w:rFonts w:cs="Arial"/>
          <w:b/>
          <w:szCs w:val="28"/>
        </w:rPr>
        <w:t>least expensive</w:t>
      </w:r>
      <w:r w:rsidRPr="00E55A9B">
        <w:rPr>
          <w:rFonts w:cs="Arial"/>
          <w:szCs w:val="28"/>
        </w:rPr>
        <w:t xml:space="preserve"> to </w:t>
      </w:r>
      <w:r w:rsidRPr="00E55A9B">
        <w:rPr>
          <w:rFonts w:cs="Arial"/>
          <w:b/>
          <w:szCs w:val="28"/>
        </w:rPr>
        <w:t>most expensive</w:t>
      </w:r>
      <w:r w:rsidRPr="00E55A9B">
        <w:rPr>
          <w:rFonts w:cs="Arial"/>
          <w:szCs w:val="28"/>
        </w:rPr>
        <w:t xml:space="preserve">. </w:t>
      </w:r>
    </w:p>
    <w:p w14:paraId="099677EB" w14:textId="77777777" w:rsidR="00E151C2" w:rsidRPr="00E55A9B" w:rsidRDefault="00E151C2" w:rsidP="00E151C2">
      <w:pPr>
        <w:ind w:right="-230"/>
        <w:rPr>
          <w:rFonts w:cs="Arial"/>
          <w:szCs w:val="28"/>
        </w:rPr>
      </w:pPr>
    </w:p>
    <w:p w14:paraId="099677EC" w14:textId="77777777" w:rsidR="00E151C2" w:rsidRPr="00E55A9B" w:rsidRDefault="00E151C2" w:rsidP="00E151C2">
      <w:pPr>
        <w:ind w:right="-230"/>
        <w:rPr>
          <w:rFonts w:ascii="Arial" w:hAnsi="Arial" w:cs="Arial"/>
          <w:b/>
          <w:szCs w:val="28"/>
        </w:rPr>
      </w:pPr>
      <w:r w:rsidRPr="00E55A9B">
        <w:rPr>
          <w:rFonts w:ascii="Arial" w:hAnsi="Arial" w:cs="Arial"/>
          <w:b/>
          <w:szCs w:val="28"/>
        </w:rPr>
        <w:t>Step 4</w:t>
      </w:r>
    </w:p>
    <w:p w14:paraId="099677ED" w14:textId="77777777" w:rsidR="00E151C2" w:rsidRPr="00E55A9B" w:rsidRDefault="00E151C2" w:rsidP="00E151C2">
      <w:pPr>
        <w:ind w:right="-230"/>
        <w:rPr>
          <w:rFonts w:cs="Arial"/>
          <w:szCs w:val="28"/>
        </w:rPr>
      </w:pPr>
      <w:r w:rsidRPr="00E55A9B">
        <w:rPr>
          <w:rFonts w:cs="Arial"/>
          <w:szCs w:val="28"/>
        </w:rPr>
        <w:t xml:space="preserve">Paste them onto a sheet of paper and send them in for your teacher </w:t>
      </w:r>
    </w:p>
    <w:p w14:paraId="099677EE" w14:textId="77777777" w:rsidR="00E151C2" w:rsidRPr="00E55A9B" w:rsidRDefault="00E151C2" w:rsidP="00E151C2">
      <w:pPr>
        <w:ind w:right="-230"/>
        <w:rPr>
          <w:rFonts w:cs="Arial"/>
          <w:szCs w:val="28"/>
        </w:rPr>
      </w:pPr>
      <w:r w:rsidRPr="00E55A9B">
        <w:rPr>
          <w:rFonts w:cs="Arial"/>
          <w:szCs w:val="28"/>
        </w:rPr>
        <w:t xml:space="preserve">to see. </w:t>
      </w:r>
    </w:p>
    <w:p w14:paraId="099677EF" w14:textId="77777777" w:rsidR="00E151C2" w:rsidRPr="00E55A9B" w:rsidRDefault="00E151C2" w:rsidP="00E151C2">
      <w:pPr>
        <w:ind w:right="-230"/>
        <w:rPr>
          <w:rFonts w:cs="Arial"/>
          <w:szCs w:val="28"/>
        </w:rPr>
      </w:pPr>
    </w:p>
    <w:p w14:paraId="099677F0" w14:textId="77777777" w:rsidR="00E151C2" w:rsidRPr="00E55A9B" w:rsidRDefault="00E151C2" w:rsidP="00E151C2">
      <w:pPr>
        <w:ind w:right="-230"/>
        <w:rPr>
          <w:rFonts w:cs="Arial"/>
          <w:szCs w:val="28"/>
        </w:rPr>
      </w:pPr>
      <w:r w:rsidRPr="00E55A9B">
        <w:rPr>
          <w:rFonts w:cs="Arial"/>
          <w:szCs w:val="28"/>
        </w:rPr>
        <w:t>For example:</w:t>
      </w:r>
    </w:p>
    <w:p w14:paraId="099677F1" w14:textId="77777777" w:rsidR="00E151C2" w:rsidRPr="00E55A9B" w:rsidRDefault="00E151C2" w:rsidP="00E151C2">
      <w:pPr>
        <w:ind w:right="-230"/>
        <w:rPr>
          <w:rFonts w:cs="Arial"/>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75"/>
        <w:gridCol w:w="3175"/>
        <w:gridCol w:w="3176"/>
      </w:tblGrid>
      <w:tr w:rsidR="00E151C2" w:rsidRPr="00E55A9B" w14:paraId="09967801" w14:textId="77777777" w:rsidTr="00E151C2">
        <w:tc>
          <w:tcPr>
            <w:tcW w:w="3175" w:type="dxa"/>
          </w:tcPr>
          <w:p w14:paraId="099677F2" w14:textId="77777777" w:rsidR="00E151C2" w:rsidRPr="00E55A9B" w:rsidRDefault="00E151C2" w:rsidP="00F8172A">
            <w:pPr>
              <w:ind w:right="-230"/>
              <w:rPr>
                <w:rFonts w:cs="Arial"/>
                <w:szCs w:val="28"/>
              </w:rPr>
            </w:pPr>
          </w:p>
          <w:p w14:paraId="099677F3" w14:textId="77777777" w:rsidR="00E151C2" w:rsidRPr="00E55A9B" w:rsidRDefault="00E151C2" w:rsidP="00F8172A">
            <w:pPr>
              <w:ind w:right="-230"/>
              <w:rPr>
                <w:rFonts w:cs="Arial"/>
                <w:szCs w:val="28"/>
              </w:rPr>
            </w:pPr>
            <w:r>
              <w:rPr>
                <w:rFonts w:cs="Arial"/>
                <w:noProof/>
                <w:szCs w:val="28"/>
                <w:lang w:eastAsia="en-AU"/>
              </w:rPr>
              <w:drawing>
                <wp:inline distT="0" distB="0" distL="0" distR="0" wp14:anchorId="09967C65" wp14:editId="09967C66">
                  <wp:extent cx="1586865" cy="1626870"/>
                  <wp:effectExtent l="0" t="0" r="0" b="0"/>
                  <wp:docPr id="785" name="Picture 785" descr="j0290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j0290938"/>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586865" cy="1626870"/>
                          </a:xfrm>
                          <a:prstGeom prst="rect">
                            <a:avLst/>
                          </a:prstGeom>
                          <a:noFill/>
                          <a:ln>
                            <a:noFill/>
                          </a:ln>
                        </pic:spPr>
                      </pic:pic>
                    </a:graphicData>
                  </a:graphic>
                </wp:inline>
              </w:drawing>
            </w:r>
          </w:p>
          <w:p w14:paraId="099677F4" w14:textId="77777777" w:rsidR="00E151C2" w:rsidRPr="00E55A9B" w:rsidRDefault="00E151C2" w:rsidP="00F8172A">
            <w:pPr>
              <w:ind w:right="-230"/>
              <w:rPr>
                <w:rFonts w:cs="Arial"/>
                <w:szCs w:val="28"/>
              </w:rPr>
            </w:pPr>
          </w:p>
          <w:p w14:paraId="099677F5" w14:textId="77777777" w:rsidR="00E151C2" w:rsidRPr="00E55A9B" w:rsidRDefault="00E151C2" w:rsidP="00E151C2">
            <w:pPr>
              <w:ind w:left="1980"/>
              <w:rPr>
                <w:b/>
                <w:sz w:val="36"/>
                <w:szCs w:val="36"/>
              </w:rPr>
            </w:pPr>
            <w:r w:rsidRPr="00E55A9B">
              <w:rPr>
                <w:b/>
                <w:sz w:val="36"/>
                <w:szCs w:val="36"/>
              </w:rPr>
              <w:t>$76</w:t>
            </w:r>
          </w:p>
          <w:p w14:paraId="099677F6" w14:textId="77777777" w:rsidR="00E151C2" w:rsidRPr="00E55A9B" w:rsidRDefault="00E151C2" w:rsidP="00F8172A">
            <w:pPr>
              <w:ind w:left="2268"/>
              <w:rPr>
                <w:rFonts w:cs="Arial"/>
                <w:szCs w:val="28"/>
              </w:rPr>
            </w:pPr>
          </w:p>
        </w:tc>
        <w:tc>
          <w:tcPr>
            <w:tcW w:w="3175" w:type="dxa"/>
          </w:tcPr>
          <w:p w14:paraId="099677F7" w14:textId="77777777" w:rsidR="00E151C2" w:rsidRPr="00E55A9B" w:rsidRDefault="00E151C2" w:rsidP="00F8172A">
            <w:pPr>
              <w:ind w:right="-230"/>
              <w:rPr>
                <w:rFonts w:cs="Arial"/>
                <w:szCs w:val="28"/>
              </w:rPr>
            </w:pPr>
          </w:p>
          <w:p w14:paraId="099677F8" w14:textId="77777777" w:rsidR="00E151C2" w:rsidRPr="00E55A9B" w:rsidRDefault="00E151C2" w:rsidP="00F8172A">
            <w:pPr>
              <w:ind w:right="-230"/>
              <w:rPr>
                <w:rFonts w:cs="Arial"/>
                <w:szCs w:val="28"/>
              </w:rPr>
            </w:pPr>
          </w:p>
          <w:p w14:paraId="099677F9" w14:textId="77777777" w:rsidR="00E151C2" w:rsidRPr="00E55A9B" w:rsidRDefault="00E151C2" w:rsidP="00F8172A">
            <w:pPr>
              <w:rPr>
                <w:b/>
                <w:sz w:val="36"/>
                <w:szCs w:val="36"/>
              </w:rPr>
            </w:pPr>
            <w:r>
              <w:rPr>
                <w:rFonts w:cs="Arial"/>
                <w:noProof/>
                <w:szCs w:val="28"/>
                <w:lang w:eastAsia="en-AU"/>
              </w:rPr>
              <w:drawing>
                <wp:inline distT="0" distB="0" distL="0" distR="0" wp14:anchorId="09967C67" wp14:editId="09967C68">
                  <wp:extent cx="1802130" cy="1344930"/>
                  <wp:effectExtent l="0" t="0" r="7620" b="7620"/>
                  <wp:docPr id="784" name="Picture 784" descr="j030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descr="j0301514"/>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02130" cy="1344930"/>
                          </a:xfrm>
                          <a:prstGeom prst="rect">
                            <a:avLst/>
                          </a:prstGeom>
                          <a:noFill/>
                          <a:ln>
                            <a:noFill/>
                          </a:ln>
                        </pic:spPr>
                      </pic:pic>
                    </a:graphicData>
                  </a:graphic>
                </wp:inline>
              </w:drawing>
            </w:r>
          </w:p>
          <w:p w14:paraId="099677FA" w14:textId="77777777" w:rsidR="00E151C2" w:rsidRPr="00E55A9B" w:rsidRDefault="00E151C2" w:rsidP="00F8172A">
            <w:pPr>
              <w:ind w:left="2155"/>
              <w:rPr>
                <w:b/>
                <w:sz w:val="36"/>
                <w:szCs w:val="36"/>
              </w:rPr>
            </w:pPr>
          </w:p>
          <w:p w14:paraId="099677FB" w14:textId="77777777" w:rsidR="00E151C2" w:rsidRPr="00E55A9B" w:rsidRDefault="00E151C2" w:rsidP="00E151C2">
            <w:pPr>
              <w:ind w:left="1865"/>
              <w:rPr>
                <w:b/>
                <w:sz w:val="36"/>
                <w:szCs w:val="36"/>
              </w:rPr>
            </w:pPr>
            <w:r w:rsidRPr="00E55A9B">
              <w:rPr>
                <w:b/>
                <w:sz w:val="36"/>
                <w:szCs w:val="36"/>
              </w:rPr>
              <w:t>$189</w:t>
            </w:r>
          </w:p>
        </w:tc>
        <w:tc>
          <w:tcPr>
            <w:tcW w:w="3176" w:type="dxa"/>
          </w:tcPr>
          <w:p w14:paraId="099677FC" w14:textId="77777777" w:rsidR="00E151C2" w:rsidRPr="00E55A9B" w:rsidRDefault="00E151C2" w:rsidP="00F8172A">
            <w:pPr>
              <w:ind w:right="-230"/>
              <w:rPr>
                <w:rFonts w:cs="Arial"/>
                <w:szCs w:val="28"/>
              </w:rPr>
            </w:pPr>
          </w:p>
          <w:p w14:paraId="099677FD" w14:textId="77777777" w:rsidR="00E151C2" w:rsidRPr="00E55A9B" w:rsidRDefault="00E151C2" w:rsidP="00F8172A">
            <w:pPr>
              <w:ind w:right="-230"/>
              <w:rPr>
                <w:rFonts w:cs="Arial"/>
                <w:szCs w:val="28"/>
              </w:rPr>
            </w:pPr>
          </w:p>
          <w:p w14:paraId="099677FE" w14:textId="77777777" w:rsidR="00E151C2" w:rsidRPr="00E55A9B" w:rsidRDefault="00E151C2" w:rsidP="00F8172A">
            <w:pPr>
              <w:tabs>
                <w:tab w:val="left" w:pos="2225"/>
              </w:tabs>
              <w:rPr>
                <w:rFonts w:cs="Arial"/>
                <w:szCs w:val="28"/>
              </w:rPr>
            </w:pPr>
            <w:r>
              <w:rPr>
                <w:rFonts w:cs="Arial"/>
                <w:noProof/>
                <w:szCs w:val="28"/>
                <w:lang w:eastAsia="en-AU"/>
              </w:rPr>
              <w:drawing>
                <wp:inline distT="0" distB="0" distL="0" distR="0" wp14:anchorId="09967C69" wp14:editId="09967C6A">
                  <wp:extent cx="1680845" cy="1398270"/>
                  <wp:effectExtent l="0" t="0" r="0" b="0"/>
                  <wp:docPr id="783" name="Picture 783" descr="HH0149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descr="HH01495_"/>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80845" cy="1398270"/>
                          </a:xfrm>
                          <a:prstGeom prst="rect">
                            <a:avLst/>
                          </a:prstGeom>
                          <a:noFill/>
                          <a:ln>
                            <a:noFill/>
                          </a:ln>
                        </pic:spPr>
                      </pic:pic>
                    </a:graphicData>
                  </a:graphic>
                </wp:inline>
              </w:drawing>
            </w:r>
          </w:p>
          <w:p w14:paraId="099677FF" w14:textId="77777777" w:rsidR="00E151C2" w:rsidRPr="00E55A9B" w:rsidRDefault="00E151C2" w:rsidP="00F8172A">
            <w:pPr>
              <w:tabs>
                <w:tab w:val="left" w:pos="2225"/>
              </w:tabs>
              <w:rPr>
                <w:rFonts w:cs="Arial"/>
                <w:szCs w:val="28"/>
              </w:rPr>
            </w:pPr>
          </w:p>
          <w:p w14:paraId="09967800" w14:textId="77777777" w:rsidR="00E151C2" w:rsidRPr="00E55A9B" w:rsidRDefault="00E151C2" w:rsidP="00E151C2">
            <w:pPr>
              <w:ind w:left="1750"/>
              <w:rPr>
                <w:b/>
                <w:sz w:val="36"/>
                <w:szCs w:val="36"/>
              </w:rPr>
            </w:pPr>
            <w:r w:rsidRPr="00E55A9B">
              <w:rPr>
                <w:b/>
                <w:sz w:val="36"/>
                <w:szCs w:val="36"/>
              </w:rPr>
              <w:t>$299</w:t>
            </w:r>
          </w:p>
        </w:tc>
      </w:tr>
    </w:tbl>
    <w:p w14:paraId="09967802" w14:textId="77777777" w:rsidR="00F65B45" w:rsidRDefault="00F65B45" w:rsidP="00F65B45">
      <w:pPr>
        <w:rPr>
          <w:rFonts w:ascii="Arial" w:hAnsi="Arial" w:cs="Arial"/>
          <w:b/>
          <w:bCs/>
        </w:rPr>
      </w:pPr>
      <w:r>
        <w:rPr>
          <w:rFonts w:ascii="Arial" w:hAnsi="Arial" w:cs="Arial"/>
          <w:b/>
        </w:rPr>
        <w:lastRenderedPageBreak/>
        <w:t>Activity 4</w:t>
      </w:r>
    </w:p>
    <w:p w14:paraId="09967803" w14:textId="77777777" w:rsidR="00F65B45" w:rsidRDefault="00F65B45" w:rsidP="00F65B45">
      <w:pPr>
        <w:rPr>
          <w:rFonts w:ascii="Arial" w:hAnsi="Arial" w:cs="Arial"/>
          <w:b/>
        </w:rPr>
      </w:pPr>
      <w:r>
        <w:rPr>
          <w:rFonts w:ascii="Arial" w:hAnsi="Arial" w:cs="Arial"/>
          <w:b/>
          <w:bCs/>
          <w:noProof/>
          <w:lang w:eastAsia="en-AU"/>
        </w:rPr>
        <w:drawing>
          <wp:inline distT="0" distB="0" distL="0" distR="0" wp14:anchorId="09967C6B" wp14:editId="09967C6C">
            <wp:extent cx="564515" cy="443865"/>
            <wp:effectExtent l="0" t="0" r="6985" b="0"/>
            <wp:docPr id="805" name="Picture 805"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E151C2">
        <w:rPr>
          <w:rFonts w:ascii="Arial" w:hAnsi="Arial" w:cs="Arial"/>
          <w:b/>
          <w:bCs/>
        </w:rPr>
        <w:t xml:space="preserve"> </w:t>
      </w:r>
      <w:r w:rsidRPr="00E55A9B">
        <w:rPr>
          <w:rFonts w:ascii="Arial" w:hAnsi="Arial" w:cs="Arial"/>
          <w:b/>
          <w:bCs/>
        </w:rPr>
        <w:t>For you to do</w:t>
      </w:r>
    </w:p>
    <w:p w14:paraId="09967804" w14:textId="77777777" w:rsidR="00F65B45" w:rsidRPr="00E55A9B" w:rsidRDefault="00F65B45" w:rsidP="00F65B45">
      <w:pPr>
        <w:ind w:right="-230"/>
        <w:rPr>
          <w:rFonts w:ascii="Arial" w:hAnsi="Arial" w:cs="Arial"/>
          <w:b/>
          <w:szCs w:val="28"/>
        </w:rPr>
      </w:pPr>
    </w:p>
    <w:p w14:paraId="09967805" w14:textId="77777777" w:rsidR="00E151C2" w:rsidRPr="00E55A9B" w:rsidRDefault="00DB2958" w:rsidP="00E151C2">
      <w:pPr>
        <w:ind w:right="-230"/>
        <w:rPr>
          <w:rFonts w:cs="Arial"/>
          <w:i/>
          <w:szCs w:val="28"/>
        </w:rPr>
      </w:pPr>
      <w:r>
        <w:t>F</w:t>
      </w:r>
      <w:r w:rsidR="00E151C2" w:rsidRPr="00E55A9B">
        <w:t xml:space="preserve">urnish your bedroom. </w:t>
      </w:r>
      <w:r w:rsidR="00E151C2" w:rsidRPr="00E55A9B">
        <w:rPr>
          <w:rFonts w:cs="Arial"/>
          <w:szCs w:val="28"/>
        </w:rPr>
        <w:t xml:space="preserve">Look at the page headed </w:t>
      </w:r>
      <w:r w:rsidR="00E151C2" w:rsidRPr="00E55A9B">
        <w:rPr>
          <w:rFonts w:cs="Arial"/>
          <w:i/>
          <w:szCs w:val="28"/>
        </w:rPr>
        <w:t>Day 8-Furniture (Activity 4)</w:t>
      </w:r>
      <w:r w:rsidR="00E151C2" w:rsidRPr="00E55A9B">
        <w:rPr>
          <w:rFonts w:cs="Arial"/>
          <w:szCs w:val="28"/>
        </w:rPr>
        <w:t xml:space="preserve"> in your </w:t>
      </w:r>
      <w:r w:rsidR="00E151C2" w:rsidRPr="00E55A9B">
        <w:rPr>
          <w:rFonts w:cs="Arial"/>
          <w:i/>
          <w:szCs w:val="28"/>
        </w:rPr>
        <w:t xml:space="preserve">Maths Activity Book. </w:t>
      </w:r>
      <w:r w:rsidR="00E151C2" w:rsidRPr="00E55A9B">
        <w:t>Imagine you have $1000 to buy furniture for your bedroom. Choose from the pictures provided or from a catalogue. Paste your selection below.</w:t>
      </w:r>
    </w:p>
    <w:p w14:paraId="09967806" w14:textId="77777777" w:rsidR="00E151C2" w:rsidRPr="00E55A9B" w:rsidRDefault="00E151C2" w:rsidP="00E151C2">
      <w:pPr>
        <w:ind w:right="-23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E151C2" w:rsidRPr="00E55A9B" w14:paraId="09967827" w14:textId="77777777" w:rsidTr="00F65B45">
        <w:tc>
          <w:tcPr>
            <w:tcW w:w="9270" w:type="dxa"/>
          </w:tcPr>
          <w:p w14:paraId="09967807" w14:textId="77777777" w:rsidR="00E151C2" w:rsidRPr="00E55A9B" w:rsidRDefault="00E151C2" w:rsidP="00F8172A">
            <w:pPr>
              <w:ind w:right="-230"/>
            </w:pPr>
          </w:p>
          <w:p w14:paraId="09967808" w14:textId="77777777" w:rsidR="00E151C2" w:rsidRPr="00E55A9B" w:rsidRDefault="00E151C2" w:rsidP="00F8172A">
            <w:pPr>
              <w:ind w:right="-230"/>
            </w:pPr>
          </w:p>
          <w:p w14:paraId="09967809" w14:textId="77777777" w:rsidR="00E151C2" w:rsidRPr="00E55A9B" w:rsidRDefault="00E151C2" w:rsidP="00F8172A">
            <w:pPr>
              <w:ind w:right="-230"/>
            </w:pPr>
          </w:p>
          <w:p w14:paraId="0996780A" w14:textId="77777777" w:rsidR="00E151C2" w:rsidRPr="00E55A9B" w:rsidRDefault="00E151C2" w:rsidP="00F8172A">
            <w:pPr>
              <w:ind w:right="-230"/>
            </w:pPr>
          </w:p>
          <w:p w14:paraId="0996780B" w14:textId="77777777" w:rsidR="00E151C2" w:rsidRPr="00E55A9B" w:rsidRDefault="00E151C2" w:rsidP="00F8172A">
            <w:pPr>
              <w:ind w:right="-230"/>
            </w:pPr>
          </w:p>
          <w:p w14:paraId="0996780C" w14:textId="77777777" w:rsidR="00E151C2" w:rsidRPr="00E55A9B" w:rsidRDefault="00E151C2" w:rsidP="00F8172A">
            <w:pPr>
              <w:ind w:right="-230"/>
            </w:pPr>
          </w:p>
          <w:p w14:paraId="0996780D" w14:textId="77777777" w:rsidR="00E151C2" w:rsidRPr="00E55A9B" w:rsidRDefault="00E151C2" w:rsidP="00F8172A">
            <w:pPr>
              <w:ind w:right="-230"/>
            </w:pPr>
          </w:p>
          <w:p w14:paraId="0996780E" w14:textId="77777777" w:rsidR="00E151C2" w:rsidRPr="00E55A9B" w:rsidRDefault="00E151C2" w:rsidP="00F8172A">
            <w:pPr>
              <w:ind w:right="-230"/>
            </w:pPr>
          </w:p>
          <w:p w14:paraId="0996780F" w14:textId="77777777" w:rsidR="00E151C2" w:rsidRPr="00E55A9B" w:rsidRDefault="00E151C2" w:rsidP="00F8172A">
            <w:pPr>
              <w:ind w:right="-230"/>
            </w:pPr>
          </w:p>
          <w:p w14:paraId="09967810" w14:textId="77777777" w:rsidR="00E151C2" w:rsidRPr="00E55A9B" w:rsidRDefault="00E151C2" w:rsidP="00F8172A">
            <w:pPr>
              <w:ind w:right="-230"/>
            </w:pPr>
          </w:p>
          <w:p w14:paraId="09967811" w14:textId="77777777" w:rsidR="00E151C2" w:rsidRPr="00E55A9B" w:rsidRDefault="00E151C2" w:rsidP="00F8172A">
            <w:pPr>
              <w:ind w:right="-230"/>
            </w:pPr>
          </w:p>
          <w:p w14:paraId="09967812" w14:textId="77777777" w:rsidR="00E151C2" w:rsidRPr="00E55A9B" w:rsidRDefault="00E151C2" w:rsidP="00F8172A">
            <w:pPr>
              <w:ind w:right="-230"/>
            </w:pPr>
          </w:p>
          <w:p w14:paraId="09967813" w14:textId="77777777" w:rsidR="00E151C2" w:rsidRPr="00E55A9B" w:rsidRDefault="00E151C2" w:rsidP="00F8172A">
            <w:pPr>
              <w:ind w:right="-230"/>
            </w:pPr>
          </w:p>
          <w:p w14:paraId="09967814" w14:textId="77777777" w:rsidR="00E151C2" w:rsidRPr="00E55A9B" w:rsidRDefault="00E151C2" w:rsidP="00F8172A">
            <w:pPr>
              <w:ind w:right="-230"/>
            </w:pPr>
          </w:p>
          <w:p w14:paraId="09967815" w14:textId="77777777" w:rsidR="00E151C2" w:rsidRPr="00E55A9B" w:rsidRDefault="00E151C2" w:rsidP="00F8172A">
            <w:pPr>
              <w:ind w:right="-230"/>
            </w:pPr>
          </w:p>
          <w:p w14:paraId="09967816" w14:textId="77777777" w:rsidR="00E151C2" w:rsidRPr="00E55A9B" w:rsidRDefault="00E151C2" w:rsidP="00F8172A">
            <w:pPr>
              <w:ind w:right="-230"/>
            </w:pPr>
          </w:p>
          <w:p w14:paraId="09967817" w14:textId="77777777" w:rsidR="00E151C2" w:rsidRPr="00E55A9B" w:rsidRDefault="00E151C2" w:rsidP="00F8172A">
            <w:pPr>
              <w:ind w:right="-230"/>
            </w:pPr>
          </w:p>
          <w:p w14:paraId="09967818" w14:textId="77777777" w:rsidR="00E151C2" w:rsidRPr="00E55A9B" w:rsidRDefault="00E151C2" w:rsidP="00F8172A">
            <w:pPr>
              <w:ind w:right="-230"/>
            </w:pPr>
          </w:p>
          <w:p w14:paraId="09967819" w14:textId="77777777" w:rsidR="00E151C2" w:rsidRPr="00E55A9B" w:rsidRDefault="00E151C2" w:rsidP="00F8172A">
            <w:pPr>
              <w:ind w:right="-230"/>
            </w:pPr>
          </w:p>
          <w:p w14:paraId="0996781A" w14:textId="77777777" w:rsidR="00E151C2" w:rsidRPr="00E55A9B" w:rsidRDefault="00E151C2" w:rsidP="00F8172A">
            <w:pPr>
              <w:ind w:right="-230"/>
            </w:pPr>
          </w:p>
          <w:p w14:paraId="0996781B" w14:textId="77777777" w:rsidR="00E151C2" w:rsidRPr="00E55A9B" w:rsidRDefault="00E151C2" w:rsidP="00F8172A">
            <w:pPr>
              <w:ind w:right="-230"/>
            </w:pPr>
          </w:p>
          <w:p w14:paraId="0996781C" w14:textId="77777777" w:rsidR="00E151C2" w:rsidRDefault="00E151C2" w:rsidP="00F8172A">
            <w:pPr>
              <w:ind w:right="-230"/>
            </w:pPr>
          </w:p>
          <w:p w14:paraId="0996781D" w14:textId="77777777" w:rsidR="00F65B45" w:rsidRPr="00E55A9B" w:rsidRDefault="00F65B45" w:rsidP="00F8172A">
            <w:pPr>
              <w:ind w:right="-230"/>
            </w:pPr>
          </w:p>
          <w:p w14:paraId="0996781E" w14:textId="77777777" w:rsidR="00E151C2" w:rsidRPr="00E55A9B" w:rsidRDefault="00E151C2" w:rsidP="00F8172A">
            <w:pPr>
              <w:ind w:right="-230"/>
            </w:pPr>
          </w:p>
          <w:p w14:paraId="0996781F" w14:textId="77777777" w:rsidR="00E151C2" w:rsidRPr="00E55A9B" w:rsidRDefault="00E151C2" w:rsidP="00F8172A">
            <w:pPr>
              <w:ind w:right="-230"/>
            </w:pPr>
          </w:p>
          <w:p w14:paraId="09967820" w14:textId="77777777" w:rsidR="00E151C2" w:rsidRPr="00E55A9B" w:rsidRDefault="00E151C2" w:rsidP="00F8172A">
            <w:pPr>
              <w:ind w:right="-230"/>
            </w:pPr>
          </w:p>
          <w:p w14:paraId="09967821" w14:textId="77777777" w:rsidR="00E151C2" w:rsidRDefault="00E151C2" w:rsidP="00F8172A">
            <w:pPr>
              <w:ind w:right="-230"/>
            </w:pPr>
          </w:p>
          <w:p w14:paraId="09967822" w14:textId="77777777" w:rsidR="00E151C2" w:rsidRDefault="00E151C2" w:rsidP="00F8172A">
            <w:pPr>
              <w:ind w:right="-230"/>
            </w:pPr>
          </w:p>
          <w:p w14:paraId="09967823" w14:textId="77777777" w:rsidR="00E151C2" w:rsidRDefault="00E151C2" w:rsidP="00F8172A">
            <w:pPr>
              <w:ind w:right="-230"/>
            </w:pPr>
          </w:p>
          <w:p w14:paraId="09967824" w14:textId="77777777" w:rsidR="00E151C2" w:rsidRDefault="00E151C2" w:rsidP="00F8172A">
            <w:pPr>
              <w:ind w:right="-230"/>
            </w:pPr>
          </w:p>
          <w:p w14:paraId="09967825" w14:textId="77777777" w:rsidR="00E151C2" w:rsidRPr="00E55A9B" w:rsidRDefault="00E151C2" w:rsidP="00F8172A">
            <w:pPr>
              <w:ind w:right="-230"/>
            </w:pPr>
          </w:p>
          <w:p w14:paraId="09967826" w14:textId="77777777" w:rsidR="00E151C2" w:rsidRPr="00E55A9B" w:rsidRDefault="00E151C2" w:rsidP="00F8172A">
            <w:pPr>
              <w:ind w:right="-230"/>
            </w:pPr>
          </w:p>
        </w:tc>
      </w:tr>
    </w:tbl>
    <w:p w14:paraId="09967828" w14:textId="77777777" w:rsidR="00E151C2" w:rsidRPr="00E55A9B" w:rsidRDefault="00E151C2" w:rsidP="00F65B45">
      <w:pPr>
        <w:pStyle w:val="Heading2"/>
      </w:pPr>
      <w:r w:rsidRPr="00E55A9B">
        <w:lastRenderedPageBreak/>
        <w:t>Activity 4 continued</w:t>
      </w:r>
    </w:p>
    <w:p w14:paraId="09967829" w14:textId="77777777" w:rsidR="00E151C2" w:rsidRPr="00E55A9B" w:rsidRDefault="00E151C2" w:rsidP="00E151C2"/>
    <w:p w14:paraId="0996782A" w14:textId="77777777" w:rsidR="00E151C2" w:rsidRPr="00E55A9B" w:rsidRDefault="00E151C2" w:rsidP="00E151C2">
      <w:pPr>
        <w:rPr>
          <w:szCs w:val="28"/>
        </w:rPr>
      </w:pPr>
      <w:r w:rsidRPr="00E55A9B">
        <w:rPr>
          <w:szCs w:val="28"/>
        </w:rPr>
        <w:t>How much will the furniture cost altogether?  $______________________</w:t>
      </w:r>
    </w:p>
    <w:p w14:paraId="0996782B" w14:textId="77777777" w:rsidR="00E151C2" w:rsidRPr="00E55A9B" w:rsidRDefault="00E151C2" w:rsidP="00E151C2">
      <w:pPr>
        <w:rPr>
          <w:szCs w:val="28"/>
        </w:rPr>
      </w:pPr>
    </w:p>
    <w:p w14:paraId="0996782C" w14:textId="77777777" w:rsidR="00E151C2" w:rsidRPr="00E55A9B" w:rsidRDefault="00E151C2" w:rsidP="00E151C2">
      <w:pPr>
        <w:rPr>
          <w:szCs w:val="28"/>
        </w:rPr>
      </w:pPr>
    </w:p>
    <w:p w14:paraId="0996782D" w14:textId="77777777" w:rsidR="00E151C2" w:rsidRPr="00E55A9B" w:rsidRDefault="00E151C2" w:rsidP="00E151C2">
      <w:pPr>
        <w:ind w:right="-230"/>
      </w:pPr>
      <w:r w:rsidRPr="00E55A9B">
        <w:t>How much will you have left from $100</w:t>
      </w:r>
      <w:r w:rsidR="00F65B45">
        <w:t>0? $__________________________</w:t>
      </w:r>
    </w:p>
    <w:p w14:paraId="0996782E" w14:textId="77777777" w:rsidR="00E151C2" w:rsidRPr="00E55A9B" w:rsidRDefault="00E151C2" w:rsidP="00E151C2">
      <w:pPr>
        <w:ind w:right="-230"/>
      </w:pPr>
    </w:p>
    <w:p w14:paraId="0996782F" w14:textId="77777777" w:rsidR="00E151C2" w:rsidRPr="00E55A9B" w:rsidRDefault="00E151C2" w:rsidP="00E151C2">
      <w:pPr>
        <w:ind w:right="-230"/>
      </w:pPr>
    </w:p>
    <w:p w14:paraId="09967830" w14:textId="77777777" w:rsidR="00E151C2" w:rsidRPr="00E55A9B" w:rsidRDefault="00E151C2" w:rsidP="00E151C2">
      <w:pPr>
        <w:ind w:right="-230"/>
      </w:pPr>
      <w:r w:rsidRPr="00E55A9B">
        <w:t>What else could you buy with the chan</w:t>
      </w:r>
      <w:r w:rsidR="00F65B45">
        <w:t>ge? __________________________</w:t>
      </w:r>
    </w:p>
    <w:p w14:paraId="09967831" w14:textId="77777777" w:rsidR="00E151C2" w:rsidRPr="00E55A9B" w:rsidRDefault="00E151C2" w:rsidP="00E151C2">
      <w:pPr>
        <w:ind w:right="-230"/>
      </w:pPr>
    </w:p>
    <w:p w14:paraId="09967832" w14:textId="77777777" w:rsidR="00E151C2" w:rsidRPr="00E55A9B" w:rsidRDefault="00E151C2" w:rsidP="00E151C2">
      <w:pPr>
        <w:ind w:right="-230"/>
      </w:pPr>
    </w:p>
    <w:p w14:paraId="09967833" w14:textId="77777777" w:rsidR="00E151C2" w:rsidRPr="00E55A9B" w:rsidRDefault="00E151C2" w:rsidP="00E151C2">
      <w:pPr>
        <w:ind w:right="-230"/>
      </w:pPr>
      <w:r w:rsidRPr="00E55A9B">
        <w:t>____________________________________</w:t>
      </w:r>
      <w:r w:rsidR="00F65B45">
        <w:t>______________________________</w:t>
      </w:r>
    </w:p>
    <w:p w14:paraId="09967834" w14:textId="77777777" w:rsidR="00E151C2" w:rsidRPr="00E55A9B" w:rsidRDefault="00E151C2" w:rsidP="00E151C2">
      <w:pPr>
        <w:ind w:right="-230"/>
      </w:pPr>
    </w:p>
    <w:p w14:paraId="09967835" w14:textId="77777777" w:rsidR="00E151C2" w:rsidRPr="00E55A9B" w:rsidRDefault="00E151C2" w:rsidP="00E151C2">
      <w:pPr>
        <w:ind w:right="-230"/>
      </w:pPr>
    </w:p>
    <w:p w14:paraId="09967836" w14:textId="77777777" w:rsidR="00E151C2" w:rsidRPr="00E55A9B" w:rsidRDefault="00E151C2" w:rsidP="00E151C2">
      <w:pPr>
        <w:ind w:right="-230"/>
      </w:pPr>
      <w:r w:rsidRPr="00E55A9B">
        <w:t>____________________________________</w:t>
      </w:r>
      <w:r w:rsidR="00F65B45">
        <w:t>______________________________</w:t>
      </w:r>
    </w:p>
    <w:p w14:paraId="09967837" w14:textId="77777777" w:rsidR="00E151C2" w:rsidRDefault="00E151C2" w:rsidP="00E151C2">
      <w:pPr>
        <w:ind w:right="-230"/>
      </w:pPr>
    </w:p>
    <w:p w14:paraId="09967838" w14:textId="77777777" w:rsidR="00F65B45" w:rsidRPr="00E55A9B" w:rsidRDefault="00F65B45" w:rsidP="00E151C2">
      <w:pPr>
        <w:ind w:right="-230"/>
      </w:pPr>
    </w:p>
    <w:p w14:paraId="09967839" w14:textId="77777777" w:rsidR="00E151C2" w:rsidRPr="00E55A9B" w:rsidRDefault="00E151C2" w:rsidP="00E151C2">
      <w:pPr>
        <w:ind w:right="-230"/>
      </w:pPr>
      <w:r w:rsidRPr="00E55A9B">
        <w:t>____________________________________</w:t>
      </w:r>
      <w:r w:rsidR="00F65B45">
        <w:t>______________________________</w:t>
      </w:r>
    </w:p>
    <w:p w14:paraId="0996783A" w14:textId="77777777" w:rsidR="00E151C2" w:rsidRPr="00E55A9B" w:rsidRDefault="00E151C2" w:rsidP="00E151C2">
      <w:pPr>
        <w:ind w:right="-230"/>
      </w:pPr>
    </w:p>
    <w:p w14:paraId="0996783B" w14:textId="77777777" w:rsidR="00E151C2" w:rsidRPr="00E55A9B" w:rsidRDefault="00E151C2" w:rsidP="00E151C2">
      <w:pPr>
        <w:ind w:right="-230"/>
      </w:pPr>
      <w:r>
        <w:rPr>
          <w:noProof/>
          <w:lang w:eastAsia="en-AU"/>
        </w:rPr>
        <w:drawing>
          <wp:anchor distT="0" distB="0" distL="114300" distR="114300" simplePos="0" relativeHeight="251974656" behindDoc="0" locked="0" layoutInCell="1" allowOverlap="1" wp14:anchorId="09967C6D" wp14:editId="09967C6E">
            <wp:simplePos x="0" y="0"/>
            <wp:positionH relativeFrom="column">
              <wp:posOffset>1714500</wp:posOffset>
            </wp:positionH>
            <wp:positionV relativeFrom="paragraph">
              <wp:posOffset>61595</wp:posOffset>
            </wp:positionV>
            <wp:extent cx="2514600" cy="2406015"/>
            <wp:effectExtent l="0" t="0" r="0" b="0"/>
            <wp:wrapNone/>
            <wp:docPr id="794" name="Picture 794" descr="furnitur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furniture1"/>
                    <pic:cNvPicPr>
                      <a:picLocks noChangeAspect="1" noChangeArrowheads="1"/>
                    </pic:cNvPicPr>
                  </pic:nvPicPr>
                  <pic:blipFill>
                    <a:blip r:embed="rId166">
                      <a:lum contrast="24000"/>
                      <a:extLst>
                        <a:ext uri="{28A0092B-C50C-407E-A947-70E740481C1C}">
                          <a14:useLocalDpi xmlns:a14="http://schemas.microsoft.com/office/drawing/2010/main" val="0"/>
                        </a:ext>
                      </a:extLst>
                    </a:blip>
                    <a:srcRect/>
                    <a:stretch>
                      <a:fillRect/>
                    </a:stretch>
                  </pic:blipFill>
                  <pic:spPr bwMode="auto">
                    <a:xfrm>
                      <a:off x="0" y="0"/>
                      <a:ext cx="2514600" cy="2406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96783C" w14:textId="77777777" w:rsidR="00E151C2" w:rsidRPr="00E55A9B" w:rsidRDefault="00E151C2" w:rsidP="00E151C2">
      <w:pPr>
        <w:ind w:right="-230"/>
      </w:pPr>
    </w:p>
    <w:p w14:paraId="0996783D" w14:textId="77777777" w:rsidR="00E151C2" w:rsidRPr="00E55A9B" w:rsidRDefault="00E151C2" w:rsidP="00E151C2">
      <w:pPr>
        <w:ind w:right="-230"/>
      </w:pPr>
    </w:p>
    <w:p w14:paraId="0996783E" w14:textId="77777777" w:rsidR="00F65B45" w:rsidRPr="00E55A9B" w:rsidRDefault="00F65B45" w:rsidP="00F8172A">
      <w:pPr>
        <w:ind w:right="-230"/>
      </w:pPr>
    </w:p>
    <w:p w14:paraId="0996783F" w14:textId="77777777" w:rsidR="00F65B45" w:rsidRPr="00E55A9B" w:rsidRDefault="00F65B45" w:rsidP="00F8172A">
      <w:pPr>
        <w:ind w:right="-230"/>
      </w:pPr>
    </w:p>
    <w:p w14:paraId="09967840" w14:textId="77777777" w:rsidR="00F65B45" w:rsidRPr="00E55A9B" w:rsidRDefault="00F65B45" w:rsidP="00F8172A">
      <w:pPr>
        <w:ind w:right="-230"/>
      </w:pPr>
    </w:p>
    <w:p w14:paraId="09967841" w14:textId="77777777" w:rsidR="00F65B45" w:rsidRPr="00E55A9B" w:rsidRDefault="00F65B45" w:rsidP="00F8172A">
      <w:pPr>
        <w:ind w:right="-230"/>
      </w:pPr>
    </w:p>
    <w:p w14:paraId="09967842" w14:textId="77777777" w:rsidR="00F65B45" w:rsidRPr="00E55A9B" w:rsidRDefault="00F65B45" w:rsidP="00F8172A">
      <w:pPr>
        <w:ind w:right="-230"/>
      </w:pPr>
    </w:p>
    <w:p w14:paraId="09967843" w14:textId="77777777" w:rsidR="00F65B45" w:rsidRPr="00E55A9B" w:rsidRDefault="00F65B45" w:rsidP="00F8172A">
      <w:pPr>
        <w:ind w:right="-230"/>
      </w:pPr>
    </w:p>
    <w:p w14:paraId="09967844" w14:textId="77777777" w:rsidR="00F65B45" w:rsidRPr="00E55A9B" w:rsidRDefault="00F65B45" w:rsidP="00F8172A">
      <w:pPr>
        <w:ind w:right="-230"/>
      </w:pPr>
    </w:p>
    <w:p w14:paraId="09967845" w14:textId="77777777" w:rsidR="00F65B45" w:rsidRPr="00E55A9B" w:rsidRDefault="00F65B45" w:rsidP="00F8172A">
      <w:pPr>
        <w:ind w:right="-230"/>
      </w:pPr>
    </w:p>
    <w:p w14:paraId="09967846" w14:textId="77777777" w:rsidR="00F65B45" w:rsidRDefault="00F65B45" w:rsidP="00F8172A">
      <w:pPr>
        <w:ind w:right="-230"/>
      </w:pPr>
    </w:p>
    <w:p w14:paraId="09967847" w14:textId="77777777" w:rsidR="00F65B45" w:rsidRDefault="00F65B45" w:rsidP="00F8172A">
      <w:pPr>
        <w:ind w:right="-230"/>
      </w:pPr>
    </w:p>
    <w:p w14:paraId="09967848" w14:textId="77777777" w:rsidR="00F65B45" w:rsidRPr="00E55A9B" w:rsidRDefault="00F65B45" w:rsidP="00F8172A">
      <w:pPr>
        <w:ind w:right="-230"/>
      </w:pPr>
    </w:p>
    <w:p w14:paraId="09967849" w14:textId="77777777" w:rsidR="00E151C2" w:rsidRPr="00E55A9B" w:rsidRDefault="00E151C2" w:rsidP="00E151C2">
      <w:pPr>
        <w:ind w:right="-230"/>
        <w:rPr>
          <w:rFonts w:ascii="Arial" w:hAnsi="Arial" w:cs="Arial"/>
          <w:b/>
        </w:rPr>
      </w:pPr>
      <w:r w:rsidRPr="00E55A9B">
        <w:rPr>
          <w:rFonts w:ascii="Arial" w:hAnsi="Arial" w:cs="Arial"/>
          <w:b/>
        </w:rPr>
        <w:t xml:space="preserve">Optional </w:t>
      </w:r>
    </w:p>
    <w:p w14:paraId="0996784A" w14:textId="77777777" w:rsidR="00E151C2" w:rsidRPr="00E55A9B" w:rsidRDefault="00E151C2" w:rsidP="00E151C2">
      <w:pPr>
        <w:ind w:right="-230"/>
        <w:rPr>
          <w:rFonts w:ascii="Arial" w:hAnsi="Arial" w:cs="Arial"/>
          <w:b/>
        </w:rPr>
      </w:pPr>
    </w:p>
    <w:p w14:paraId="0996784B" w14:textId="77777777" w:rsidR="00E151C2" w:rsidRPr="00E55A9B" w:rsidRDefault="00E151C2" w:rsidP="00E151C2">
      <w:pPr>
        <w:ind w:right="-230"/>
      </w:pPr>
      <w:r w:rsidRPr="00E55A9B">
        <w:t xml:space="preserve">You could do this activity by looking at the website for </w:t>
      </w:r>
      <w:r w:rsidRPr="00E55A9B">
        <w:rPr>
          <w:i/>
        </w:rPr>
        <w:t>Freedom Furniture</w:t>
      </w:r>
      <w:r w:rsidR="00F8172A">
        <w:t>,</w:t>
      </w:r>
      <w:r w:rsidRPr="00E55A9B">
        <w:t xml:space="preserve"> </w:t>
      </w:r>
      <w:hyperlink r:id="rId167" w:history="1">
        <w:r w:rsidRPr="00E55A9B">
          <w:rPr>
            <w:rStyle w:val="Hyperlink"/>
          </w:rPr>
          <w:t>www.freedom.com.au</w:t>
        </w:r>
      </w:hyperlink>
      <w:r w:rsidRPr="00E55A9B">
        <w:t xml:space="preserve">, and clicking on </w:t>
      </w:r>
      <w:r w:rsidRPr="00E55A9B">
        <w:rPr>
          <w:i/>
        </w:rPr>
        <w:t>catalogue</w:t>
      </w:r>
      <w:r w:rsidRPr="00E55A9B">
        <w:t>.</w:t>
      </w:r>
    </w:p>
    <w:p w14:paraId="0996784C" w14:textId="77777777" w:rsidR="00E151C2" w:rsidRPr="00E55A9B" w:rsidRDefault="00E151C2" w:rsidP="00E151C2">
      <w:pPr>
        <w:ind w:right="-230"/>
      </w:pPr>
    </w:p>
    <w:p w14:paraId="0996784D" w14:textId="77777777" w:rsidR="00F65B45" w:rsidRDefault="00F65B45" w:rsidP="00E151C2">
      <w:pPr>
        <w:ind w:right="-230"/>
        <w:rPr>
          <w:b/>
          <w:bCs/>
        </w:rPr>
        <w:sectPr w:rsidR="00F65B45" w:rsidSect="006663B5">
          <w:headerReference w:type="even" r:id="rId168"/>
          <w:headerReference w:type="default" r:id="rId169"/>
          <w:pgSz w:w="11906" w:h="16838" w:code="9"/>
          <w:pgMar w:top="1152" w:right="1296" w:bottom="1152" w:left="1296" w:header="576" w:footer="576" w:gutter="0"/>
          <w:cols w:space="709"/>
          <w:docGrid w:linePitch="381"/>
        </w:sectPr>
      </w:pPr>
    </w:p>
    <w:p w14:paraId="3E3AF797" w14:textId="77777777" w:rsidR="009122C0" w:rsidRDefault="009122C0" w:rsidP="00E638C6">
      <w:pPr>
        <w:pStyle w:val="Heading1"/>
      </w:pPr>
    </w:p>
    <w:p w14:paraId="0996784E" w14:textId="28577547" w:rsidR="00E638C6" w:rsidRPr="000B61E2" w:rsidRDefault="00E638C6" w:rsidP="00E638C6">
      <w:pPr>
        <w:pStyle w:val="Heading1"/>
      </w:pPr>
      <w:r w:rsidRPr="000B61E2">
        <w:t>9</w:t>
      </w:r>
    </w:p>
    <w:p w14:paraId="0996784F" w14:textId="77777777" w:rsidR="00E638C6" w:rsidRPr="000B61E2" w:rsidRDefault="00E638C6" w:rsidP="00E638C6"/>
    <w:p w14:paraId="09967850" w14:textId="77777777" w:rsidR="00E638C6" w:rsidRPr="000B61E2" w:rsidRDefault="00E638C6" w:rsidP="00E638C6">
      <w:pPr>
        <w:pStyle w:val="Heading2"/>
      </w:pPr>
      <w:r w:rsidRPr="000B61E2">
        <w:t>Focus</w:t>
      </w:r>
    </w:p>
    <w:p w14:paraId="09967851" w14:textId="77777777" w:rsidR="00E638C6" w:rsidRPr="000B61E2" w:rsidRDefault="00E638C6" w:rsidP="00E638C6">
      <w:r>
        <w:rPr>
          <w:noProof/>
          <w:sz w:val="20"/>
          <w:lang w:eastAsia="en-AU"/>
        </w:rPr>
        <mc:AlternateContent>
          <mc:Choice Requires="wps">
            <w:drawing>
              <wp:anchor distT="0" distB="0" distL="114300" distR="114300" simplePos="0" relativeHeight="251984896" behindDoc="0" locked="0" layoutInCell="1" allowOverlap="1" wp14:anchorId="09967C6F" wp14:editId="09967C70">
                <wp:simplePos x="0" y="0"/>
                <wp:positionH relativeFrom="column">
                  <wp:posOffset>1945864</wp:posOffset>
                </wp:positionH>
                <wp:positionV relativeFrom="paragraph">
                  <wp:posOffset>114674</wp:posOffset>
                </wp:positionV>
                <wp:extent cx="2971800" cy="995082"/>
                <wp:effectExtent l="971550" t="0" r="19050" b="52705"/>
                <wp:wrapNone/>
                <wp:docPr id="816" name="Rounded Rectangular Callout 8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995082"/>
                        </a:xfrm>
                        <a:prstGeom prst="wedgeRoundRectCallout">
                          <a:avLst>
                            <a:gd name="adj1" fmla="val -81389"/>
                            <a:gd name="adj2" fmla="val 51778"/>
                            <a:gd name="adj3" fmla="val 16667"/>
                          </a:avLst>
                        </a:prstGeom>
                        <a:solidFill>
                          <a:srgbClr val="FFFFFF"/>
                        </a:solidFill>
                        <a:ln w="9525">
                          <a:solidFill>
                            <a:srgbClr val="000000"/>
                          </a:solidFill>
                          <a:miter lim="800000"/>
                          <a:headEnd/>
                          <a:tailEnd/>
                        </a:ln>
                      </wps:spPr>
                      <wps:txbx>
                        <w:txbxContent>
                          <w:p w14:paraId="09967D73" w14:textId="65C351C7" w:rsidR="00EE040E" w:rsidRDefault="009122C0" w:rsidP="00E638C6">
                            <w:pPr>
                              <w:rPr>
                                <w:rFonts w:ascii="Comic Sans MS" w:hAnsi="Comic Sans MS"/>
                              </w:rPr>
                            </w:pPr>
                            <w:r>
                              <w:rPr>
                                <w:rFonts w:ascii="Comic Sans MS" w:hAnsi="Comic Sans MS"/>
                              </w:rPr>
                              <w:t>Y</w:t>
                            </w:r>
                            <w:r w:rsidR="00EE040E">
                              <w:rPr>
                                <w:rFonts w:ascii="Comic Sans MS" w:hAnsi="Comic Sans MS"/>
                              </w:rPr>
                              <w:t>ou will learn more about place value and whole numbers up to 5 digi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6F" id="Rounded Rectangular Callout 816" o:spid="_x0000_s1261" type="#_x0000_t62" style="position:absolute;margin-left:153.2pt;margin-top:9.05pt;width:234pt;height:78.35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" adj="-6780,21984">
                <v:textbox>
                  <w:txbxContent>
                    <w:p w14:paraId="09967D73" w14:textId="65C351C7" w:rsidR="00EE040E" w:rsidRDefault="009122C0" w:rsidP="00E638C6">
                      <w:pPr>
                        <w:rPr>
                          <w:rFonts w:ascii="Comic Sans MS" w:hAnsi="Comic Sans MS"/>
                        </w:rPr>
                      </w:pPr>
                      <w:r>
                        <w:rPr>
                          <w:rFonts w:ascii="Comic Sans MS" w:hAnsi="Comic Sans MS"/>
                        </w:rPr>
                        <w:t>Y</w:t>
                      </w:r>
                      <w:r w:rsidR="00EE040E">
                        <w:rPr>
                          <w:rFonts w:ascii="Comic Sans MS" w:hAnsi="Comic Sans MS"/>
                        </w:rPr>
                        <w:t>ou will learn more about place value and whole numbers up to 5 digits.</w:t>
                      </w:r>
                    </w:p>
                  </w:txbxContent>
                </v:textbox>
              </v:shape>
            </w:pict>
          </mc:Fallback>
        </mc:AlternateContent>
      </w:r>
    </w:p>
    <w:p w14:paraId="09967852" w14:textId="77777777" w:rsidR="00E638C6" w:rsidRPr="000B61E2" w:rsidRDefault="00E638C6" w:rsidP="00E638C6">
      <w:pPr>
        <w:pStyle w:val="Heading2"/>
      </w:pPr>
      <w:r>
        <w:rPr>
          <w:noProof/>
          <w:lang w:eastAsia="en-AU"/>
        </w:rPr>
        <w:drawing>
          <wp:inline distT="0" distB="0" distL="0" distR="0" wp14:anchorId="09967C71" wp14:editId="09967C72">
            <wp:extent cx="1264285" cy="1492885"/>
            <wp:effectExtent l="0" t="0" r="0" b="0"/>
            <wp:docPr id="811" name="Picture 811" descr="S215704677080502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descr="S2157046770805020941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264285" cy="1492885"/>
                    </a:xfrm>
                    <a:prstGeom prst="rect">
                      <a:avLst/>
                    </a:prstGeom>
                    <a:noFill/>
                    <a:ln>
                      <a:noFill/>
                    </a:ln>
                  </pic:spPr>
                </pic:pic>
              </a:graphicData>
            </a:graphic>
          </wp:inline>
        </w:drawing>
      </w:r>
    </w:p>
    <w:p w14:paraId="09967853" w14:textId="77777777" w:rsidR="00E638C6" w:rsidRPr="000B61E2" w:rsidRDefault="00E638C6" w:rsidP="00E638C6">
      <w:pPr>
        <w:pStyle w:val="Heading2"/>
      </w:pPr>
    </w:p>
    <w:p w14:paraId="09967854" w14:textId="77777777" w:rsidR="00E638C6" w:rsidRPr="000B61E2" w:rsidRDefault="00E638C6" w:rsidP="00E638C6"/>
    <w:p w14:paraId="09967855" w14:textId="77777777" w:rsidR="00E638C6" w:rsidRPr="000B61E2" w:rsidRDefault="00E638C6" w:rsidP="00E638C6"/>
    <w:p w14:paraId="09967856" w14:textId="77777777" w:rsidR="00E638C6" w:rsidRPr="000B61E2" w:rsidRDefault="00E638C6" w:rsidP="00E638C6">
      <w:pPr>
        <w:pStyle w:val="Heading2"/>
      </w:pPr>
    </w:p>
    <w:p w14:paraId="09967857" w14:textId="77777777" w:rsidR="00E638C6" w:rsidRPr="000B61E2" w:rsidRDefault="00E638C6" w:rsidP="00E638C6">
      <w:pPr>
        <w:rPr>
          <w:rFonts w:ascii="Arial" w:hAnsi="Arial" w:cs="Arial"/>
          <w:b/>
          <w:szCs w:val="28"/>
        </w:rPr>
      </w:pPr>
      <w:r w:rsidRPr="000B61E2">
        <w:rPr>
          <w:rFonts w:ascii="Arial" w:hAnsi="Arial" w:cs="Arial"/>
          <w:b/>
          <w:szCs w:val="28"/>
        </w:rPr>
        <w:t>Introduction</w:t>
      </w:r>
    </w:p>
    <w:p w14:paraId="09967858" w14:textId="77777777" w:rsidR="00E638C6" w:rsidRPr="000B61E2" w:rsidRDefault="00E638C6" w:rsidP="00E638C6">
      <w:r>
        <w:rPr>
          <w:noProof/>
          <w:lang w:eastAsia="en-AU"/>
        </w:rPr>
        <mc:AlternateContent>
          <mc:Choice Requires="wps">
            <w:drawing>
              <wp:anchor distT="0" distB="0" distL="114300" distR="114300" simplePos="0" relativeHeight="251986944" behindDoc="0" locked="0" layoutInCell="1" allowOverlap="1" wp14:anchorId="09967C73" wp14:editId="09967C74">
                <wp:simplePos x="0" y="0"/>
                <wp:positionH relativeFrom="column">
                  <wp:posOffset>2443405</wp:posOffset>
                </wp:positionH>
                <wp:positionV relativeFrom="paragraph">
                  <wp:posOffset>96780</wp:posOffset>
                </wp:positionV>
                <wp:extent cx="3065780" cy="1250577"/>
                <wp:effectExtent l="0" t="0" r="20320" b="673735"/>
                <wp:wrapNone/>
                <wp:docPr id="815" name="Rounded Rectangular Callout 8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5780" cy="1250577"/>
                        </a:xfrm>
                        <a:prstGeom prst="wedgeRoundRectCallout">
                          <a:avLst>
                            <a:gd name="adj1" fmla="val -47500"/>
                            <a:gd name="adj2" fmla="val 99019"/>
                            <a:gd name="adj3" fmla="val 16667"/>
                          </a:avLst>
                        </a:prstGeom>
                        <a:solidFill>
                          <a:srgbClr val="FFFFFF"/>
                        </a:solidFill>
                        <a:ln w="9525">
                          <a:solidFill>
                            <a:srgbClr val="000000"/>
                          </a:solidFill>
                          <a:miter lim="800000"/>
                          <a:headEnd/>
                          <a:tailEnd/>
                        </a:ln>
                      </wps:spPr>
                      <wps:txbx>
                        <w:txbxContent>
                          <w:p w14:paraId="09967D74" w14:textId="77777777" w:rsidR="00EE040E" w:rsidRPr="0067538A" w:rsidRDefault="00EE040E" w:rsidP="00E638C6">
                            <w:pPr>
                              <w:rPr>
                                <w:rFonts w:ascii="Comic Sans MS" w:hAnsi="Comic Sans MS"/>
                                <w:szCs w:val="28"/>
                              </w:rPr>
                            </w:pPr>
                            <w:r w:rsidRPr="0067538A">
                              <w:rPr>
                                <w:rFonts w:ascii="Comic Sans MS" w:hAnsi="Comic Sans MS"/>
                                <w:szCs w:val="28"/>
                              </w:rPr>
                              <w:t xml:space="preserve">You learned in </w:t>
                            </w:r>
                            <w:r>
                              <w:rPr>
                                <w:rFonts w:ascii="Comic Sans MS" w:hAnsi="Comic Sans MS"/>
                                <w:szCs w:val="28"/>
                              </w:rPr>
                              <w:t>Module</w:t>
                            </w:r>
                            <w:r w:rsidRPr="0067538A">
                              <w:rPr>
                                <w:rFonts w:ascii="Comic Sans MS" w:hAnsi="Comic Sans MS"/>
                                <w:szCs w:val="28"/>
                              </w:rPr>
                              <w:t xml:space="preserve"> </w:t>
                            </w:r>
                            <w:r>
                              <w:rPr>
                                <w:rFonts w:ascii="Comic Sans MS" w:hAnsi="Comic Sans MS"/>
                                <w:szCs w:val="28"/>
                              </w:rPr>
                              <w:t>A</w:t>
                            </w:r>
                            <w:r w:rsidRPr="0067538A">
                              <w:rPr>
                                <w:rFonts w:ascii="Comic Sans MS" w:hAnsi="Comic Sans MS"/>
                                <w:szCs w:val="28"/>
                              </w:rPr>
                              <w:t xml:space="preserve"> that digits are grouped together to make larger numbers.</w:t>
                            </w:r>
                            <w:r>
                              <w:rPr>
                                <w:rFonts w:ascii="Comic Sans MS" w:hAnsi="Comic Sans MS"/>
                                <w:szCs w:val="28"/>
                              </w:rPr>
                              <w:t xml:space="preserve"> You looked at 1, </w:t>
                            </w:r>
                            <w:proofErr w:type="gramStart"/>
                            <w:r>
                              <w:rPr>
                                <w:rFonts w:ascii="Comic Sans MS" w:hAnsi="Comic Sans MS"/>
                                <w:szCs w:val="28"/>
                              </w:rPr>
                              <w:t>2 and 3 digit</w:t>
                            </w:r>
                            <w:proofErr w:type="gramEnd"/>
                            <w:r>
                              <w:rPr>
                                <w:rFonts w:ascii="Comic Sans MS" w:hAnsi="Comic Sans MS"/>
                                <w:szCs w:val="28"/>
                              </w:rPr>
                              <w:t xml:space="preserve"> numb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73" id="Rounded Rectangular Callout 815" o:spid="_x0000_s1262" type="#_x0000_t62" style="position:absolute;margin-left:192.4pt;margin-top:7.6pt;width:241.4pt;height:98.45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" adj="540,32188">
                <v:textbox>
                  <w:txbxContent>
                    <w:p w14:paraId="09967D74" w14:textId="77777777" w:rsidR="00EE040E" w:rsidRPr="0067538A" w:rsidRDefault="00EE040E" w:rsidP="00E638C6">
                      <w:pPr>
                        <w:rPr>
                          <w:rFonts w:ascii="Comic Sans MS" w:hAnsi="Comic Sans MS"/>
                          <w:szCs w:val="28"/>
                        </w:rPr>
                      </w:pPr>
                      <w:r w:rsidRPr="0067538A">
                        <w:rPr>
                          <w:rFonts w:ascii="Comic Sans MS" w:hAnsi="Comic Sans MS"/>
                          <w:szCs w:val="28"/>
                        </w:rPr>
                        <w:t xml:space="preserve">You learned in </w:t>
                      </w:r>
                      <w:r>
                        <w:rPr>
                          <w:rFonts w:ascii="Comic Sans MS" w:hAnsi="Comic Sans MS"/>
                          <w:szCs w:val="28"/>
                        </w:rPr>
                        <w:t>Module</w:t>
                      </w:r>
                      <w:r w:rsidRPr="0067538A">
                        <w:rPr>
                          <w:rFonts w:ascii="Comic Sans MS" w:hAnsi="Comic Sans MS"/>
                          <w:szCs w:val="28"/>
                        </w:rPr>
                        <w:t xml:space="preserve"> </w:t>
                      </w:r>
                      <w:r>
                        <w:rPr>
                          <w:rFonts w:ascii="Comic Sans MS" w:hAnsi="Comic Sans MS"/>
                          <w:szCs w:val="28"/>
                        </w:rPr>
                        <w:t>A</w:t>
                      </w:r>
                      <w:r w:rsidRPr="0067538A">
                        <w:rPr>
                          <w:rFonts w:ascii="Comic Sans MS" w:hAnsi="Comic Sans MS"/>
                          <w:szCs w:val="28"/>
                        </w:rPr>
                        <w:t xml:space="preserve"> that digits are grouped together to make larger numbers.</w:t>
                      </w:r>
                      <w:r>
                        <w:rPr>
                          <w:rFonts w:ascii="Comic Sans MS" w:hAnsi="Comic Sans MS"/>
                          <w:szCs w:val="28"/>
                        </w:rPr>
                        <w:t xml:space="preserve"> You looked at 1, </w:t>
                      </w:r>
                      <w:proofErr w:type="gramStart"/>
                      <w:r>
                        <w:rPr>
                          <w:rFonts w:ascii="Comic Sans MS" w:hAnsi="Comic Sans MS"/>
                          <w:szCs w:val="28"/>
                        </w:rPr>
                        <w:t>2 and 3 digit</w:t>
                      </w:r>
                      <w:proofErr w:type="gramEnd"/>
                      <w:r>
                        <w:rPr>
                          <w:rFonts w:ascii="Comic Sans MS" w:hAnsi="Comic Sans MS"/>
                          <w:szCs w:val="28"/>
                        </w:rPr>
                        <w:t xml:space="preserve"> numbers.</w:t>
                      </w:r>
                    </w:p>
                  </w:txbxContent>
                </v:textbox>
              </v:shape>
            </w:pict>
          </mc:Fallback>
        </mc:AlternateContent>
      </w:r>
    </w:p>
    <w:p w14:paraId="09967859" w14:textId="77777777" w:rsidR="00E638C6" w:rsidRPr="000B61E2" w:rsidRDefault="00E638C6" w:rsidP="00E638C6"/>
    <w:p w14:paraId="0996785A" w14:textId="77777777" w:rsidR="00E638C6" w:rsidRPr="000B61E2" w:rsidRDefault="00E638C6" w:rsidP="00E638C6"/>
    <w:p w14:paraId="0996785B" w14:textId="77777777" w:rsidR="00E638C6" w:rsidRPr="000B61E2" w:rsidRDefault="00E638C6" w:rsidP="00E638C6"/>
    <w:p w14:paraId="0996785C" w14:textId="77777777" w:rsidR="00E638C6" w:rsidRPr="000B61E2" w:rsidRDefault="00E638C6" w:rsidP="00E638C6">
      <w:r>
        <w:rPr>
          <w:noProof/>
          <w:lang w:eastAsia="en-AU"/>
        </w:rPr>
        <mc:AlternateContent>
          <mc:Choice Requires="wps">
            <w:drawing>
              <wp:anchor distT="0" distB="0" distL="114300" distR="114300" simplePos="0" relativeHeight="251988992" behindDoc="0" locked="0" layoutInCell="1" allowOverlap="1" wp14:anchorId="09967C75" wp14:editId="09967C76">
                <wp:simplePos x="0" y="0"/>
                <wp:positionH relativeFrom="column">
                  <wp:posOffset>-3959</wp:posOffset>
                </wp:positionH>
                <wp:positionV relativeFrom="paragraph">
                  <wp:posOffset>102048</wp:posOffset>
                </wp:positionV>
                <wp:extent cx="1949450" cy="2097405"/>
                <wp:effectExtent l="0" t="0" r="279400" b="17145"/>
                <wp:wrapNone/>
                <wp:docPr id="814" name="Rounded Rectangular Callout 8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9450" cy="2097405"/>
                        </a:xfrm>
                        <a:prstGeom prst="wedgeRoundRectCallout">
                          <a:avLst>
                            <a:gd name="adj1" fmla="val 62528"/>
                            <a:gd name="adj2" fmla="val 45365"/>
                            <a:gd name="adj3" fmla="val 16667"/>
                          </a:avLst>
                        </a:prstGeom>
                        <a:solidFill>
                          <a:srgbClr val="FFFFFF"/>
                        </a:solidFill>
                        <a:ln w="9525">
                          <a:solidFill>
                            <a:srgbClr val="000000"/>
                          </a:solidFill>
                          <a:miter lim="800000"/>
                          <a:headEnd/>
                          <a:tailEnd/>
                        </a:ln>
                      </wps:spPr>
                      <wps:txbx>
                        <w:txbxContent>
                          <w:p w14:paraId="09967D75" w14:textId="77777777" w:rsidR="00EE040E" w:rsidRPr="00C66015" w:rsidRDefault="00EE040E" w:rsidP="00E638C6">
                            <w:pPr>
                              <w:ind w:left="90"/>
                              <w:rPr>
                                <w:rFonts w:ascii="Comic Sans MS" w:hAnsi="Comic Sans MS" w:cs="Arial"/>
                              </w:rPr>
                            </w:pPr>
                            <w:proofErr w:type="gramStart"/>
                            <w:r w:rsidRPr="00C66015">
                              <w:rPr>
                                <w:rFonts w:ascii="Comic Sans MS" w:hAnsi="Comic Sans MS" w:cs="Arial"/>
                              </w:rPr>
                              <w:t>4 digit</w:t>
                            </w:r>
                            <w:proofErr w:type="gramEnd"/>
                            <w:r>
                              <w:rPr>
                                <w:rFonts w:ascii="Comic Sans MS" w:hAnsi="Comic Sans MS" w:cs="Arial"/>
                              </w:rPr>
                              <w:t xml:space="preserve"> whole</w:t>
                            </w:r>
                            <w:r w:rsidRPr="00C66015">
                              <w:rPr>
                                <w:rFonts w:ascii="Comic Sans MS" w:hAnsi="Comic Sans MS" w:cs="Arial"/>
                              </w:rPr>
                              <w:t xml:space="preserve"> numbers are greater than 1, 2 and 3 digit numbers. They include </w:t>
                            </w:r>
                            <w:r>
                              <w:rPr>
                                <w:rFonts w:ascii="Comic Sans MS" w:hAnsi="Comic Sans MS" w:cs="Arial"/>
                              </w:rPr>
                              <w:t>n</w:t>
                            </w:r>
                            <w:r w:rsidRPr="00C66015">
                              <w:rPr>
                                <w:rFonts w:ascii="Comic Sans MS" w:hAnsi="Comic Sans MS" w:cs="Arial"/>
                              </w:rPr>
                              <w:t xml:space="preserve">umbers in the </w:t>
                            </w:r>
                            <w:r w:rsidRPr="00C66015">
                              <w:rPr>
                                <w:rFonts w:ascii="Comic Sans MS" w:hAnsi="Comic Sans MS" w:cs="Arial"/>
                                <w:i/>
                                <w:iCs/>
                              </w:rPr>
                              <w:t>thousands.</w:t>
                            </w:r>
                          </w:p>
                          <w:p w14:paraId="09967D76" w14:textId="77777777" w:rsidR="00EE040E" w:rsidRPr="005D4AA8" w:rsidRDefault="00EE040E" w:rsidP="00E638C6">
                            <w:pPr>
                              <w:rPr>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75" id="Rounded Rectangular Callout 814" o:spid="_x0000_s1263" type="#_x0000_t62" style="position:absolute;margin-left:-.3pt;margin-top:8.05pt;width:153.5pt;height:165.15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" adj="24306,20599">
                <v:textbox>
                  <w:txbxContent>
                    <w:p w14:paraId="09967D75" w14:textId="77777777" w:rsidR="00EE040E" w:rsidRPr="00C66015" w:rsidRDefault="00EE040E" w:rsidP="00E638C6">
                      <w:pPr>
                        <w:ind w:left="90"/>
                        <w:rPr>
                          <w:rFonts w:ascii="Comic Sans MS" w:hAnsi="Comic Sans MS" w:cs="Arial"/>
                        </w:rPr>
                      </w:pPr>
                      <w:proofErr w:type="gramStart"/>
                      <w:r w:rsidRPr="00C66015">
                        <w:rPr>
                          <w:rFonts w:ascii="Comic Sans MS" w:hAnsi="Comic Sans MS" w:cs="Arial"/>
                        </w:rPr>
                        <w:t>4 digit</w:t>
                      </w:r>
                      <w:proofErr w:type="gramEnd"/>
                      <w:r>
                        <w:rPr>
                          <w:rFonts w:ascii="Comic Sans MS" w:hAnsi="Comic Sans MS" w:cs="Arial"/>
                        </w:rPr>
                        <w:t xml:space="preserve"> whole</w:t>
                      </w:r>
                      <w:r w:rsidRPr="00C66015">
                        <w:rPr>
                          <w:rFonts w:ascii="Comic Sans MS" w:hAnsi="Comic Sans MS" w:cs="Arial"/>
                        </w:rPr>
                        <w:t xml:space="preserve"> numbers are greater than 1, 2 and 3 digit numbers. They include </w:t>
                      </w:r>
                      <w:r>
                        <w:rPr>
                          <w:rFonts w:ascii="Comic Sans MS" w:hAnsi="Comic Sans MS" w:cs="Arial"/>
                        </w:rPr>
                        <w:t>n</w:t>
                      </w:r>
                      <w:r w:rsidRPr="00C66015">
                        <w:rPr>
                          <w:rFonts w:ascii="Comic Sans MS" w:hAnsi="Comic Sans MS" w:cs="Arial"/>
                        </w:rPr>
                        <w:t xml:space="preserve">umbers in the </w:t>
                      </w:r>
                      <w:r w:rsidRPr="00C66015">
                        <w:rPr>
                          <w:rFonts w:ascii="Comic Sans MS" w:hAnsi="Comic Sans MS" w:cs="Arial"/>
                          <w:i/>
                          <w:iCs/>
                        </w:rPr>
                        <w:t>thousands.</w:t>
                      </w:r>
                    </w:p>
                    <w:p w14:paraId="09967D76" w14:textId="77777777" w:rsidR="00EE040E" w:rsidRPr="005D4AA8" w:rsidRDefault="00EE040E" w:rsidP="00E638C6">
                      <w:pPr>
                        <w:rPr>
                          <w:szCs w:val="28"/>
                        </w:rPr>
                      </w:pPr>
                    </w:p>
                  </w:txbxContent>
                </v:textbox>
              </v:shape>
            </w:pict>
          </mc:Fallback>
        </mc:AlternateContent>
      </w:r>
    </w:p>
    <w:p w14:paraId="0996785D" w14:textId="77777777" w:rsidR="00E638C6" w:rsidRPr="000B61E2" w:rsidRDefault="00E638C6" w:rsidP="00E638C6"/>
    <w:p w14:paraId="0996785E" w14:textId="77777777" w:rsidR="00E638C6" w:rsidRPr="000B61E2" w:rsidRDefault="00E638C6" w:rsidP="00E638C6"/>
    <w:p w14:paraId="0996785F" w14:textId="77777777" w:rsidR="00E638C6" w:rsidRPr="000B61E2" w:rsidRDefault="00E638C6" w:rsidP="00E638C6"/>
    <w:p w14:paraId="09967860" w14:textId="77777777" w:rsidR="00E638C6" w:rsidRPr="000B61E2" w:rsidRDefault="00E638C6" w:rsidP="00E638C6">
      <w:pPr>
        <w:jc w:val="center"/>
        <w:rPr>
          <w:rFonts w:cs="Arial"/>
          <w:sz w:val="16"/>
          <w:szCs w:val="16"/>
        </w:rPr>
      </w:pPr>
    </w:p>
    <w:p w14:paraId="09967861" w14:textId="77777777" w:rsidR="00E638C6" w:rsidRPr="000B61E2" w:rsidRDefault="00E638C6" w:rsidP="00E638C6">
      <w:pPr>
        <w:jc w:val="center"/>
        <w:rPr>
          <w:rFonts w:cs="Arial"/>
        </w:rPr>
      </w:pPr>
      <w:r>
        <w:rPr>
          <w:noProof/>
          <w:lang w:eastAsia="en-AU"/>
        </w:rPr>
        <mc:AlternateContent>
          <mc:Choice Requires="wps">
            <w:drawing>
              <wp:anchor distT="0" distB="0" distL="114300" distR="114300" simplePos="0" relativeHeight="251987968" behindDoc="0" locked="0" layoutInCell="1" allowOverlap="1" wp14:anchorId="09967C77" wp14:editId="09967C78">
                <wp:simplePos x="0" y="0"/>
                <wp:positionH relativeFrom="column">
                  <wp:posOffset>4109720</wp:posOffset>
                </wp:positionH>
                <wp:positionV relativeFrom="paragraph">
                  <wp:posOffset>376555</wp:posOffset>
                </wp:positionV>
                <wp:extent cx="2287270" cy="1771650"/>
                <wp:effectExtent l="342900" t="0" r="17780" b="19050"/>
                <wp:wrapNone/>
                <wp:docPr id="813" name="Rounded Rectangular Callout 8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7270" cy="1771650"/>
                        </a:xfrm>
                        <a:prstGeom prst="wedgeRoundRectCallout">
                          <a:avLst>
                            <a:gd name="adj1" fmla="val -64324"/>
                            <a:gd name="adj2" fmla="val 6472"/>
                            <a:gd name="adj3" fmla="val 16667"/>
                          </a:avLst>
                        </a:prstGeom>
                        <a:solidFill>
                          <a:srgbClr val="FFFFFF"/>
                        </a:solidFill>
                        <a:ln w="9525">
                          <a:solidFill>
                            <a:srgbClr val="000000"/>
                          </a:solidFill>
                          <a:miter lim="800000"/>
                          <a:headEnd/>
                          <a:tailEnd/>
                        </a:ln>
                      </wps:spPr>
                      <wps:txbx>
                        <w:txbxContent>
                          <w:p w14:paraId="09967D77" w14:textId="77777777" w:rsidR="00EE040E" w:rsidRPr="00C66015" w:rsidRDefault="00EE040E" w:rsidP="00E638C6">
                            <w:pPr>
                              <w:tabs>
                                <w:tab w:val="left" w:pos="2268"/>
                              </w:tabs>
                              <w:ind w:left="90"/>
                              <w:rPr>
                                <w:rFonts w:ascii="Comic Sans MS" w:hAnsi="Comic Sans MS" w:cs="Arial"/>
                              </w:rPr>
                            </w:pPr>
                            <w:proofErr w:type="gramStart"/>
                            <w:r w:rsidRPr="00C66015">
                              <w:rPr>
                                <w:rFonts w:ascii="Comic Sans MS" w:hAnsi="Comic Sans MS" w:cs="Arial"/>
                              </w:rPr>
                              <w:t>5 digit</w:t>
                            </w:r>
                            <w:proofErr w:type="gramEnd"/>
                            <w:r w:rsidRPr="00C66015">
                              <w:rPr>
                                <w:rFonts w:ascii="Comic Sans MS" w:hAnsi="Comic Sans MS" w:cs="Arial"/>
                              </w:rPr>
                              <w:t xml:space="preserve"> </w:t>
                            </w:r>
                            <w:r>
                              <w:rPr>
                                <w:rFonts w:ascii="Comic Sans MS" w:hAnsi="Comic Sans MS" w:cs="Arial"/>
                              </w:rPr>
                              <w:t xml:space="preserve">whole </w:t>
                            </w:r>
                            <w:r w:rsidRPr="00C66015">
                              <w:rPr>
                                <w:rFonts w:ascii="Comic Sans MS" w:hAnsi="Comic Sans MS" w:cs="Arial"/>
                              </w:rPr>
                              <w:t>numbers are greater than 1, 2, 3 and 4 digit</w:t>
                            </w:r>
                            <w:r>
                              <w:rPr>
                                <w:rFonts w:ascii="Comic Sans MS" w:hAnsi="Comic Sans MS" w:cs="Arial"/>
                              </w:rPr>
                              <w:t xml:space="preserve"> whole</w:t>
                            </w:r>
                            <w:r w:rsidRPr="00C66015">
                              <w:rPr>
                                <w:rFonts w:ascii="Comic Sans MS" w:hAnsi="Comic Sans MS" w:cs="Arial"/>
                              </w:rPr>
                              <w:t xml:space="preserve"> numbers.</w:t>
                            </w:r>
                          </w:p>
                          <w:p w14:paraId="09967D78" w14:textId="77777777" w:rsidR="00EE040E" w:rsidRPr="00E638C6" w:rsidRDefault="00EE040E" w:rsidP="00E638C6">
                            <w:pPr>
                              <w:tabs>
                                <w:tab w:val="left" w:pos="2268"/>
                              </w:tabs>
                              <w:ind w:left="90"/>
                              <w:rPr>
                                <w:rFonts w:ascii="Comic Sans MS" w:hAnsi="Comic Sans MS" w:cs="Arial"/>
                              </w:rPr>
                            </w:pPr>
                            <w:r w:rsidRPr="00C66015">
                              <w:rPr>
                                <w:rFonts w:ascii="Comic Sans MS" w:hAnsi="Comic Sans MS" w:cs="Arial"/>
                              </w:rPr>
                              <w:t xml:space="preserve">They include </w:t>
                            </w:r>
                            <w:r>
                              <w:rPr>
                                <w:rFonts w:ascii="Comic Sans MS" w:hAnsi="Comic Sans MS" w:cs="Arial"/>
                              </w:rPr>
                              <w:t>n</w:t>
                            </w:r>
                            <w:r w:rsidRPr="00C66015">
                              <w:rPr>
                                <w:rFonts w:ascii="Comic Sans MS" w:hAnsi="Comic Sans MS" w:cs="Arial"/>
                              </w:rPr>
                              <w:t xml:space="preserve">umbers in the </w:t>
                            </w:r>
                            <w:r w:rsidRPr="00C66015">
                              <w:rPr>
                                <w:rFonts w:ascii="Comic Sans MS" w:hAnsi="Comic Sans MS" w:cs="Arial"/>
                                <w:i/>
                                <w:iCs/>
                              </w:rPr>
                              <w:t xml:space="preserve">ten </w:t>
                            </w:r>
                            <w:proofErr w:type="gramStart"/>
                            <w:r>
                              <w:rPr>
                                <w:rFonts w:ascii="Comic Sans MS" w:hAnsi="Comic Sans MS" w:cs="Arial"/>
                                <w:i/>
                                <w:iCs/>
                              </w:rPr>
                              <w:t>t</w:t>
                            </w:r>
                            <w:r w:rsidRPr="00C66015">
                              <w:rPr>
                                <w:rFonts w:ascii="Comic Sans MS" w:hAnsi="Comic Sans MS" w:cs="Arial"/>
                                <w:i/>
                                <w:iCs/>
                              </w:rPr>
                              <w:t>housands</w:t>
                            </w:r>
                            <w:proofErr w:type="gramEnd"/>
                            <w:r w:rsidRPr="00C66015">
                              <w:rPr>
                                <w:rFonts w:ascii="Comic Sans MS" w:hAnsi="Comic Sans MS" w:cs="Arial"/>
                                <w:i/>
                                <w:iC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77" id="Rounded Rectangular Callout 813" o:spid="_x0000_s1264" type="#_x0000_t62" style="position:absolute;left:0;text-align:left;margin-left:323.6pt;margin-top:29.65pt;width:180.1pt;height:139.5pt;z-index:25198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" adj="-3094,12198">
                <v:textbox>
                  <w:txbxContent>
                    <w:p w14:paraId="09967D77" w14:textId="77777777" w:rsidR="00EE040E" w:rsidRPr="00C66015" w:rsidRDefault="00EE040E" w:rsidP="00E638C6">
                      <w:pPr>
                        <w:tabs>
                          <w:tab w:val="left" w:pos="2268"/>
                        </w:tabs>
                        <w:ind w:left="90"/>
                        <w:rPr>
                          <w:rFonts w:ascii="Comic Sans MS" w:hAnsi="Comic Sans MS" w:cs="Arial"/>
                        </w:rPr>
                      </w:pPr>
                      <w:proofErr w:type="gramStart"/>
                      <w:r w:rsidRPr="00C66015">
                        <w:rPr>
                          <w:rFonts w:ascii="Comic Sans MS" w:hAnsi="Comic Sans MS" w:cs="Arial"/>
                        </w:rPr>
                        <w:t>5 digit</w:t>
                      </w:r>
                      <w:proofErr w:type="gramEnd"/>
                      <w:r w:rsidRPr="00C66015">
                        <w:rPr>
                          <w:rFonts w:ascii="Comic Sans MS" w:hAnsi="Comic Sans MS" w:cs="Arial"/>
                        </w:rPr>
                        <w:t xml:space="preserve"> </w:t>
                      </w:r>
                      <w:r>
                        <w:rPr>
                          <w:rFonts w:ascii="Comic Sans MS" w:hAnsi="Comic Sans MS" w:cs="Arial"/>
                        </w:rPr>
                        <w:t xml:space="preserve">whole </w:t>
                      </w:r>
                      <w:r w:rsidRPr="00C66015">
                        <w:rPr>
                          <w:rFonts w:ascii="Comic Sans MS" w:hAnsi="Comic Sans MS" w:cs="Arial"/>
                        </w:rPr>
                        <w:t>numbers are greater than 1, 2, 3 and 4 digit</w:t>
                      </w:r>
                      <w:r>
                        <w:rPr>
                          <w:rFonts w:ascii="Comic Sans MS" w:hAnsi="Comic Sans MS" w:cs="Arial"/>
                        </w:rPr>
                        <w:t xml:space="preserve"> whole</w:t>
                      </w:r>
                      <w:r w:rsidRPr="00C66015">
                        <w:rPr>
                          <w:rFonts w:ascii="Comic Sans MS" w:hAnsi="Comic Sans MS" w:cs="Arial"/>
                        </w:rPr>
                        <w:t xml:space="preserve"> numbers.</w:t>
                      </w:r>
                    </w:p>
                    <w:p w14:paraId="09967D78" w14:textId="77777777" w:rsidR="00EE040E" w:rsidRPr="00E638C6" w:rsidRDefault="00EE040E" w:rsidP="00E638C6">
                      <w:pPr>
                        <w:tabs>
                          <w:tab w:val="left" w:pos="2268"/>
                        </w:tabs>
                        <w:ind w:left="90"/>
                        <w:rPr>
                          <w:rFonts w:ascii="Comic Sans MS" w:hAnsi="Comic Sans MS" w:cs="Arial"/>
                        </w:rPr>
                      </w:pPr>
                      <w:r w:rsidRPr="00C66015">
                        <w:rPr>
                          <w:rFonts w:ascii="Comic Sans MS" w:hAnsi="Comic Sans MS" w:cs="Arial"/>
                        </w:rPr>
                        <w:t xml:space="preserve">They include </w:t>
                      </w:r>
                      <w:r>
                        <w:rPr>
                          <w:rFonts w:ascii="Comic Sans MS" w:hAnsi="Comic Sans MS" w:cs="Arial"/>
                        </w:rPr>
                        <w:t>n</w:t>
                      </w:r>
                      <w:r w:rsidRPr="00C66015">
                        <w:rPr>
                          <w:rFonts w:ascii="Comic Sans MS" w:hAnsi="Comic Sans MS" w:cs="Arial"/>
                        </w:rPr>
                        <w:t xml:space="preserve">umbers in the </w:t>
                      </w:r>
                      <w:r w:rsidRPr="00C66015">
                        <w:rPr>
                          <w:rFonts w:ascii="Comic Sans MS" w:hAnsi="Comic Sans MS" w:cs="Arial"/>
                          <w:i/>
                          <w:iCs/>
                        </w:rPr>
                        <w:t xml:space="preserve">ten </w:t>
                      </w:r>
                      <w:proofErr w:type="gramStart"/>
                      <w:r>
                        <w:rPr>
                          <w:rFonts w:ascii="Comic Sans MS" w:hAnsi="Comic Sans MS" w:cs="Arial"/>
                          <w:i/>
                          <w:iCs/>
                        </w:rPr>
                        <w:t>t</w:t>
                      </w:r>
                      <w:r w:rsidRPr="00C66015">
                        <w:rPr>
                          <w:rFonts w:ascii="Comic Sans MS" w:hAnsi="Comic Sans MS" w:cs="Arial"/>
                          <w:i/>
                          <w:iCs/>
                        </w:rPr>
                        <w:t>housands</w:t>
                      </w:r>
                      <w:proofErr w:type="gramEnd"/>
                      <w:r w:rsidRPr="00C66015">
                        <w:rPr>
                          <w:rFonts w:ascii="Comic Sans MS" w:hAnsi="Comic Sans MS" w:cs="Arial"/>
                          <w:i/>
                          <w:iCs/>
                        </w:rPr>
                        <w:t>.</w:t>
                      </w:r>
                    </w:p>
                  </w:txbxContent>
                </v:textbox>
              </v:shape>
            </w:pict>
          </mc:Fallback>
        </mc:AlternateContent>
      </w:r>
      <w:r w:rsidRPr="000B61E2">
        <w:object w:dxaOrig="3375" w:dyaOrig="4320" w14:anchorId="09967C79">
          <v:shape id="_x0000_i1087" type="#_x0000_t75" style="width:131.3pt;height:170.2pt" o:ole="">
            <v:imagedata r:id="rId26" o:title=""/>
          </v:shape>
          <o:OLEObject Type="Embed" ProgID="PI3.Image" ShapeID="_x0000_i1087" DrawAspect="Content" ObjectID="_1646202819" r:id="rId171"/>
        </w:object>
      </w:r>
    </w:p>
    <w:p w14:paraId="09967862" w14:textId="77777777" w:rsidR="00E638C6" w:rsidRPr="000B61E2" w:rsidRDefault="00E638C6" w:rsidP="00E638C6">
      <w:pPr>
        <w:rPr>
          <w:rFonts w:cs="Arial"/>
          <w:sz w:val="16"/>
          <w:szCs w:val="16"/>
        </w:rPr>
      </w:pPr>
    </w:p>
    <w:p w14:paraId="09967863" w14:textId="77777777" w:rsidR="00E638C6" w:rsidRPr="000B61E2" w:rsidRDefault="00E638C6" w:rsidP="00E638C6">
      <w:pPr>
        <w:jc w:val="center"/>
        <w:rPr>
          <w:rFonts w:cs="Arial"/>
          <w:sz w:val="16"/>
          <w:szCs w:val="16"/>
        </w:rPr>
      </w:pPr>
    </w:p>
    <w:p w14:paraId="09967864" w14:textId="77777777" w:rsidR="00E638C6" w:rsidRDefault="00E638C6" w:rsidP="00E638C6">
      <w:pPr>
        <w:rPr>
          <w:rFonts w:cs="Arial"/>
        </w:rPr>
      </w:pPr>
      <w:r>
        <w:rPr>
          <w:rFonts w:cs="Arial"/>
        </w:rPr>
        <w:br w:type="page"/>
      </w:r>
    </w:p>
    <w:p w14:paraId="09967865" w14:textId="77777777" w:rsidR="00E638C6" w:rsidRPr="000B61E2" w:rsidRDefault="00E638C6" w:rsidP="00E638C6">
      <w:pPr>
        <w:rPr>
          <w:rFonts w:ascii="Arial" w:hAnsi="Arial" w:cs="Arial"/>
          <w:b/>
          <w:szCs w:val="28"/>
        </w:rPr>
      </w:pPr>
      <w:r w:rsidRPr="000B61E2">
        <w:rPr>
          <w:rFonts w:ascii="Arial" w:hAnsi="Arial" w:cs="Arial"/>
          <w:b/>
          <w:szCs w:val="28"/>
        </w:rPr>
        <w:lastRenderedPageBreak/>
        <w:t xml:space="preserve">Activity 1 </w:t>
      </w:r>
    </w:p>
    <w:p w14:paraId="09967866" w14:textId="77777777" w:rsidR="00E638C6" w:rsidRPr="000B61E2" w:rsidRDefault="00E638C6" w:rsidP="00E638C6">
      <w:pPr>
        <w:rPr>
          <w:rFonts w:ascii="Arial" w:hAnsi="Arial" w:cs="Arial"/>
          <w:b/>
          <w:bCs/>
        </w:rPr>
      </w:pPr>
      <w:r>
        <w:rPr>
          <w:rFonts w:ascii="Arial" w:hAnsi="Arial" w:cs="Arial"/>
          <w:b/>
          <w:bCs/>
          <w:noProof/>
          <w:lang w:eastAsia="en-AU"/>
        </w:rPr>
        <w:drawing>
          <wp:inline distT="0" distB="0" distL="0" distR="0" wp14:anchorId="09967C7A" wp14:editId="09967C7B">
            <wp:extent cx="564515" cy="443865"/>
            <wp:effectExtent l="0" t="0" r="6985" b="0"/>
            <wp:docPr id="810" name="Picture 810"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B61E2">
        <w:rPr>
          <w:rFonts w:ascii="Arial" w:hAnsi="Arial" w:cs="Arial"/>
          <w:b/>
          <w:bCs/>
        </w:rPr>
        <w:t xml:space="preserve"> For you to do</w:t>
      </w:r>
    </w:p>
    <w:p w14:paraId="09967867" w14:textId="77777777" w:rsidR="00E638C6" w:rsidRPr="000B61E2" w:rsidRDefault="00E638C6" w:rsidP="00E638C6">
      <w:pPr>
        <w:rPr>
          <w:szCs w:val="28"/>
        </w:rPr>
      </w:pPr>
    </w:p>
    <w:p w14:paraId="09967868" w14:textId="77777777" w:rsidR="00E638C6" w:rsidRPr="000B61E2" w:rsidRDefault="00DB2958" w:rsidP="00E638C6">
      <w:pPr>
        <w:jc w:val="center"/>
        <w:rPr>
          <w:rFonts w:ascii="Comic Sans MS" w:hAnsi="Comic Sans MS" w:cs="Arial"/>
          <w:b/>
          <w:szCs w:val="28"/>
        </w:rPr>
      </w:pPr>
      <w:r>
        <w:rPr>
          <w:rFonts w:ascii="Comic Sans MS" w:hAnsi="Comic Sans MS" w:cs="Arial"/>
          <w:b/>
          <w:szCs w:val="28"/>
        </w:rPr>
        <w:t>L</w:t>
      </w:r>
      <w:r w:rsidR="00E638C6" w:rsidRPr="000B61E2">
        <w:rPr>
          <w:rFonts w:ascii="Comic Sans MS" w:hAnsi="Comic Sans MS" w:cs="Arial"/>
          <w:b/>
          <w:szCs w:val="28"/>
        </w:rPr>
        <w:t>ook at ordering numbers by place value.</w:t>
      </w:r>
    </w:p>
    <w:p w14:paraId="09967869" w14:textId="77777777" w:rsidR="00E638C6" w:rsidRPr="00E638C6" w:rsidRDefault="00E638C6" w:rsidP="00E638C6">
      <w:pPr>
        <w:rPr>
          <w:sz w:val="16"/>
          <w:szCs w:val="16"/>
        </w:rPr>
      </w:pPr>
    </w:p>
    <w:p w14:paraId="0996786A" w14:textId="77777777" w:rsidR="00E638C6" w:rsidRPr="000B61E2" w:rsidRDefault="00E638C6" w:rsidP="00E638C6">
      <w:pPr>
        <w:jc w:val="center"/>
        <w:rPr>
          <w:szCs w:val="28"/>
        </w:rPr>
      </w:pPr>
      <w:r w:rsidRPr="000B61E2">
        <w:rPr>
          <w:szCs w:val="28"/>
        </w:rPr>
        <w:t xml:space="preserve">Here are some examples for you. </w:t>
      </w:r>
    </w:p>
    <w:p w14:paraId="0996786B" w14:textId="77777777" w:rsidR="00E638C6" w:rsidRPr="00E638C6" w:rsidRDefault="00E638C6" w:rsidP="00E638C6">
      <w:pPr>
        <w:rPr>
          <w:sz w:val="16"/>
          <w:szCs w:val="16"/>
        </w:rPr>
      </w:pPr>
    </w:p>
    <w:p w14:paraId="0996786C" w14:textId="77777777" w:rsidR="00E638C6" w:rsidRPr="000B61E2" w:rsidRDefault="00E638C6" w:rsidP="00E638C6">
      <w:pPr>
        <w:jc w:val="center"/>
        <w:rPr>
          <w:szCs w:val="28"/>
        </w:rPr>
      </w:pPr>
      <w:r w:rsidRPr="000B61E2">
        <w:rPr>
          <w:szCs w:val="28"/>
        </w:rPr>
        <w:t>They are ordered from the smallest (bottom) to largest (top).</w:t>
      </w:r>
    </w:p>
    <w:p w14:paraId="0996786D" w14:textId="77777777" w:rsidR="00E638C6" w:rsidRPr="000B61E2" w:rsidRDefault="00E638C6" w:rsidP="00E638C6">
      <w:pPr>
        <w:jc w:val="center"/>
        <w:rPr>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2"/>
        <w:gridCol w:w="3140"/>
        <w:gridCol w:w="1919"/>
      </w:tblGrid>
      <w:tr w:rsidR="00E638C6" w:rsidRPr="000E558F" w14:paraId="09967871" w14:textId="77777777" w:rsidTr="00F8172A">
        <w:trPr>
          <w:jc w:val="center"/>
        </w:trPr>
        <w:tc>
          <w:tcPr>
            <w:tcW w:w="1692" w:type="dxa"/>
          </w:tcPr>
          <w:p w14:paraId="0996786E" w14:textId="77777777" w:rsidR="00E638C6" w:rsidRPr="000E558F" w:rsidRDefault="00E638C6" w:rsidP="00F8172A">
            <w:pPr>
              <w:jc w:val="center"/>
              <w:rPr>
                <w:rFonts w:ascii="VicCursive" w:hAnsi="VicCursive"/>
                <w:sz w:val="36"/>
                <w:szCs w:val="36"/>
              </w:rPr>
            </w:pPr>
            <w:r w:rsidRPr="000E558F">
              <w:rPr>
                <w:rFonts w:ascii="VicCursive" w:hAnsi="VicCursive"/>
                <w:sz w:val="36"/>
                <w:szCs w:val="36"/>
              </w:rPr>
              <w:t xml:space="preserve"> 42135</w:t>
            </w:r>
          </w:p>
        </w:tc>
        <w:tc>
          <w:tcPr>
            <w:tcW w:w="3140" w:type="dxa"/>
            <w:tcBorders>
              <w:top w:val="nil"/>
              <w:bottom w:val="nil"/>
            </w:tcBorders>
          </w:tcPr>
          <w:p w14:paraId="0996786F" w14:textId="77777777" w:rsidR="00E638C6" w:rsidRPr="000E558F" w:rsidRDefault="00E638C6" w:rsidP="00F8172A">
            <w:pPr>
              <w:jc w:val="center"/>
              <w:rPr>
                <w:rFonts w:ascii="VicCursive" w:hAnsi="VicCursive"/>
                <w:b/>
                <w:sz w:val="36"/>
                <w:szCs w:val="36"/>
              </w:rPr>
            </w:pPr>
          </w:p>
        </w:tc>
        <w:tc>
          <w:tcPr>
            <w:tcW w:w="1919" w:type="dxa"/>
          </w:tcPr>
          <w:p w14:paraId="09967870" w14:textId="77777777" w:rsidR="00E638C6" w:rsidRPr="000E558F" w:rsidRDefault="00E638C6" w:rsidP="00F8172A">
            <w:pPr>
              <w:jc w:val="center"/>
              <w:rPr>
                <w:rFonts w:ascii="VicCursive" w:hAnsi="VicCursive"/>
                <w:b/>
                <w:sz w:val="36"/>
                <w:szCs w:val="36"/>
              </w:rPr>
            </w:pPr>
            <w:r w:rsidRPr="000E558F">
              <w:rPr>
                <w:rFonts w:ascii="VicCursive" w:hAnsi="VicCursive"/>
                <w:sz w:val="36"/>
                <w:szCs w:val="36"/>
              </w:rPr>
              <w:t xml:space="preserve">  60671</w:t>
            </w:r>
          </w:p>
        </w:tc>
      </w:tr>
      <w:tr w:rsidR="00E638C6" w:rsidRPr="000E558F" w14:paraId="09967875" w14:textId="77777777" w:rsidTr="00F8172A">
        <w:trPr>
          <w:jc w:val="center"/>
        </w:trPr>
        <w:tc>
          <w:tcPr>
            <w:tcW w:w="1692" w:type="dxa"/>
          </w:tcPr>
          <w:p w14:paraId="09967872" w14:textId="77777777" w:rsidR="00E638C6" w:rsidRPr="000E558F" w:rsidRDefault="00E638C6" w:rsidP="00F8172A">
            <w:pPr>
              <w:ind w:left="432"/>
              <w:jc w:val="center"/>
              <w:rPr>
                <w:rFonts w:ascii="VicCursive" w:hAnsi="VicCursive"/>
                <w:sz w:val="36"/>
                <w:szCs w:val="36"/>
              </w:rPr>
            </w:pPr>
            <w:r w:rsidRPr="000E558F">
              <w:rPr>
                <w:rFonts w:ascii="VicCursive" w:hAnsi="VicCursive"/>
                <w:sz w:val="36"/>
                <w:szCs w:val="36"/>
              </w:rPr>
              <w:t>4306</w:t>
            </w:r>
          </w:p>
        </w:tc>
        <w:tc>
          <w:tcPr>
            <w:tcW w:w="3140" w:type="dxa"/>
            <w:tcBorders>
              <w:top w:val="nil"/>
              <w:bottom w:val="nil"/>
            </w:tcBorders>
          </w:tcPr>
          <w:p w14:paraId="09967873" w14:textId="77777777" w:rsidR="00E638C6" w:rsidRPr="000E558F" w:rsidRDefault="00E638C6" w:rsidP="00F8172A">
            <w:pPr>
              <w:jc w:val="center"/>
              <w:rPr>
                <w:rFonts w:ascii="VicCursive" w:hAnsi="VicCursive"/>
                <w:b/>
                <w:sz w:val="36"/>
                <w:szCs w:val="36"/>
              </w:rPr>
            </w:pPr>
          </w:p>
        </w:tc>
        <w:tc>
          <w:tcPr>
            <w:tcW w:w="1919" w:type="dxa"/>
          </w:tcPr>
          <w:p w14:paraId="09967874" w14:textId="77777777" w:rsidR="00E638C6" w:rsidRPr="000E558F" w:rsidRDefault="00E638C6" w:rsidP="00F8172A">
            <w:pPr>
              <w:jc w:val="center"/>
              <w:rPr>
                <w:rFonts w:ascii="VicCursive" w:hAnsi="VicCursive"/>
                <w:b/>
                <w:sz w:val="36"/>
                <w:szCs w:val="36"/>
              </w:rPr>
            </w:pPr>
            <w:r w:rsidRPr="000E558F">
              <w:rPr>
                <w:rFonts w:ascii="VicCursive" w:hAnsi="VicCursive"/>
                <w:sz w:val="36"/>
                <w:szCs w:val="36"/>
              </w:rPr>
              <w:t xml:space="preserve">  60492</w:t>
            </w:r>
          </w:p>
        </w:tc>
      </w:tr>
      <w:tr w:rsidR="00E638C6" w:rsidRPr="000E558F" w14:paraId="09967879" w14:textId="77777777" w:rsidTr="00F8172A">
        <w:trPr>
          <w:jc w:val="center"/>
        </w:trPr>
        <w:tc>
          <w:tcPr>
            <w:tcW w:w="1692" w:type="dxa"/>
          </w:tcPr>
          <w:p w14:paraId="09967876" w14:textId="77777777" w:rsidR="00E638C6" w:rsidRPr="000E558F" w:rsidRDefault="00E638C6" w:rsidP="00F8172A">
            <w:pPr>
              <w:ind w:left="612"/>
              <w:jc w:val="center"/>
              <w:rPr>
                <w:rFonts w:ascii="VicCursive" w:hAnsi="VicCursive"/>
                <w:sz w:val="36"/>
                <w:szCs w:val="36"/>
              </w:rPr>
            </w:pPr>
            <w:r w:rsidRPr="000E558F">
              <w:rPr>
                <w:rFonts w:ascii="VicCursive" w:hAnsi="VicCursive"/>
                <w:sz w:val="36"/>
                <w:szCs w:val="36"/>
              </w:rPr>
              <w:t>379</w:t>
            </w:r>
          </w:p>
        </w:tc>
        <w:tc>
          <w:tcPr>
            <w:tcW w:w="3140" w:type="dxa"/>
            <w:tcBorders>
              <w:top w:val="nil"/>
              <w:bottom w:val="nil"/>
            </w:tcBorders>
          </w:tcPr>
          <w:p w14:paraId="09967877" w14:textId="77777777" w:rsidR="00E638C6" w:rsidRPr="000E558F" w:rsidRDefault="00E638C6" w:rsidP="00F8172A">
            <w:pPr>
              <w:jc w:val="center"/>
              <w:rPr>
                <w:rFonts w:ascii="VicCursive" w:hAnsi="VicCursive"/>
                <w:b/>
                <w:sz w:val="36"/>
                <w:szCs w:val="36"/>
              </w:rPr>
            </w:pPr>
          </w:p>
        </w:tc>
        <w:tc>
          <w:tcPr>
            <w:tcW w:w="1919" w:type="dxa"/>
          </w:tcPr>
          <w:p w14:paraId="09967878" w14:textId="77777777" w:rsidR="00E638C6" w:rsidRPr="000E558F" w:rsidRDefault="00E638C6" w:rsidP="00F8172A">
            <w:pPr>
              <w:ind w:left="441" w:firstLine="217"/>
              <w:rPr>
                <w:rFonts w:ascii="VicCursive" w:hAnsi="VicCursive"/>
                <w:b/>
                <w:sz w:val="36"/>
                <w:szCs w:val="36"/>
              </w:rPr>
            </w:pPr>
            <w:r w:rsidRPr="000E558F">
              <w:rPr>
                <w:rFonts w:ascii="VicCursive" w:hAnsi="VicCursive"/>
                <w:sz w:val="36"/>
                <w:szCs w:val="36"/>
              </w:rPr>
              <w:t>7893</w:t>
            </w:r>
          </w:p>
        </w:tc>
      </w:tr>
    </w:tbl>
    <w:p w14:paraId="0996787A" w14:textId="77777777" w:rsidR="00E638C6" w:rsidRPr="00E638C6" w:rsidRDefault="00E638C6" w:rsidP="00E638C6">
      <w:pPr>
        <w:jc w:val="center"/>
        <w:rPr>
          <w:sz w:val="16"/>
          <w:szCs w:val="16"/>
        </w:rPr>
      </w:pPr>
    </w:p>
    <w:p w14:paraId="0996787B" w14:textId="77777777" w:rsidR="00E638C6" w:rsidRPr="00E638C6" w:rsidRDefault="00E638C6" w:rsidP="00E638C6">
      <w:pPr>
        <w:jc w:val="center"/>
        <w:rPr>
          <w:sz w:val="16"/>
          <w:szCs w:val="16"/>
        </w:rPr>
      </w:pPr>
    </w:p>
    <w:p w14:paraId="0996787C" w14:textId="77777777" w:rsidR="00E638C6" w:rsidRPr="000B61E2" w:rsidRDefault="008B044E" w:rsidP="008B044E">
      <w:pPr>
        <w:rPr>
          <w:rFonts w:ascii="Comic Sans MS" w:hAnsi="Comic Sans MS"/>
          <w:b/>
          <w:szCs w:val="28"/>
        </w:rPr>
      </w:pPr>
      <w:r>
        <w:rPr>
          <w:rFonts w:ascii="Comic Sans MS" w:hAnsi="Comic Sans MS"/>
          <w:b/>
          <w:szCs w:val="28"/>
        </w:rPr>
        <w:t>P</w:t>
      </w:r>
      <w:r w:rsidR="00E638C6" w:rsidRPr="000B61E2">
        <w:rPr>
          <w:rFonts w:ascii="Comic Sans MS" w:hAnsi="Comic Sans MS"/>
          <w:b/>
          <w:szCs w:val="28"/>
        </w:rPr>
        <w:t>lay a game and order the numbers.</w:t>
      </w:r>
    </w:p>
    <w:p w14:paraId="0996787D" w14:textId="77777777" w:rsidR="00E638C6" w:rsidRPr="00E638C6" w:rsidRDefault="00E638C6" w:rsidP="00E638C6">
      <w:pPr>
        <w:rPr>
          <w:sz w:val="16"/>
          <w:szCs w:val="16"/>
        </w:rPr>
      </w:pPr>
    </w:p>
    <w:p w14:paraId="0996787E" w14:textId="77777777" w:rsidR="00E638C6" w:rsidRPr="000B61E2" w:rsidRDefault="00E638C6" w:rsidP="00E638C6">
      <w:pPr>
        <w:ind w:right="-230"/>
        <w:rPr>
          <w:rFonts w:ascii="Arial" w:hAnsi="Arial" w:cs="Arial"/>
          <w:b/>
        </w:rPr>
      </w:pPr>
      <w:r w:rsidRPr="000B61E2">
        <w:rPr>
          <w:rFonts w:ascii="Arial" w:hAnsi="Arial" w:cs="Arial"/>
          <w:b/>
        </w:rPr>
        <w:t>You will need:</w:t>
      </w:r>
    </w:p>
    <w:p w14:paraId="0996787F" w14:textId="77777777" w:rsidR="00E638C6" w:rsidRPr="000B61E2" w:rsidRDefault="00E638C6" w:rsidP="00E638C6">
      <w:pPr>
        <w:ind w:right="-230"/>
        <w:rPr>
          <w:rFonts w:ascii="Arial" w:hAnsi="Arial" w:cs="Arial"/>
          <w:b/>
          <w:sz w:val="16"/>
          <w:szCs w:val="16"/>
        </w:rPr>
      </w:pPr>
    </w:p>
    <w:p w14:paraId="09967880" w14:textId="77777777" w:rsidR="00E638C6" w:rsidRPr="000B61E2" w:rsidRDefault="00E638C6" w:rsidP="00E638C6">
      <w:pPr>
        <w:numPr>
          <w:ilvl w:val="0"/>
          <w:numId w:val="19"/>
        </w:numPr>
        <w:ind w:right="-230"/>
      </w:pPr>
      <w:r w:rsidRPr="000B61E2">
        <w:t>a partner</w:t>
      </w:r>
    </w:p>
    <w:p w14:paraId="09967881" w14:textId="77777777" w:rsidR="00E638C6" w:rsidRPr="000B61E2" w:rsidRDefault="00E638C6" w:rsidP="00E638C6">
      <w:pPr>
        <w:numPr>
          <w:ilvl w:val="0"/>
          <w:numId w:val="19"/>
        </w:numPr>
        <w:ind w:right="-230"/>
      </w:pPr>
      <w:r w:rsidRPr="000B61E2">
        <w:t xml:space="preserve">a ladder each ( from your </w:t>
      </w:r>
      <w:r w:rsidRPr="000B61E2">
        <w:rPr>
          <w:i/>
        </w:rPr>
        <w:t>Maths Activity Book</w:t>
      </w:r>
      <w:r w:rsidRPr="000B61E2">
        <w:t xml:space="preserve"> )</w:t>
      </w:r>
    </w:p>
    <w:p w14:paraId="09967882" w14:textId="77777777" w:rsidR="00E638C6" w:rsidRPr="000B61E2" w:rsidRDefault="00E638C6" w:rsidP="00E638C6">
      <w:pPr>
        <w:numPr>
          <w:ilvl w:val="0"/>
          <w:numId w:val="19"/>
        </w:numPr>
        <w:ind w:right="-230"/>
      </w:pPr>
      <w:r w:rsidRPr="000B61E2">
        <w:t>5 dice</w:t>
      </w:r>
    </w:p>
    <w:p w14:paraId="09967883" w14:textId="77777777" w:rsidR="00E638C6" w:rsidRPr="00E638C6" w:rsidRDefault="00E638C6" w:rsidP="00E638C6"/>
    <w:p w14:paraId="09967884" w14:textId="77777777" w:rsidR="00E638C6" w:rsidRPr="000B61E2" w:rsidRDefault="00E638C6" w:rsidP="00E638C6">
      <w:pPr>
        <w:ind w:right="-230"/>
        <w:rPr>
          <w:rFonts w:ascii="Arial" w:hAnsi="Arial" w:cs="Arial"/>
          <w:b/>
          <w:sz w:val="2"/>
          <w:szCs w:val="2"/>
        </w:rPr>
      </w:pPr>
      <w:r w:rsidRPr="000B61E2">
        <w:rPr>
          <w:rFonts w:ascii="Arial" w:hAnsi="Arial" w:cs="Arial"/>
          <w:b/>
          <w:szCs w:val="28"/>
        </w:rPr>
        <w:t>Step 1</w:t>
      </w:r>
    </w:p>
    <w:p w14:paraId="09967885" w14:textId="77777777" w:rsidR="00E638C6" w:rsidRPr="000B61E2" w:rsidRDefault="00E638C6" w:rsidP="00E638C6">
      <w:pPr>
        <w:ind w:right="-230"/>
        <w:rPr>
          <w:rFonts w:ascii="Arial" w:hAnsi="Arial" w:cs="Arial"/>
          <w:b/>
          <w:sz w:val="2"/>
          <w:szCs w:val="2"/>
        </w:rPr>
      </w:pPr>
    </w:p>
    <w:p w14:paraId="09967886" w14:textId="77777777" w:rsidR="00E638C6" w:rsidRPr="000B61E2" w:rsidRDefault="00E638C6" w:rsidP="00E638C6">
      <w:pPr>
        <w:ind w:right="-230"/>
        <w:rPr>
          <w:rFonts w:ascii="Arial" w:hAnsi="Arial" w:cs="Arial"/>
          <w:b/>
          <w:sz w:val="2"/>
          <w:szCs w:val="2"/>
        </w:rPr>
      </w:pPr>
    </w:p>
    <w:p w14:paraId="09967887" w14:textId="77777777" w:rsidR="00E638C6" w:rsidRPr="000B61E2" w:rsidRDefault="00E638C6" w:rsidP="00E638C6">
      <w:pPr>
        <w:ind w:right="-230"/>
        <w:rPr>
          <w:rFonts w:ascii="Arial" w:hAnsi="Arial" w:cs="Arial"/>
          <w:b/>
          <w:sz w:val="2"/>
          <w:szCs w:val="2"/>
        </w:rPr>
      </w:pPr>
    </w:p>
    <w:p w14:paraId="09967888" w14:textId="77777777" w:rsidR="00E638C6" w:rsidRPr="000B61E2" w:rsidRDefault="00E638C6" w:rsidP="00E638C6">
      <w:pPr>
        <w:ind w:right="-230"/>
        <w:rPr>
          <w:rFonts w:ascii="Arial" w:hAnsi="Arial" w:cs="Arial"/>
          <w:b/>
          <w:sz w:val="2"/>
          <w:szCs w:val="2"/>
        </w:rPr>
      </w:pPr>
    </w:p>
    <w:p w14:paraId="09967889" w14:textId="77777777" w:rsidR="00E638C6" w:rsidRPr="000B61E2" w:rsidRDefault="00E638C6" w:rsidP="00E638C6">
      <w:pPr>
        <w:ind w:right="-230"/>
        <w:rPr>
          <w:rFonts w:ascii="Arial" w:hAnsi="Arial" w:cs="Arial"/>
          <w:b/>
          <w:sz w:val="2"/>
          <w:szCs w:val="2"/>
        </w:rPr>
      </w:pPr>
    </w:p>
    <w:p w14:paraId="0996788A" w14:textId="77777777" w:rsidR="00E638C6" w:rsidRPr="000B61E2" w:rsidRDefault="00E638C6" w:rsidP="00E638C6">
      <w:pPr>
        <w:ind w:right="-230"/>
        <w:rPr>
          <w:rFonts w:ascii="Arial" w:hAnsi="Arial" w:cs="Arial"/>
          <w:b/>
          <w:sz w:val="2"/>
          <w:szCs w:val="2"/>
        </w:rPr>
      </w:pPr>
    </w:p>
    <w:p w14:paraId="0996788B" w14:textId="77777777" w:rsidR="00E638C6" w:rsidRPr="000B61E2" w:rsidRDefault="00E638C6" w:rsidP="00E638C6">
      <w:pPr>
        <w:ind w:right="-230"/>
        <w:rPr>
          <w:szCs w:val="28"/>
        </w:rPr>
      </w:pPr>
      <w:r w:rsidRPr="000B61E2">
        <w:rPr>
          <w:szCs w:val="28"/>
        </w:rPr>
        <w:t xml:space="preserve">Turn to the page headed </w:t>
      </w:r>
      <w:r w:rsidRPr="000B61E2">
        <w:rPr>
          <w:i/>
          <w:szCs w:val="28"/>
        </w:rPr>
        <w:t>Day 9 – Ladder Game</w:t>
      </w:r>
      <w:r w:rsidRPr="000B61E2">
        <w:rPr>
          <w:szCs w:val="28"/>
        </w:rPr>
        <w:t xml:space="preserve"> in your </w:t>
      </w:r>
      <w:r w:rsidRPr="000B61E2">
        <w:rPr>
          <w:i/>
          <w:szCs w:val="28"/>
        </w:rPr>
        <w:t>Maths Activity Book</w:t>
      </w:r>
      <w:r w:rsidRPr="000B61E2">
        <w:rPr>
          <w:szCs w:val="28"/>
        </w:rPr>
        <w:t>. Throw the 5 dice. Use the digits thrown to make a 5-digit number.</w:t>
      </w:r>
    </w:p>
    <w:p w14:paraId="0996788C" w14:textId="77777777" w:rsidR="00E638C6" w:rsidRPr="00E638C6" w:rsidRDefault="00E638C6" w:rsidP="00E638C6"/>
    <w:p w14:paraId="0996788D" w14:textId="77777777" w:rsidR="00E638C6" w:rsidRPr="000B61E2" w:rsidRDefault="00E638C6" w:rsidP="00E638C6">
      <w:pPr>
        <w:ind w:right="-230"/>
        <w:rPr>
          <w:rFonts w:ascii="Arial" w:hAnsi="Arial" w:cs="Arial"/>
          <w:b/>
          <w:sz w:val="2"/>
          <w:szCs w:val="2"/>
        </w:rPr>
      </w:pPr>
      <w:r w:rsidRPr="000B61E2">
        <w:rPr>
          <w:rFonts w:ascii="Arial" w:hAnsi="Arial" w:cs="Arial"/>
          <w:b/>
          <w:szCs w:val="28"/>
        </w:rPr>
        <w:t>Step 2</w:t>
      </w:r>
    </w:p>
    <w:p w14:paraId="0996788E" w14:textId="77777777" w:rsidR="00E638C6" w:rsidRPr="000B61E2" w:rsidRDefault="00E638C6" w:rsidP="00E638C6">
      <w:pPr>
        <w:ind w:right="-230"/>
        <w:rPr>
          <w:rFonts w:ascii="Arial" w:hAnsi="Arial" w:cs="Arial"/>
          <w:b/>
          <w:sz w:val="2"/>
          <w:szCs w:val="2"/>
        </w:rPr>
      </w:pPr>
    </w:p>
    <w:p w14:paraId="0996788F" w14:textId="77777777" w:rsidR="00E638C6" w:rsidRPr="000B61E2" w:rsidRDefault="00E638C6" w:rsidP="00E638C6">
      <w:pPr>
        <w:ind w:right="-230"/>
        <w:rPr>
          <w:rFonts w:ascii="Arial" w:hAnsi="Arial" w:cs="Arial"/>
          <w:b/>
          <w:sz w:val="2"/>
          <w:szCs w:val="2"/>
        </w:rPr>
      </w:pPr>
    </w:p>
    <w:p w14:paraId="09967890" w14:textId="77777777" w:rsidR="00E638C6" w:rsidRPr="000B61E2" w:rsidRDefault="00E638C6" w:rsidP="00E638C6">
      <w:pPr>
        <w:ind w:right="-230"/>
        <w:rPr>
          <w:rFonts w:ascii="Arial" w:hAnsi="Arial" w:cs="Arial"/>
          <w:b/>
          <w:sz w:val="2"/>
          <w:szCs w:val="2"/>
        </w:rPr>
      </w:pPr>
    </w:p>
    <w:p w14:paraId="09967891" w14:textId="77777777" w:rsidR="00E638C6" w:rsidRPr="000B61E2" w:rsidRDefault="00E638C6" w:rsidP="00E638C6">
      <w:pPr>
        <w:ind w:right="-230"/>
        <w:rPr>
          <w:rFonts w:ascii="Arial" w:hAnsi="Arial" w:cs="Arial"/>
          <w:b/>
          <w:sz w:val="2"/>
          <w:szCs w:val="2"/>
        </w:rPr>
      </w:pPr>
    </w:p>
    <w:p w14:paraId="09967892" w14:textId="77777777" w:rsidR="00E638C6" w:rsidRPr="000B61E2" w:rsidRDefault="00E638C6" w:rsidP="00E638C6">
      <w:pPr>
        <w:ind w:right="-230"/>
        <w:rPr>
          <w:rFonts w:ascii="Arial" w:hAnsi="Arial" w:cs="Arial"/>
          <w:b/>
          <w:sz w:val="2"/>
          <w:szCs w:val="2"/>
        </w:rPr>
      </w:pPr>
    </w:p>
    <w:p w14:paraId="09967893" w14:textId="77777777" w:rsidR="00E638C6" w:rsidRPr="000B61E2" w:rsidRDefault="00E638C6" w:rsidP="00E638C6">
      <w:pPr>
        <w:ind w:right="-230"/>
        <w:rPr>
          <w:szCs w:val="28"/>
        </w:rPr>
      </w:pPr>
      <w:r w:rsidRPr="000B61E2">
        <w:rPr>
          <w:szCs w:val="28"/>
        </w:rPr>
        <w:t xml:space="preserve">Decide which rung of the ladder to put the number on. </w:t>
      </w:r>
    </w:p>
    <w:p w14:paraId="09967894" w14:textId="77777777" w:rsidR="00E638C6" w:rsidRPr="00E638C6" w:rsidRDefault="00E638C6" w:rsidP="00E638C6"/>
    <w:p w14:paraId="09967895" w14:textId="77777777" w:rsidR="00E638C6" w:rsidRPr="000B61E2" w:rsidRDefault="00E638C6" w:rsidP="00E638C6">
      <w:pPr>
        <w:ind w:right="-230"/>
        <w:rPr>
          <w:rFonts w:ascii="Arial" w:hAnsi="Arial" w:cs="Arial"/>
          <w:b/>
          <w:szCs w:val="28"/>
        </w:rPr>
      </w:pPr>
      <w:r>
        <w:rPr>
          <w:noProof/>
          <w:szCs w:val="28"/>
          <w:lang w:eastAsia="en-AU"/>
        </w:rPr>
        <mc:AlternateContent>
          <mc:Choice Requires="wps">
            <w:drawing>
              <wp:anchor distT="0" distB="0" distL="114300" distR="114300" simplePos="0" relativeHeight="251985920" behindDoc="0" locked="0" layoutInCell="1" allowOverlap="1" wp14:anchorId="09967C7C" wp14:editId="09967C7D">
                <wp:simplePos x="0" y="0"/>
                <wp:positionH relativeFrom="column">
                  <wp:posOffset>1461135</wp:posOffset>
                </wp:positionH>
                <wp:positionV relativeFrom="paragraph">
                  <wp:posOffset>164988</wp:posOffset>
                </wp:positionV>
                <wp:extent cx="4424045" cy="915035"/>
                <wp:effectExtent l="647700" t="0" r="14605" b="18415"/>
                <wp:wrapNone/>
                <wp:docPr id="812" name="Rounded Rectangular Callout 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24045" cy="915035"/>
                        </a:xfrm>
                        <a:prstGeom prst="wedgeRoundRectCallout">
                          <a:avLst>
                            <a:gd name="adj1" fmla="val -63847"/>
                            <a:gd name="adj2" fmla="val 46394"/>
                            <a:gd name="adj3" fmla="val 16667"/>
                          </a:avLst>
                        </a:prstGeom>
                        <a:solidFill>
                          <a:srgbClr val="FFFFFF"/>
                        </a:solidFill>
                        <a:ln w="9525">
                          <a:solidFill>
                            <a:srgbClr val="000000"/>
                          </a:solidFill>
                          <a:miter lim="800000"/>
                          <a:headEnd/>
                          <a:tailEnd/>
                        </a:ln>
                      </wps:spPr>
                      <wps:txbx>
                        <w:txbxContent>
                          <w:p w14:paraId="09967D79" w14:textId="77777777" w:rsidR="00EE040E" w:rsidRPr="00405A61" w:rsidRDefault="00EE040E" w:rsidP="00E638C6">
                            <w:pPr>
                              <w:ind w:left="90"/>
                              <w:rPr>
                                <w:rFonts w:ascii="Comic Sans MS" w:hAnsi="Comic Sans MS"/>
                                <w:szCs w:val="28"/>
                              </w:rPr>
                            </w:pPr>
                            <w:r w:rsidRPr="00405A61">
                              <w:rPr>
                                <w:rFonts w:ascii="Comic Sans MS" w:hAnsi="Comic Sans MS"/>
                                <w:szCs w:val="28"/>
                              </w:rPr>
                              <w:t xml:space="preserve">The numbers on the ladder must be in order, from </w:t>
                            </w:r>
                            <w:r w:rsidRPr="00405A61">
                              <w:rPr>
                                <w:rFonts w:ascii="Comic Sans MS" w:hAnsi="Comic Sans MS"/>
                                <w:b/>
                                <w:szCs w:val="28"/>
                              </w:rPr>
                              <w:t xml:space="preserve">smallest </w:t>
                            </w:r>
                            <w:r w:rsidRPr="00405A61">
                              <w:rPr>
                                <w:rFonts w:ascii="Comic Sans MS" w:hAnsi="Comic Sans MS"/>
                                <w:szCs w:val="28"/>
                              </w:rPr>
                              <w:t xml:space="preserve">(bottom) to </w:t>
                            </w:r>
                            <w:r w:rsidRPr="00405A61">
                              <w:rPr>
                                <w:rFonts w:ascii="Comic Sans MS" w:hAnsi="Comic Sans MS"/>
                                <w:b/>
                                <w:szCs w:val="28"/>
                              </w:rPr>
                              <w:t>largest</w:t>
                            </w:r>
                            <w:r w:rsidRPr="00405A61">
                              <w:rPr>
                                <w:rFonts w:ascii="Comic Sans MS" w:hAnsi="Comic Sans MS"/>
                                <w:szCs w:val="28"/>
                              </w:rPr>
                              <w:t xml:space="preserve"> (top). </w:t>
                            </w:r>
                          </w:p>
                          <w:p w14:paraId="09967D7A" w14:textId="77777777" w:rsidR="00EE040E" w:rsidRPr="00405A61" w:rsidRDefault="00EE040E" w:rsidP="00E638C6">
                            <w:pPr>
                              <w:ind w:left="90"/>
                              <w:rPr>
                                <w:rFonts w:ascii="Comic Sans MS" w:hAnsi="Comic Sans MS"/>
                              </w:rPr>
                            </w:pPr>
                            <w:r w:rsidRPr="00405A61">
                              <w:rPr>
                                <w:rFonts w:ascii="Comic Sans MS" w:hAnsi="Comic Sans MS"/>
                                <w:szCs w:val="28"/>
                              </w:rPr>
                              <w:t xml:space="preserve">A number </w:t>
                            </w:r>
                            <w:r w:rsidRPr="00405A61">
                              <w:rPr>
                                <w:rFonts w:ascii="Comic Sans MS" w:hAnsi="Comic Sans MS"/>
                                <w:b/>
                                <w:szCs w:val="28"/>
                              </w:rPr>
                              <w:t>cannot</w:t>
                            </w:r>
                            <w:r w:rsidRPr="00405A61">
                              <w:rPr>
                                <w:rFonts w:ascii="Comic Sans MS" w:hAnsi="Comic Sans MS"/>
                                <w:szCs w:val="28"/>
                              </w:rPr>
                              <w:t xml:space="preserve"> be moved once it is written.</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7C" id="Rounded Rectangular Callout 812" o:spid="_x0000_s1265" type="#_x0000_t62" style="position:absolute;margin-left:115.05pt;margin-top:13pt;width:348.35pt;height:72.05pt;z-index:25198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" adj="-2991,20821">
                <v:textbox inset="0,0,0,0">
                  <w:txbxContent>
                    <w:p w14:paraId="09967D79" w14:textId="77777777" w:rsidR="00EE040E" w:rsidRPr="00405A61" w:rsidRDefault="00EE040E" w:rsidP="00E638C6">
                      <w:pPr>
                        <w:ind w:left="90"/>
                        <w:rPr>
                          <w:rFonts w:ascii="Comic Sans MS" w:hAnsi="Comic Sans MS"/>
                          <w:szCs w:val="28"/>
                        </w:rPr>
                      </w:pPr>
                      <w:r w:rsidRPr="00405A61">
                        <w:rPr>
                          <w:rFonts w:ascii="Comic Sans MS" w:hAnsi="Comic Sans MS"/>
                          <w:szCs w:val="28"/>
                        </w:rPr>
                        <w:t xml:space="preserve">The numbers on the ladder must be in order, from </w:t>
                      </w:r>
                      <w:r w:rsidRPr="00405A61">
                        <w:rPr>
                          <w:rFonts w:ascii="Comic Sans MS" w:hAnsi="Comic Sans MS"/>
                          <w:b/>
                          <w:szCs w:val="28"/>
                        </w:rPr>
                        <w:t xml:space="preserve">smallest </w:t>
                      </w:r>
                      <w:r w:rsidRPr="00405A61">
                        <w:rPr>
                          <w:rFonts w:ascii="Comic Sans MS" w:hAnsi="Comic Sans MS"/>
                          <w:szCs w:val="28"/>
                        </w:rPr>
                        <w:t xml:space="preserve">(bottom) to </w:t>
                      </w:r>
                      <w:r w:rsidRPr="00405A61">
                        <w:rPr>
                          <w:rFonts w:ascii="Comic Sans MS" w:hAnsi="Comic Sans MS"/>
                          <w:b/>
                          <w:szCs w:val="28"/>
                        </w:rPr>
                        <w:t>largest</w:t>
                      </w:r>
                      <w:r w:rsidRPr="00405A61">
                        <w:rPr>
                          <w:rFonts w:ascii="Comic Sans MS" w:hAnsi="Comic Sans MS"/>
                          <w:szCs w:val="28"/>
                        </w:rPr>
                        <w:t xml:space="preserve"> (top). </w:t>
                      </w:r>
                    </w:p>
                    <w:p w14:paraId="09967D7A" w14:textId="77777777" w:rsidR="00EE040E" w:rsidRPr="00405A61" w:rsidRDefault="00EE040E" w:rsidP="00E638C6">
                      <w:pPr>
                        <w:ind w:left="90"/>
                        <w:rPr>
                          <w:rFonts w:ascii="Comic Sans MS" w:hAnsi="Comic Sans MS"/>
                        </w:rPr>
                      </w:pPr>
                      <w:r w:rsidRPr="00405A61">
                        <w:rPr>
                          <w:rFonts w:ascii="Comic Sans MS" w:hAnsi="Comic Sans MS"/>
                          <w:szCs w:val="28"/>
                        </w:rPr>
                        <w:t xml:space="preserve">A number </w:t>
                      </w:r>
                      <w:r w:rsidRPr="00405A61">
                        <w:rPr>
                          <w:rFonts w:ascii="Comic Sans MS" w:hAnsi="Comic Sans MS"/>
                          <w:b/>
                          <w:szCs w:val="28"/>
                        </w:rPr>
                        <w:t>cannot</w:t>
                      </w:r>
                      <w:r w:rsidRPr="00405A61">
                        <w:rPr>
                          <w:rFonts w:ascii="Comic Sans MS" w:hAnsi="Comic Sans MS"/>
                          <w:szCs w:val="28"/>
                        </w:rPr>
                        <w:t xml:space="preserve"> be moved once it is written.</w:t>
                      </w:r>
                    </w:p>
                  </w:txbxContent>
                </v:textbox>
              </v:shape>
            </w:pict>
          </mc:Fallback>
        </mc:AlternateContent>
      </w:r>
      <w:r w:rsidRPr="000B61E2">
        <w:rPr>
          <w:rFonts w:ascii="Arial" w:hAnsi="Arial" w:cs="Arial"/>
          <w:b/>
          <w:szCs w:val="28"/>
        </w:rPr>
        <w:t>Step 3</w:t>
      </w:r>
    </w:p>
    <w:p w14:paraId="09967896" w14:textId="77777777" w:rsidR="00E638C6" w:rsidRPr="00E638C6" w:rsidRDefault="00E638C6" w:rsidP="00E638C6">
      <w:pPr>
        <w:ind w:right="-230"/>
        <w:rPr>
          <w:sz w:val="16"/>
          <w:szCs w:val="16"/>
        </w:rPr>
      </w:pPr>
      <w:r w:rsidRPr="000B61E2">
        <w:rPr>
          <w:snapToGrid w:val="0"/>
          <w:color w:val="000000"/>
          <w:w w:val="0"/>
          <w:sz w:val="0"/>
          <w:szCs w:val="0"/>
          <w:u w:color="000000"/>
          <w:bdr w:val="none" w:sz="0" w:space="0" w:color="000000"/>
          <w:shd w:val="clear" w:color="000000" w:fill="000000"/>
          <w:lang w:eastAsia="x-none" w:bidi="x-none"/>
        </w:rPr>
        <w:t xml:space="preserve"> </w:t>
      </w:r>
    </w:p>
    <w:p w14:paraId="09967897" w14:textId="77777777" w:rsidR="00E638C6" w:rsidRPr="000B61E2" w:rsidRDefault="00E638C6" w:rsidP="00E638C6">
      <w:pPr>
        <w:ind w:right="-230"/>
        <w:rPr>
          <w:szCs w:val="28"/>
        </w:rPr>
      </w:pPr>
      <w:r>
        <w:rPr>
          <w:noProof/>
          <w:szCs w:val="28"/>
          <w:lang w:eastAsia="en-AU"/>
        </w:rPr>
        <w:drawing>
          <wp:inline distT="0" distB="0" distL="0" distR="0" wp14:anchorId="09967C7E" wp14:editId="09967C7F">
            <wp:extent cx="1008380" cy="1183640"/>
            <wp:effectExtent l="0" t="0" r="1270" b="0"/>
            <wp:docPr id="809" name="Picture 809" descr="S21570467708050209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descr="S21570467708050209411"/>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008380" cy="1183640"/>
                    </a:xfrm>
                    <a:prstGeom prst="rect">
                      <a:avLst/>
                    </a:prstGeom>
                    <a:noFill/>
                    <a:ln>
                      <a:noFill/>
                    </a:ln>
                  </pic:spPr>
                </pic:pic>
              </a:graphicData>
            </a:graphic>
          </wp:inline>
        </w:drawing>
      </w:r>
    </w:p>
    <w:p w14:paraId="09967898" w14:textId="77777777" w:rsidR="00E638C6" w:rsidRPr="000B61E2" w:rsidRDefault="00E638C6" w:rsidP="00E638C6"/>
    <w:p w14:paraId="09967899" w14:textId="77777777" w:rsidR="00E638C6" w:rsidRPr="000B61E2" w:rsidRDefault="00E638C6" w:rsidP="00E638C6">
      <w:pPr>
        <w:ind w:right="-230"/>
        <w:rPr>
          <w:rFonts w:ascii="Arial" w:hAnsi="Arial" w:cs="Arial"/>
          <w:b/>
          <w:sz w:val="2"/>
          <w:szCs w:val="2"/>
        </w:rPr>
      </w:pPr>
      <w:r w:rsidRPr="000B61E2">
        <w:rPr>
          <w:rFonts w:ascii="Arial" w:hAnsi="Arial" w:cs="Arial"/>
          <w:b/>
          <w:szCs w:val="28"/>
        </w:rPr>
        <w:t>Step 4</w:t>
      </w:r>
    </w:p>
    <w:p w14:paraId="0996789A" w14:textId="77777777" w:rsidR="00E638C6" w:rsidRPr="000B61E2" w:rsidRDefault="00E638C6" w:rsidP="00E638C6">
      <w:pPr>
        <w:ind w:right="-230"/>
        <w:rPr>
          <w:rFonts w:ascii="Arial" w:hAnsi="Arial" w:cs="Arial"/>
          <w:b/>
          <w:sz w:val="2"/>
          <w:szCs w:val="2"/>
        </w:rPr>
      </w:pPr>
    </w:p>
    <w:p w14:paraId="0996789B" w14:textId="77777777" w:rsidR="00E638C6" w:rsidRPr="000B61E2" w:rsidRDefault="00E638C6" w:rsidP="00E638C6">
      <w:pPr>
        <w:ind w:right="-230"/>
        <w:rPr>
          <w:rFonts w:ascii="Arial" w:hAnsi="Arial" w:cs="Arial"/>
          <w:b/>
          <w:sz w:val="2"/>
          <w:szCs w:val="2"/>
        </w:rPr>
      </w:pPr>
    </w:p>
    <w:p w14:paraId="0996789C" w14:textId="77777777" w:rsidR="00E638C6" w:rsidRPr="000B61E2" w:rsidRDefault="00E638C6" w:rsidP="00E638C6">
      <w:pPr>
        <w:ind w:right="-230"/>
        <w:rPr>
          <w:rFonts w:ascii="Arial" w:hAnsi="Arial" w:cs="Arial"/>
          <w:b/>
          <w:sz w:val="2"/>
          <w:szCs w:val="2"/>
        </w:rPr>
      </w:pPr>
    </w:p>
    <w:p w14:paraId="0996789D" w14:textId="77777777" w:rsidR="00E638C6" w:rsidRPr="000B61E2" w:rsidRDefault="00E638C6" w:rsidP="00E638C6">
      <w:pPr>
        <w:ind w:right="-230"/>
        <w:rPr>
          <w:rFonts w:ascii="Arial" w:hAnsi="Arial" w:cs="Arial"/>
          <w:b/>
          <w:sz w:val="2"/>
          <w:szCs w:val="2"/>
        </w:rPr>
      </w:pPr>
    </w:p>
    <w:p w14:paraId="0996789E" w14:textId="77777777" w:rsidR="00E638C6" w:rsidRPr="000B61E2" w:rsidRDefault="00E638C6" w:rsidP="00E638C6">
      <w:pPr>
        <w:ind w:right="-230"/>
        <w:rPr>
          <w:rFonts w:ascii="Arial" w:hAnsi="Arial" w:cs="Arial"/>
          <w:b/>
          <w:sz w:val="2"/>
          <w:szCs w:val="2"/>
        </w:rPr>
      </w:pPr>
    </w:p>
    <w:p w14:paraId="0996789F" w14:textId="77777777" w:rsidR="00E638C6" w:rsidRPr="000B61E2" w:rsidRDefault="00E638C6" w:rsidP="00E638C6">
      <w:pPr>
        <w:ind w:right="-230"/>
        <w:rPr>
          <w:rFonts w:ascii="Arial" w:hAnsi="Arial" w:cs="Arial"/>
          <w:b/>
          <w:szCs w:val="28"/>
        </w:rPr>
      </w:pPr>
      <w:r w:rsidRPr="000B61E2">
        <w:rPr>
          <w:szCs w:val="28"/>
        </w:rPr>
        <w:t xml:space="preserve">Continue until each player has filled their ladder. If the numbers are in order from smallest to largest, score 1 point. The player with the most points after 5 rounds wins. </w:t>
      </w:r>
      <w:r>
        <w:rPr>
          <w:rFonts w:ascii="Arial" w:hAnsi="Arial" w:cs="Arial"/>
          <w:b/>
          <w:szCs w:val="28"/>
        </w:rPr>
        <w:br w:type="page"/>
      </w:r>
      <w:r w:rsidRPr="000B61E2">
        <w:rPr>
          <w:rFonts w:ascii="Arial" w:hAnsi="Arial" w:cs="Arial"/>
          <w:b/>
          <w:szCs w:val="28"/>
        </w:rPr>
        <w:lastRenderedPageBreak/>
        <w:t>Activity 2</w:t>
      </w:r>
    </w:p>
    <w:p w14:paraId="099678A0" w14:textId="77777777" w:rsidR="00E638C6" w:rsidRPr="000B61E2" w:rsidRDefault="00E638C6" w:rsidP="00E638C6">
      <w:pPr>
        <w:rPr>
          <w:rFonts w:ascii="Arial" w:hAnsi="Arial" w:cs="Arial"/>
          <w:b/>
          <w:bCs/>
        </w:rPr>
      </w:pPr>
      <w:r>
        <w:rPr>
          <w:rFonts w:ascii="Arial" w:hAnsi="Arial" w:cs="Arial"/>
          <w:b/>
          <w:bCs/>
          <w:noProof/>
          <w:lang w:eastAsia="en-AU"/>
        </w:rPr>
        <w:drawing>
          <wp:inline distT="0" distB="0" distL="0" distR="0" wp14:anchorId="09967C80" wp14:editId="09967C81">
            <wp:extent cx="564515" cy="443865"/>
            <wp:effectExtent l="0" t="0" r="6985" b="0"/>
            <wp:docPr id="808" name="Picture 808"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B61E2">
        <w:rPr>
          <w:rFonts w:ascii="Arial" w:hAnsi="Arial" w:cs="Arial"/>
          <w:b/>
          <w:bCs/>
        </w:rPr>
        <w:t xml:space="preserve"> For you to do</w:t>
      </w:r>
    </w:p>
    <w:p w14:paraId="099678A1" w14:textId="77777777" w:rsidR="00E638C6" w:rsidRPr="000B61E2" w:rsidRDefault="00E638C6" w:rsidP="00E638C6">
      <w:pPr>
        <w:ind w:right="-230"/>
        <w:rPr>
          <w:szCs w:val="28"/>
        </w:rPr>
      </w:pPr>
    </w:p>
    <w:p w14:paraId="099678A2" w14:textId="77777777" w:rsidR="00E638C6" w:rsidRPr="000B61E2" w:rsidRDefault="00E638C6" w:rsidP="00E638C6">
      <w:pPr>
        <w:numPr>
          <w:ilvl w:val="0"/>
          <w:numId w:val="20"/>
        </w:numPr>
        <w:tabs>
          <w:tab w:val="left" w:pos="540"/>
        </w:tabs>
        <w:ind w:right="-230"/>
        <w:rPr>
          <w:szCs w:val="28"/>
        </w:rPr>
      </w:pPr>
      <w:r w:rsidRPr="000B61E2">
        <w:rPr>
          <w:szCs w:val="28"/>
        </w:rPr>
        <w:t xml:space="preserve">Use the digits </w:t>
      </w:r>
      <w:r w:rsidRPr="009A3A3C">
        <w:rPr>
          <w:rFonts w:ascii="VicCursive" w:hAnsi="VicCursive"/>
          <w:sz w:val="36"/>
          <w:szCs w:val="36"/>
        </w:rPr>
        <w:t>6</w:t>
      </w:r>
      <w:r w:rsidRPr="009A3A3C">
        <w:rPr>
          <w:rFonts w:ascii="VicCursive" w:hAnsi="VicCursive"/>
          <w:b/>
          <w:sz w:val="36"/>
          <w:szCs w:val="36"/>
        </w:rPr>
        <w:t xml:space="preserve">, </w:t>
      </w:r>
      <w:r w:rsidRPr="009A3A3C">
        <w:rPr>
          <w:rFonts w:ascii="VicCursive" w:hAnsi="VicCursive"/>
          <w:sz w:val="36"/>
          <w:szCs w:val="36"/>
        </w:rPr>
        <w:t>2</w:t>
      </w:r>
      <w:r w:rsidRPr="009A3A3C">
        <w:rPr>
          <w:rFonts w:ascii="VicCursive" w:hAnsi="VicCursive"/>
          <w:b/>
          <w:sz w:val="36"/>
          <w:szCs w:val="36"/>
        </w:rPr>
        <w:t xml:space="preserve">, </w:t>
      </w:r>
      <w:r w:rsidRPr="009A3A3C">
        <w:rPr>
          <w:rFonts w:ascii="VicCursive" w:hAnsi="VicCursive"/>
          <w:sz w:val="36"/>
          <w:szCs w:val="36"/>
        </w:rPr>
        <w:t>3</w:t>
      </w:r>
      <w:r w:rsidRPr="009A3A3C">
        <w:rPr>
          <w:rFonts w:ascii="VicCursive" w:hAnsi="VicCursive"/>
          <w:b/>
          <w:sz w:val="36"/>
          <w:szCs w:val="36"/>
        </w:rPr>
        <w:t xml:space="preserve">, </w:t>
      </w:r>
      <w:r w:rsidRPr="009A3A3C">
        <w:rPr>
          <w:rFonts w:ascii="VicCursive" w:hAnsi="VicCursive"/>
          <w:sz w:val="36"/>
          <w:szCs w:val="36"/>
        </w:rPr>
        <w:t>9</w:t>
      </w:r>
      <w:r w:rsidRPr="009A3A3C">
        <w:rPr>
          <w:rFonts w:ascii="VicCursive" w:hAnsi="VicCursive"/>
          <w:b/>
          <w:sz w:val="36"/>
          <w:szCs w:val="36"/>
        </w:rPr>
        <w:t xml:space="preserve">, </w:t>
      </w:r>
      <w:r w:rsidRPr="009A3A3C">
        <w:rPr>
          <w:rFonts w:ascii="VicCursive" w:hAnsi="VicCursive"/>
          <w:sz w:val="36"/>
          <w:szCs w:val="36"/>
        </w:rPr>
        <w:t>1</w:t>
      </w:r>
      <w:r w:rsidRPr="000B61E2">
        <w:rPr>
          <w:szCs w:val="28"/>
        </w:rPr>
        <w:t xml:space="preserve"> to write:</w:t>
      </w:r>
    </w:p>
    <w:p w14:paraId="099678A3" w14:textId="77777777" w:rsidR="00E638C6" w:rsidRDefault="00E638C6" w:rsidP="00E638C6">
      <w:pPr>
        <w:ind w:right="-230"/>
        <w:rPr>
          <w:szCs w:val="28"/>
        </w:rPr>
      </w:pPr>
    </w:p>
    <w:p w14:paraId="099678A4" w14:textId="77777777" w:rsidR="00E96DC2" w:rsidRPr="000B61E2" w:rsidRDefault="00E96DC2" w:rsidP="00E638C6">
      <w:pPr>
        <w:ind w:right="-230"/>
        <w:rPr>
          <w:szCs w:val="28"/>
        </w:rPr>
      </w:pPr>
    </w:p>
    <w:p w14:paraId="099678A5" w14:textId="77777777" w:rsidR="00E638C6" w:rsidRPr="000B61E2" w:rsidRDefault="00E638C6" w:rsidP="00E638C6">
      <w:pPr>
        <w:ind w:right="-230"/>
        <w:rPr>
          <w:szCs w:val="28"/>
        </w:rPr>
      </w:pPr>
      <w:r w:rsidRPr="000B61E2">
        <w:rPr>
          <w:szCs w:val="28"/>
        </w:rPr>
        <w:t xml:space="preserve">a) the largest number </w:t>
      </w:r>
      <w:r w:rsidRPr="000B61E2">
        <w:rPr>
          <w:szCs w:val="28"/>
        </w:rPr>
        <w:tab/>
        <w:t>________________________</w:t>
      </w:r>
    </w:p>
    <w:p w14:paraId="099678A6" w14:textId="77777777" w:rsidR="00E638C6" w:rsidRDefault="00E638C6" w:rsidP="00E96DC2"/>
    <w:p w14:paraId="099678A7" w14:textId="77777777" w:rsidR="00E96DC2" w:rsidRPr="000B61E2" w:rsidRDefault="00E96DC2" w:rsidP="00E96DC2"/>
    <w:p w14:paraId="099678A8" w14:textId="77777777" w:rsidR="00E638C6" w:rsidRPr="000B61E2" w:rsidRDefault="00E638C6" w:rsidP="00E638C6">
      <w:pPr>
        <w:ind w:right="-230"/>
        <w:rPr>
          <w:szCs w:val="28"/>
        </w:rPr>
      </w:pPr>
      <w:r w:rsidRPr="000B61E2">
        <w:rPr>
          <w:szCs w:val="28"/>
        </w:rPr>
        <w:t xml:space="preserve">b) the smallest number  </w:t>
      </w:r>
      <w:r w:rsidRPr="000B61E2">
        <w:rPr>
          <w:szCs w:val="28"/>
        </w:rPr>
        <w:tab/>
        <w:t>________________________</w:t>
      </w:r>
    </w:p>
    <w:p w14:paraId="099678A9" w14:textId="77777777" w:rsidR="00E638C6" w:rsidRPr="000B61E2" w:rsidRDefault="00E638C6" w:rsidP="00E638C6">
      <w:pPr>
        <w:ind w:right="-230"/>
        <w:rPr>
          <w:szCs w:val="28"/>
        </w:rPr>
      </w:pPr>
    </w:p>
    <w:p w14:paraId="099678AA" w14:textId="77777777" w:rsidR="00E638C6" w:rsidRPr="000B61E2" w:rsidRDefault="00E638C6" w:rsidP="00E638C6">
      <w:pPr>
        <w:ind w:right="-230"/>
        <w:rPr>
          <w:szCs w:val="28"/>
        </w:rPr>
      </w:pPr>
    </w:p>
    <w:p w14:paraId="099678AB" w14:textId="77777777" w:rsidR="00E638C6" w:rsidRPr="000B61E2" w:rsidRDefault="00E638C6" w:rsidP="00E638C6">
      <w:pPr>
        <w:ind w:right="-230"/>
        <w:rPr>
          <w:szCs w:val="28"/>
        </w:rPr>
      </w:pPr>
    </w:p>
    <w:p w14:paraId="099678AC" w14:textId="77777777" w:rsidR="00E638C6" w:rsidRPr="000B61E2" w:rsidRDefault="00E638C6" w:rsidP="00E638C6">
      <w:pPr>
        <w:numPr>
          <w:ilvl w:val="0"/>
          <w:numId w:val="20"/>
        </w:numPr>
        <w:ind w:right="-230"/>
        <w:rPr>
          <w:szCs w:val="28"/>
        </w:rPr>
      </w:pPr>
      <w:r w:rsidRPr="000B61E2">
        <w:rPr>
          <w:szCs w:val="28"/>
        </w:rPr>
        <w:t xml:space="preserve">Use </w:t>
      </w:r>
      <w:r w:rsidRPr="009A3A3C">
        <w:rPr>
          <w:rFonts w:ascii="VicCursive" w:hAnsi="VicCursive"/>
          <w:sz w:val="36"/>
          <w:szCs w:val="36"/>
        </w:rPr>
        <w:t>7</w:t>
      </w:r>
      <w:r w:rsidRPr="000B61E2">
        <w:rPr>
          <w:szCs w:val="28"/>
        </w:rPr>
        <w:t xml:space="preserve"> in three different numbers so that the </w:t>
      </w:r>
      <w:r w:rsidRPr="008E4EAE">
        <w:rPr>
          <w:rFonts w:ascii="VicCursive" w:hAnsi="VicCursive"/>
          <w:sz w:val="36"/>
          <w:szCs w:val="36"/>
        </w:rPr>
        <w:t>7</w:t>
      </w:r>
      <w:r w:rsidRPr="000B61E2">
        <w:rPr>
          <w:sz w:val="32"/>
          <w:szCs w:val="32"/>
        </w:rPr>
        <w:t xml:space="preserve"> </w:t>
      </w:r>
      <w:r w:rsidRPr="000B61E2">
        <w:rPr>
          <w:szCs w:val="28"/>
        </w:rPr>
        <w:t>has a different place</w:t>
      </w:r>
      <w:r w:rsidR="00146937">
        <w:rPr>
          <w:szCs w:val="28"/>
        </w:rPr>
        <w:t xml:space="preserve"> </w:t>
      </w:r>
      <w:r w:rsidRPr="000B61E2">
        <w:rPr>
          <w:szCs w:val="28"/>
        </w:rPr>
        <w:t xml:space="preserve">value each time. </w:t>
      </w:r>
    </w:p>
    <w:p w14:paraId="099678AD" w14:textId="77777777" w:rsidR="00E638C6" w:rsidRPr="000B61E2" w:rsidRDefault="00E638C6" w:rsidP="00E638C6">
      <w:pPr>
        <w:ind w:right="-230"/>
        <w:rPr>
          <w:szCs w:val="28"/>
        </w:rPr>
      </w:pPr>
    </w:p>
    <w:p w14:paraId="099678AE" w14:textId="77777777" w:rsidR="00E638C6" w:rsidRPr="000B61E2" w:rsidRDefault="00E638C6" w:rsidP="00E638C6">
      <w:pPr>
        <w:ind w:right="-230"/>
        <w:rPr>
          <w:szCs w:val="28"/>
        </w:rPr>
      </w:pPr>
    </w:p>
    <w:p w14:paraId="099678AF" w14:textId="77777777" w:rsidR="00E638C6" w:rsidRPr="000B61E2" w:rsidRDefault="00E638C6" w:rsidP="00E638C6">
      <w:pPr>
        <w:ind w:right="-230" w:firstLine="540"/>
        <w:rPr>
          <w:szCs w:val="28"/>
        </w:rPr>
      </w:pPr>
      <w:r w:rsidRPr="000B61E2">
        <w:rPr>
          <w:szCs w:val="28"/>
        </w:rPr>
        <w:t xml:space="preserve">__________________     ___________________      ___________________     </w:t>
      </w:r>
    </w:p>
    <w:p w14:paraId="099678B0" w14:textId="77777777" w:rsidR="00E638C6" w:rsidRPr="000B61E2" w:rsidRDefault="00E638C6" w:rsidP="00E638C6">
      <w:pPr>
        <w:ind w:right="-230"/>
        <w:rPr>
          <w:szCs w:val="28"/>
        </w:rPr>
      </w:pPr>
    </w:p>
    <w:p w14:paraId="099678B1" w14:textId="77777777" w:rsidR="00E638C6" w:rsidRPr="000B61E2" w:rsidRDefault="00E638C6" w:rsidP="00E638C6">
      <w:pPr>
        <w:ind w:right="-230"/>
        <w:rPr>
          <w:szCs w:val="28"/>
        </w:rPr>
      </w:pPr>
    </w:p>
    <w:p w14:paraId="099678B2" w14:textId="77777777" w:rsidR="00E638C6" w:rsidRPr="000B61E2" w:rsidRDefault="00E638C6" w:rsidP="00E638C6">
      <w:pPr>
        <w:ind w:right="-230"/>
        <w:rPr>
          <w:szCs w:val="28"/>
        </w:rPr>
      </w:pPr>
    </w:p>
    <w:p w14:paraId="099678B3" w14:textId="77777777" w:rsidR="00E638C6" w:rsidRPr="000B61E2" w:rsidRDefault="00E638C6" w:rsidP="00E638C6">
      <w:pPr>
        <w:numPr>
          <w:ilvl w:val="0"/>
          <w:numId w:val="20"/>
        </w:numPr>
        <w:ind w:right="-230"/>
        <w:rPr>
          <w:szCs w:val="28"/>
        </w:rPr>
      </w:pPr>
      <w:r w:rsidRPr="000B61E2">
        <w:rPr>
          <w:szCs w:val="28"/>
        </w:rPr>
        <w:t xml:space="preserve">This number comes after </w:t>
      </w:r>
      <w:r w:rsidRPr="008E4EAE">
        <w:rPr>
          <w:rFonts w:ascii="VicCursive" w:hAnsi="VicCursive"/>
          <w:sz w:val="36"/>
          <w:szCs w:val="36"/>
        </w:rPr>
        <w:t>9999</w:t>
      </w:r>
      <w:r w:rsidRPr="008E4EAE">
        <w:rPr>
          <w:szCs w:val="28"/>
        </w:rPr>
        <w:t>.</w:t>
      </w:r>
      <w:r w:rsidRPr="000B61E2">
        <w:rPr>
          <w:szCs w:val="28"/>
        </w:rPr>
        <w:t xml:space="preserve"> What might the number be? </w:t>
      </w:r>
    </w:p>
    <w:p w14:paraId="099678B4" w14:textId="77777777" w:rsidR="00E638C6" w:rsidRPr="000B61E2" w:rsidRDefault="00E638C6" w:rsidP="00E638C6">
      <w:pPr>
        <w:ind w:right="-230"/>
        <w:rPr>
          <w:szCs w:val="28"/>
        </w:rPr>
      </w:pPr>
    </w:p>
    <w:p w14:paraId="099678B5" w14:textId="77777777" w:rsidR="00E638C6" w:rsidRPr="000B61E2" w:rsidRDefault="00E638C6" w:rsidP="00E638C6">
      <w:pPr>
        <w:ind w:right="-230"/>
        <w:rPr>
          <w:szCs w:val="28"/>
        </w:rPr>
      </w:pPr>
    </w:p>
    <w:p w14:paraId="099678B6" w14:textId="77777777" w:rsidR="00E638C6" w:rsidRPr="000B61E2" w:rsidRDefault="00E638C6" w:rsidP="00E638C6">
      <w:pPr>
        <w:ind w:left="540" w:right="-230"/>
        <w:rPr>
          <w:szCs w:val="28"/>
        </w:rPr>
      </w:pPr>
      <w:r w:rsidRPr="000B61E2">
        <w:rPr>
          <w:szCs w:val="28"/>
        </w:rPr>
        <w:t>______________________________________________________________</w:t>
      </w:r>
    </w:p>
    <w:p w14:paraId="099678B7" w14:textId="77777777" w:rsidR="00E638C6" w:rsidRPr="000B61E2" w:rsidRDefault="00E638C6" w:rsidP="00E638C6">
      <w:pPr>
        <w:ind w:right="-230"/>
        <w:rPr>
          <w:szCs w:val="28"/>
        </w:rPr>
      </w:pPr>
    </w:p>
    <w:p w14:paraId="099678B8" w14:textId="77777777" w:rsidR="00E638C6" w:rsidRPr="000B61E2" w:rsidRDefault="00E638C6" w:rsidP="00E638C6">
      <w:pPr>
        <w:ind w:right="-230"/>
        <w:rPr>
          <w:szCs w:val="28"/>
        </w:rPr>
      </w:pPr>
    </w:p>
    <w:p w14:paraId="099678B9" w14:textId="77777777" w:rsidR="00E638C6" w:rsidRPr="000B61E2" w:rsidRDefault="00E638C6" w:rsidP="00E638C6">
      <w:pPr>
        <w:ind w:right="-230"/>
        <w:rPr>
          <w:szCs w:val="28"/>
        </w:rPr>
      </w:pPr>
    </w:p>
    <w:p w14:paraId="099678BA" w14:textId="77777777" w:rsidR="00E638C6" w:rsidRPr="000B61E2" w:rsidRDefault="00E638C6" w:rsidP="00E638C6">
      <w:pPr>
        <w:numPr>
          <w:ilvl w:val="0"/>
          <w:numId w:val="20"/>
        </w:numPr>
        <w:ind w:right="-230"/>
        <w:rPr>
          <w:szCs w:val="28"/>
        </w:rPr>
      </w:pPr>
      <w:r w:rsidRPr="000B61E2">
        <w:rPr>
          <w:szCs w:val="28"/>
        </w:rPr>
        <w:t xml:space="preserve">What numbers can you make that are below </w:t>
      </w:r>
      <w:r w:rsidRPr="008E4EAE">
        <w:rPr>
          <w:rFonts w:ascii="VicCursive" w:hAnsi="VicCursive"/>
          <w:sz w:val="36"/>
          <w:szCs w:val="36"/>
        </w:rPr>
        <w:t>100</w:t>
      </w:r>
      <w:r w:rsidRPr="000B61E2">
        <w:rPr>
          <w:sz w:val="32"/>
          <w:szCs w:val="32"/>
        </w:rPr>
        <w:t xml:space="preserve"> </w:t>
      </w:r>
      <w:r w:rsidRPr="000B61E2">
        <w:rPr>
          <w:szCs w:val="28"/>
        </w:rPr>
        <w:t xml:space="preserve">and have </w:t>
      </w:r>
      <w:r w:rsidRPr="008E4EAE">
        <w:rPr>
          <w:rFonts w:ascii="VicCursive" w:hAnsi="VicCursive"/>
          <w:sz w:val="36"/>
          <w:szCs w:val="36"/>
        </w:rPr>
        <w:t>6</w:t>
      </w:r>
      <w:r w:rsidRPr="000B61E2">
        <w:rPr>
          <w:szCs w:val="28"/>
        </w:rPr>
        <w:t xml:space="preserve"> in the tens place?</w:t>
      </w:r>
    </w:p>
    <w:p w14:paraId="099678BB" w14:textId="77777777" w:rsidR="00E638C6" w:rsidRPr="000B61E2" w:rsidRDefault="00E638C6" w:rsidP="00E638C6">
      <w:pPr>
        <w:ind w:right="-230"/>
        <w:rPr>
          <w:szCs w:val="28"/>
        </w:rPr>
      </w:pPr>
    </w:p>
    <w:p w14:paraId="099678BC" w14:textId="77777777" w:rsidR="00E638C6" w:rsidRPr="000B61E2" w:rsidRDefault="00E638C6" w:rsidP="00E638C6">
      <w:pPr>
        <w:ind w:right="-230"/>
        <w:rPr>
          <w:szCs w:val="28"/>
        </w:rPr>
      </w:pPr>
    </w:p>
    <w:p w14:paraId="099678BD" w14:textId="77777777" w:rsidR="00E638C6" w:rsidRPr="000B61E2" w:rsidRDefault="00E638C6" w:rsidP="00E638C6">
      <w:pPr>
        <w:ind w:left="540" w:right="-230"/>
        <w:rPr>
          <w:szCs w:val="28"/>
        </w:rPr>
      </w:pPr>
      <w:r w:rsidRPr="000B61E2">
        <w:rPr>
          <w:szCs w:val="28"/>
        </w:rPr>
        <w:t>_____________________________________________________________</w:t>
      </w:r>
    </w:p>
    <w:p w14:paraId="099678BE" w14:textId="77777777" w:rsidR="00E638C6" w:rsidRPr="000B61E2" w:rsidRDefault="00E638C6" w:rsidP="00E638C6">
      <w:pPr>
        <w:ind w:right="-230"/>
        <w:rPr>
          <w:szCs w:val="28"/>
        </w:rPr>
      </w:pPr>
    </w:p>
    <w:p w14:paraId="099678BF" w14:textId="77777777" w:rsidR="00E638C6" w:rsidRPr="000B61E2" w:rsidRDefault="00E638C6" w:rsidP="00E638C6">
      <w:pPr>
        <w:ind w:right="-230"/>
        <w:rPr>
          <w:szCs w:val="28"/>
        </w:rPr>
      </w:pPr>
    </w:p>
    <w:p w14:paraId="099678C0" w14:textId="77777777" w:rsidR="00E638C6" w:rsidRPr="000B61E2" w:rsidRDefault="00E638C6" w:rsidP="00E638C6">
      <w:pPr>
        <w:ind w:right="-230"/>
        <w:rPr>
          <w:szCs w:val="28"/>
        </w:rPr>
      </w:pPr>
    </w:p>
    <w:p w14:paraId="099678C1" w14:textId="77777777" w:rsidR="00E638C6" w:rsidRPr="000B61E2" w:rsidRDefault="00E638C6" w:rsidP="00E638C6">
      <w:pPr>
        <w:numPr>
          <w:ilvl w:val="0"/>
          <w:numId w:val="20"/>
        </w:numPr>
        <w:ind w:right="-230"/>
        <w:rPr>
          <w:szCs w:val="28"/>
        </w:rPr>
      </w:pPr>
      <w:r w:rsidRPr="008E4EAE">
        <w:rPr>
          <w:rFonts w:ascii="VicCursive" w:hAnsi="VicCursive"/>
          <w:sz w:val="36"/>
          <w:szCs w:val="36"/>
        </w:rPr>
        <w:t>59230</w:t>
      </w:r>
      <w:r w:rsidRPr="008E4EAE">
        <w:rPr>
          <w:sz w:val="36"/>
          <w:szCs w:val="36"/>
        </w:rPr>
        <w:t xml:space="preserve"> </w:t>
      </w:r>
      <w:r w:rsidRPr="000B61E2">
        <w:rPr>
          <w:szCs w:val="28"/>
        </w:rPr>
        <w:t>Which digit is in the tens place?  _______________________</w:t>
      </w:r>
    </w:p>
    <w:p w14:paraId="099678C2" w14:textId="77777777" w:rsidR="00E96DC2" w:rsidRDefault="00E96DC2" w:rsidP="00E638C6">
      <w:pPr>
        <w:ind w:right="-230"/>
        <w:rPr>
          <w:szCs w:val="28"/>
        </w:rPr>
      </w:pPr>
      <w:r>
        <w:rPr>
          <w:szCs w:val="28"/>
        </w:rPr>
        <w:br w:type="page"/>
      </w:r>
    </w:p>
    <w:p w14:paraId="099678C3" w14:textId="77777777" w:rsidR="00E96DC2" w:rsidRPr="000B61E2" w:rsidRDefault="00E96DC2" w:rsidP="00E96DC2">
      <w:pPr>
        <w:rPr>
          <w:rFonts w:ascii="Arial" w:hAnsi="Arial" w:cs="Arial"/>
          <w:b/>
          <w:szCs w:val="28"/>
        </w:rPr>
      </w:pPr>
      <w:r>
        <w:rPr>
          <w:rFonts w:ascii="Arial" w:hAnsi="Arial" w:cs="Arial"/>
          <w:b/>
          <w:szCs w:val="28"/>
        </w:rPr>
        <w:lastRenderedPageBreak/>
        <w:t>Activity 3</w:t>
      </w:r>
      <w:r w:rsidRPr="000B61E2">
        <w:rPr>
          <w:rFonts w:ascii="Arial" w:hAnsi="Arial" w:cs="Arial"/>
          <w:b/>
          <w:szCs w:val="28"/>
        </w:rPr>
        <w:t xml:space="preserve"> </w:t>
      </w:r>
    </w:p>
    <w:p w14:paraId="099678C4" w14:textId="77777777" w:rsidR="00E96DC2" w:rsidRDefault="00E96DC2" w:rsidP="00E96DC2">
      <w:pPr>
        <w:rPr>
          <w:rFonts w:ascii="Arial" w:hAnsi="Arial" w:cs="Arial"/>
          <w:b/>
          <w:bCs/>
        </w:rPr>
      </w:pPr>
      <w:r>
        <w:rPr>
          <w:rFonts w:ascii="Arial" w:hAnsi="Arial" w:cs="Arial"/>
          <w:b/>
          <w:bCs/>
          <w:noProof/>
          <w:lang w:eastAsia="en-AU"/>
        </w:rPr>
        <w:drawing>
          <wp:inline distT="0" distB="0" distL="0" distR="0" wp14:anchorId="09967C82" wp14:editId="09967C83">
            <wp:extent cx="564515" cy="443865"/>
            <wp:effectExtent l="0" t="0" r="6985" b="0"/>
            <wp:docPr id="817" name="Picture 817" descr="bd06121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bd06121_"/>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64515" cy="443865"/>
                    </a:xfrm>
                    <a:prstGeom prst="rect">
                      <a:avLst/>
                    </a:prstGeom>
                    <a:noFill/>
                    <a:ln>
                      <a:noFill/>
                    </a:ln>
                  </pic:spPr>
                </pic:pic>
              </a:graphicData>
            </a:graphic>
          </wp:inline>
        </w:drawing>
      </w:r>
      <w:r w:rsidRPr="000B61E2">
        <w:rPr>
          <w:rFonts w:ascii="Arial" w:hAnsi="Arial" w:cs="Arial"/>
          <w:b/>
          <w:bCs/>
        </w:rPr>
        <w:t xml:space="preserve"> For you to do</w:t>
      </w:r>
    </w:p>
    <w:p w14:paraId="099678C5" w14:textId="77777777" w:rsidR="00E96DC2" w:rsidRPr="000B61E2" w:rsidRDefault="00E96DC2" w:rsidP="00E96DC2">
      <w:pPr>
        <w:rPr>
          <w:rFonts w:ascii="Arial" w:hAnsi="Arial" w:cs="Arial"/>
          <w:b/>
          <w:bCs/>
        </w:rPr>
      </w:pPr>
    </w:p>
    <w:p w14:paraId="099678C6" w14:textId="77777777" w:rsidR="00E638C6" w:rsidRPr="000B61E2" w:rsidRDefault="00E638C6" w:rsidP="00E638C6">
      <w:pPr>
        <w:ind w:right="-230"/>
        <w:rPr>
          <w:szCs w:val="28"/>
        </w:rPr>
      </w:pPr>
      <w:r w:rsidRPr="000B61E2">
        <w:rPr>
          <w:szCs w:val="28"/>
        </w:rPr>
        <w:t xml:space="preserve">Look at the number </w:t>
      </w:r>
      <w:r w:rsidRPr="00E96DC2">
        <w:rPr>
          <w:rFonts w:ascii="VicCursive" w:hAnsi="VicCursive"/>
          <w:sz w:val="36"/>
          <w:szCs w:val="36"/>
        </w:rPr>
        <w:t>79403</w:t>
      </w:r>
      <w:r w:rsidRPr="000B61E2">
        <w:rPr>
          <w:sz w:val="36"/>
          <w:szCs w:val="36"/>
        </w:rPr>
        <w:t xml:space="preserve"> </w:t>
      </w:r>
      <w:r w:rsidRPr="000B61E2">
        <w:rPr>
          <w:szCs w:val="28"/>
        </w:rPr>
        <w:t>and answer these questions.</w:t>
      </w:r>
    </w:p>
    <w:p w14:paraId="099678C7" w14:textId="77777777" w:rsidR="00E638C6" w:rsidRPr="000B61E2" w:rsidRDefault="00E638C6" w:rsidP="00E638C6">
      <w:pPr>
        <w:ind w:right="-230"/>
        <w:jc w:val="center"/>
        <w:rPr>
          <w:szCs w:val="28"/>
        </w:rPr>
      </w:pPr>
    </w:p>
    <w:p w14:paraId="099678C8" w14:textId="77777777" w:rsidR="00E638C6" w:rsidRPr="000B61E2" w:rsidRDefault="00E638C6" w:rsidP="00E638C6">
      <w:pPr>
        <w:ind w:right="-230"/>
        <w:jc w:val="center"/>
        <w:rPr>
          <w:szCs w:val="28"/>
        </w:rPr>
      </w:pPr>
    </w:p>
    <w:p w14:paraId="099678C9" w14:textId="77777777" w:rsidR="00E638C6" w:rsidRPr="000B61E2" w:rsidRDefault="00E638C6" w:rsidP="00E96DC2">
      <w:pPr>
        <w:numPr>
          <w:ilvl w:val="0"/>
          <w:numId w:val="21"/>
        </w:numPr>
        <w:tabs>
          <w:tab w:val="left" w:pos="540"/>
          <w:tab w:val="left" w:pos="6570"/>
        </w:tabs>
        <w:ind w:right="-230"/>
        <w:rPr>
          <w:szCs w:val="28"/>
        </w:rPr>
      </w:pPr>
      <w:r w:rsidRPr="000B61E2">
        <w:rPr>
          <w:szCs w:val="28"/>
        </w:rPr>
        <w:t xml:space="preserve">Which numeral is on the far </w:t>
      </w:r>
      <w:r w:rsidR="00E96DC2">
        <w:rPr>
          <w:szCs w:val="28"/>
        </w:rPr>
        <w:t>right?</w:t>
      </w:r>
      <w:r w:rsidR="00E96DC2">
        <w:rPr>
          <w:szCs w:val="28"/>
        </w:rPr>
        <w:tab/>
      </w:r>
      <w:r w:rsidR="00E96DC2" w:rsidRPr="000B61E2">
        <w:rPr>
          <w:szCs w:val="28"/>
        </w:rPr>
        <w:t>________________</w:t>
      </w:r>
    </w:p>
    <w:p w14:paraId="099678CA" w14:textId="77777777" w:rsidR="00E638C6" w:rsidRPr="000B61E2" w:rsidRDefault="00E638C6" w:rsidP="00E638C6">
      <w:pPr>
        <w:ind w:right="-230"/>
      </w:pPr>
    </w:p>
    <w:p w14:paraId="099678CB" w14:textId="77777777" w:rsidR="00E638C6" w:rsidRPr="000B61E2" w:rsidRDefault="00E638C6" w:rsidP="00E638C6">
      <w:pPr>
        <w:ind w:right="-230"/>
      </w:pPr>
    </w:p>
    <w:p w14:paraId="099678CC" w14:textId="77777777" w:rsidR="00E638C6" w:rsidRPr="000B61E2" w:rsidRDefault="00E638C6" w:rsidP="00E638C6">
      <w:pPr>
        <w:ind w:right="-230"/>
      </w:pPr>
    </w:p>
    <w:p w14:paraId="099678CD" w14:textId="77777777" w:rsidR="00E638C6" w:rsidRPr="000B61E2" w:rsidRDefault="00E638C6" w:rsidP="00E96DC2">
      <w:pPr>
        <w:numPr>
          <w:ilvl w:val="0"/>
          <w:numId w:val="21"/>
        </w:numPr>
        <w:tabs>
          <w:tab w:val="left" w:pos="6570"/>
        </w:tabs>
        <w:ind w:right="-230"/>
        <w:rPr>
          <w:szCs w:val="28"/>
        </w:rPr>
      </w:pPr>
      <w:r w:rsidRPr="000B61E2">
        <w:rPr>
          <w:szCs w:val="28"/>
        </w:rPr>
        <w:t>Which numeral is on the far left?</w:t>
      </w:r>
      <w:r w:rsidR="00E96DC2">
        <w:rPr>
          <w:szCs w:val="28"/>
        </w:rPr>
        <w:tab/>
      </w:r>
      <w:r w:rsidR="00E96DC2" w:rsidRPr="000B61E2">
        <w:rPr>
          <w:szCs w:val="28"/>
        </w:rPr>
        <w:t>________________</w:t>
      </w:r>
    </w:p>
    <w:p w14:paraId="099678CE" w14:textId="77777777" w:rsidR="00E638C6" w:rsidRPr="000B61E2" w:rsidRDefault="00E638C6" w:rsidP="00E96DC2">
      <w:pPr>
        <w:tabs>
          <w:tab w:val="left" w:pos="6570"/>
        </w:tabs>
        <w:ind w:right="-230"/>
      </w:pPr>
    </w:p>
    <w:p w14:paraId="099678CF" w14:textId="77777777" w:rsidR="00E638C6" w:rsidRPr="000B61E2" w:rsidRDefault="00E638C6" w:rsidP="00E96DC2">
      <w:pPr>
        <w:tabs>
          <w:tab w:val="left" w:pos="6570"/>
        </w:tabs>
        <w:ind w:right="-230"/>
      </w:pPr>
    </w:p>
    <w:p w14:paraId="099678D0" w14:textId="77777777" w:rsidR="00E638C6" w:rsidRPr="000B61E2" w:rsidRDefault="00E638C6" w:rsidP="00E96DC2">
      <w:pPr>
        <w:tabs>
          <w:tab w:val="left" w:pos="6570"/>
        </w:tabs>
        <w:ind w:right="-230"/>
      </w:pPr>
    </w:p>
    <w:p w14:paraId="099678D1" w14:textId="77777777" w:rsidR="00E638C6" w:rsidRPr="000B61E2" w:rsidRDefault="00E638C6" w:rsidP="00E96DC2">
      <w:pPr>
        <w:numPr>
          <w:ilvl w:val="0"/>
          <w:numId w:val="21"/>
        </w:numPr>
        <w:tabs>
          <w:tab w:val="left" w:pos="6570"/>
        </w:tabs>
        <w:ind w:right="-230"/>
        <w:rPr>
          <w:szCs w:val="28"/>
        </w:rPr>
      </w:pPr>
      <w:r w:rsidRPr="000B61E2">
        <w:rPr>
          <w:szCs w:val="28"/>
        </w:rPr>
        <w:t>Which digit is in the thousands place?</w:t>
      </w:r>
      <w:r w:rsidR="00E96DC2">
        <w:rPr>
          <w:szCs w:val="28"/>
        </w:rPr>
        <w:tab/>
      </w:r>
      <w:r w:rsidRPr="000B61E2">
        <w:rPr>
          <w:szCs w:val="28"/>
        </w:rPr>
        <w:t>________________</w:t>
      </w:r>
    </w:p>
    <w:p w14:paraId="099678D2" w14:textId="77777777" w:rsidR="00E638C6" w:rsidRPr="000B61E2" w:rsidRDefault="00E638C6" w:rsidP="00E96DC2">
      <w:pPr>
        <w:tabs>
          <w:tab w:val="left" w:pos="6570"/>
        </w:tabs>
        <w:ind w:right="-230"/>
      </w:pPr>
    </w:p>
    <w:p w14:paraId="099678D3" w14:textId="77777777" w:rsidR="00E638C6" w:rsidRPr="000B61E2" w:rsidRDefault="00E638C6" w:rsidP="00E96DC2">
      <w:pPr>
        <w:tabs>
          <w:tab w:val="left" w:pos="6570"/>
        </w:tabs>
        <w:ind w:right="-230"/>
      </w:pPr>
    </w:p>
    <w:p w14:paraId="099678D4" w14:textId="77777777" w:rsidR="00E638C6" w:rsidRPr="000B61E2" w:rsidRDefault="00E638C6" w:rsidP="00E96DC2">
      <w:pPr>
        <w:numPr>
          <w:ilvl w:val="0"/>
          <w:numId w:val="21"/>
        </w:numPr>
        <w:tabs>
          <w:tab w:val="left" w:pos="6570"/>
        </w:tabs>
        <w:ind w:right="-230"/>
        <w:rPr>
          <w:szCs w:val="28"/>
        </w:rPr>
      </w:pPr>
      <w:r w:rsidRPr="000B61E2">
        <w:rPr>
          <w:szCs w:val="28"/>
        </w:rPr>
        <w:t xml:space="preserve">Change over the positions of the </w:t>
      </w:r>
      <w:r w:rsidRPr="00E96DC2">
        <w:rPr>
          <w:rFonts w:ascii="VicCursive" w:hAnsi="VicCursive"/>
          <w:sz w:val="36"/>
          <w:szCs w:val="36"/>
        </w:rPr>
        <w:t>9</w:t>
      </w:r>
      <w:r w:rsidRPr="000B61E2">
        <w:rPr>
          <w:szCs w:val="28"/>
        </w:rPr>
        <w:t xml:space="preserve"> and </w:t>
      </w:r>
      <w:r w:rsidRPr="00E96DC2">
        <w:rPr>
          <w:rFonts w:ascii="VicCursive" w:hAnsi="VicCursive"/>
          <w:sz w:val="36"/>
          <w:szCs w:val="36"/>
        </w:rPr>
        <w:t>3</w:t>
      </w:r>
      <w:r w:rsidRPr="000B61E2">
        <w:rPr>
          <w:szCs w:val="28"/>
        </w:rPr>
        <w:t xml:space="preserve">. </w:t>
      </w:r>
    </w:p>
    <w:p w14:paraId="099678D5" w14:textId="77777777" w:rsidR="00E638C6" w:rsidRPr="000B61E2" w:rsidRDefault="00E96DC2" w:rsidP="00E96DC2">
      <w:pPr>
        <w:tabs>
          <w:tab w:val="left" w:pos="6570"/>
        </w:tabs>
        <w:ind w:left="540" w:right="-230"/>
        <w:rPr>
          <w:szCs w:val="28"/>
        </w:rPr>
      </w:pPr>
      <w:r>
        <w:rPr>
          <w:szCs w:val="28"/>
        </w:rPr>
        <w:t>Write down the new number.</w:t>
      </w:r>
      <w:r>
        <w:rPr>
          <w:szCs w:val="28"/>
        </w:rPr>
        <w:tab/>
      </w:r>
      <w:r w:rsidR="00E638C6" w:rsidRPr="000B61E2">
        <w:rPr>
          <w:szCs w:val="28"/>
        </w:rPr>
        <w:t>________________</w:t>
      </w:r>
    </w:p>
    <w:p w14:paraId="099678D6" w14:textId="77777777" w:rsidR="00E638C6" w:rsidRPr="000B61E2" w:rsidRDefault="00E638C6" w:rsidP="00E638C6">
      <w:pPr>
        <w:ind w:right="-230"/>
      </w:pPr>
    </w:p>
    <w:p w14:paraId="099678D7" w14:textId="77777777" w:rsidR="00E638C6" w:rsidRPr="000B61E2" w:rsidRDefault="00E638C6" w:rsidP="00E638C6">
      <w:pPr>
        <w:ind w:right="-230"/>
      </w:pPr>
    </w:p>
    <w:p w14:paraId="099678D8" w14:textId="77777777" w:rsidR="00E638C6" w:rsidRPr="000B61E2" w:rsidRDefault="00E638C6" w:rsidP="00E638C6">
      <w:pPr>
        <w:ind w:right="-230"/>
      </w:pPr>
    </w:p>
    <w:p w14:paraId="099678D9" w14:textId="77777777" w:rsidR="00E638C6" w:rsidRPr="000B61E2" w:rsidRDefault="00E638C6" w:rsidP="00E638C6">
      <w:pPr>
        <w:numPr>
          <w:ilvl w:val="0"/>
          <w:numId w:val="22"/>
        </w:numPr>
        <w:ind w:right="-230"/>
        <w:rPr>
          <w:szCs w:val="28"/>
        </w:rPr>
      </w:pPr>
      <w:r w:rsidRPr="000B61E2">
        <w:rPr>
          <w:szCs w:val="28"/>
        </w:rPr>
        <w:t xml:space="preserve">Make the number </w:t>
      </w:r>
      <w:r w:rsidRPr="00E96DC2">
        <w:rPr>
          <w:rFonts w:ascii="VicCursive" w:hAnsi="VicCursive"/>
          <w:sz w:val="36"/>
          <w:szCs w:val="36"/>
        </w:rPr>
        <w:t>1</w:t>
      </w:r>
      <w:r>
        <w:rPr>
          <w:rFonts w:ascii="VicCursive" w:hAnsi="VicCursive"/>
          <w:b/>
          <w:sz w:val="32"/>
          <w:szCs w:val="32"/>
        </w:rPr>
        <w:t xml:space="preserve"> </w:t>
      </w:r>
      <w:r w:rsidRPr="000B61E2">
        <w:rPr>
          <w:szCs w:val="28"/>
        </w:rPr>
        <w:t xml:space="preserve">more. What is the new number?    </w:t>
      </w:r>
    </w:p>
    <w:p w14:paraId="099678DA" w14:textId="77777777" w:rsidR="00E638C6" w:rsidRPr="000B61E2" w:rsidRDefault="00E638C6" w:rsidP="00E638C6">
      <w:pPr>
        <w:ind w:right="-230"/>
      </w:pPr>
    </w:p>
    <w:p w14:paraId="099678DB" w14:textId="77777777" w:rsidR="00E638C6" w:rsidRPr="000B61E2" w:rsidRDefault="00E638C6" w:rsidP="00E638C6">
      <w:pPr>
        <w:ind w:left="540" w:right="-230"/>
        <w:rPr>
          <w:szCs w:val="28"/>
        </w:rPr>
      </w:pPr>
      <w:r w:rsidRPr="000B61E2">
        <w:rPr>
          <w:szCs w:val="28"/>
        </w:rPr>
        <w:t>________________</w:t>
      </w:r>
    </w:p>
    <w:p w14:paraId="099678DC" w14:textId="77777777" w:rsidR="00E638C6" w:rsidRPr="000B61E2" w:rsidRDefault="00E638C6" w:rsidP="00E638C6">
      <w:pPr>
        <w:ind w:left="540" w:right="-230"/>
      </w:pPr>
    </w:p>
    <w:p w14:paraId="099678DD" w14:textId="77777777" w:rsidR="00E638C6" w:rsidRPr="000B61E2" w:rsidRDefault="00E638C6" w:rsidP="00E638C6">
      <w:pPr>
        <w:ind w:right="-230"/>
      </w:pPr>
    </w:p>
    <w:p w14:paraId="099678DE" w14:textId="77777777" w:rsidR="00E638C6" w:rsidRPr="000B61E2" w:rsidRDefault="00E638C6" w:rsidP="00E638C6">
      <w:pPr>
        <w:numPr>
          <w:ilvl w:val="0"/>
          <w:numId w:val="22"/>
        </w:numPr>
        <w:ind w:right="-230"/>
        <w:rPr>
          <w:szCs w:val="28"/>
        </w:rPr>
      </w:pPr>
      <w:r w:rsidRPr="000B61E2">
        <w:rPr>
          <w:szCs w:val="28"/>
        </w:rPr>
        <w:t xml:space="preserve">Now make this number </w:t>
      </w:r>
      <w:r w:rsidRPr="00E96DC2">
        <w:rPr>
          <w:rFonts w:ascii="VicCursive" w:hAnsi="VicCursive"/>
          <w:sz w:val="36"/>
          <w:szCs w:val="36"/>
        </w:rPr>
        <w:t>10</w:t>
      </w:r>
      <w:r w:rsidRPr="000B61E2">
        <w:rPr>
          <w:rFonts w:ascii="VicCursive" w:hAnsi="VicCursive"/>
          <w:b/>
          <w:sz w:val="32"/>
          <w:szCs w:val="32"/>
        </w:rPr>
        <w:t xml:space="preserve"> </w:t>
      </w:r>
      <w:r w:rsidRPr="000B61E2">
        <w:rPr>
          <w:szCs w:val="28"/>
        </w:rPr>
        <w:t xml:space="preserve">more. What is the new number? </w:t>
      </w:r>
    </w:p>
    <w:p w14:paraId="099678DF" w14:textId="77777777" w:rsidR="00E638C6" w:rsidRPr="000B61E2" w:rsidRDefault="00E638C6" w:rsidP="00E638C6">
      <w:pPr>
        <w:ind w:right="-230"/>
        <w:rPr>
          <w:szCs w:val="28"/>
        </w:rPr>
      </w:pPr>
    </w:p>
    <w:p w14:paraId="099678E0" w14:textId="77777777" w:rsidR="00E638C6" w:rsidRPr="000B61E2" w:rsidRDefault="00E638C6" w:rsidP="00E638C6">
      <w:pPr>
        <w:ind w:right="-230" w:firstLine="540"/>
      </w:pPr>
      <w:r w:rsidRPr="000B61E2">
        <w:rPr>
          <w:szCs w:val="28"/>
        </w:rPr>
        <w:t>________________</w:t>
      </w:r>
    </w:p>
    <w:p w14:paraId="099678E1" w14:textId="77777777" w:rsidR="00E638C6" w:rsidRPr="000B61E2" w:rsidRDefault="00E638C6" w:rsidP="00E638C6">
      <w:pPr>
        <w:ind w:right="-230"/>
      </w:pPr>
    </w:p>
    <w:p w14:paraId="099678E2" w14:textId="77777777" w:rsidR="00E638C6" w:rsidRPr="000B61E2" w:rsidRDefault="00E638C6" w:rsidP="00E638C6">
      <w:pPr>
        <w:numPr>
          <w:ilvl w:val="0"/>
          <w:numId w:val="22"/>
        </w:numPr>
        <w:ind w:right="-230"/>
        <w:rPr>
          <w:szCs w:val="28"/>
        </w:rPr>
      </w:pPr>
      <w:r w:rsidRPr="000B61E2">
        <w:rPr>
          <w:szCs w:val="28"/>
        </w:rPr>
        <w:t xml:space="preserve">Subtract </w:t>
      </w:r>
      <w:r w:rsidRPr="00E96DC2">
        <w:rPr>
          <w:rFonts w:ascii="VicCursive" w:hAnsi="VicCursive"/>
          <w:sz w:val="36"/>
          <w:szCs w:val="36"/>
        </w:rPr>
        <w:t>100</w:t>
      </w:r>
      <w:r w:rsidRPr="000B61E2">
        <w:rPr>
          <w:rFonts w:ascii="VicCursive" w:hAnsi="VicCursive"/>
          <w:b/>
          <w:sz w:val="32"/>
          <w:szCs w:val="32"/>
        </w:rPr>
        <w:t xml:space="preserve"> </w:t>
      </w:r>
      <w:r w:rsidRPr="000B61E2">
        <w:rPr>
          <w:szCs w:val="28"/>
        </w:rPr>
        <w:t xml:space="preserve">from the number. What is the new number? </w:t>
      </w:r>
    </w:p>
    <w:p w14:paraId="099678E3" w14:textId="77777777" w:rsidR="00E638C6" w:rsidRPr="000B61E2" w:rsidRDefault="00E638C6" w:rsidP="00E638C6">
      <w:pPr>
        <w:ind w:right="-230"/>
        <w:rPr>
          <w:szCs w:val="28"/>
        </w:rPr>
      </w:pPr>
    </w:p>
    <w:p w14:paraId="099678E4" w14:textId="77777777" w:rsidR="00E638C6" w:rsidRPr="000B61E2" w:rsidRDefault="00E638C6" w:rsidP="00E638C6">
      <w:pPr>
        <w:ind w:right="-230" w:firstLine="540"/>
      </w:pPr>
      <w:r w:rsidRPr="000B61E2">
        <w:rPr>
          <w:szCs w:val="28"/>
        </w:rPr>
        <w:t>________________</w:t>
      </w:r>
    </w:p>
    <w:p w14:paraId="099678E5" w14:textId="77777777" w:rsidR="00E638C6" w:rsidRPr="000B61E2" w:rsidRDefault="00E638C6" w:rsidP="00E638C6">
      <w:pPr>
        <w:ind w:right="-230"/>
      </w:pPr>
    </w:p>
    <w:p w14:paraId="099678E6" w14:textId="77777777" w:rsidR="00E638C6" w:rsidRPr="000B61E2" w:rsidRDefault="00E638C6" w:rsidP="00E638C6">
      <w:pPr>
        <w:ind w:right="-230"/>
      </w:pPr>
    </w:p>
    <w:p w14:paraId="099678E7" w14:textId="77777777" w:rsidR="00E638C6" w:rsidRPr="000B61E2" w:rsidRDefault="00E638C6" w:rsidP="00E638C6">
      <w:pPr>
        <w:numPr>
          <w:ilvl w:val="0"/>
          <w:numId w:val="22"/>
        </w:numPr>
        <w:ind w:right="-230"/>
        <w:rPr>
          <w:szCs w:val="28"/>
        </w:rPr>
      </w:pPr>
      <w:r w:rsidRPr="000B61E2">
        <w:rPr>
          <w:szCs w:val="28"/>
        </w:rPr>
        <w:t xml:space="preserve">Add </w:t>
      </w:r>
      <w:r w:rsidRPr="00E96DC2">
        <w:rPr>
          <w:rFonts w:ascii="VicCursive" w:hAnsi="VicCursive"/>
          <w:sz w:val="36"/>
          <w:szCs w:val="36"/>
        </w:rPr>
        <w:t>10,000</w:t>
      </w:r>
      <w:r w:rsidRPr="000B61E2">
        <w:rPr>
          <w:szCs w:val="28"/>
        </w:rPr>
        <w:t xml:space="preserve"> to the number. What is the new number? </w:t>
      </w:r>
    </w:p>
    <w:p w14:paraId="099678E8" w14:textId="77777777" w:rsidR="00E638C6" w:rsidRPr="000B61E2" w:rsidRDefault="00E638C6" w:rsidP="00E638C6">
      <w:pPr>
        <w:ind w:right="-230"/>
        <w:rPr>
          <w:szCs w:val="28"/>
        </w:rPr>
      </w:pPr>
    </w:p>
    <w:p w14:paraId="099678E9" w14:textId="77777777" w:rsidR="00E638C6" w:rsidRPr="000B61E2" w:rsidRDefault="00E638C6" w:rsidP="00E96DC2">
      <w:pPr>
        <w:ind w:right="-230" w:firstLine="540"/>
        <w:rPr>
          <w:szCs w:val="28"/>
        </w:rPr>
      </w:pPr>
      <w:r w:rsidRPr="000B61E2">
        <w:rPr>
          <w:szCs w:val="28"/>
        </w:rPr>
        <w:t>________________</w:t>
      </w:r>
      <w:r w:rsidRPr="000B61E2">
        <w:rPr>
          <w:szCs w:val="28"/>
        </w:rPr>
        <w:br w:type="page"/>
      </w:r>
      <w:r>
        <w:rPr>
          <w:noProof/>
          <w:lang w:eastAsia="en-AU"/>
        </w:rPr>
        <w:lastRenderedPageBreak/>
        <w:drawing>
          <wp:inline distT="0" distB="0" distL="0" distR="0" wp14:anchorId="09967C84" wp14:editId="09967C85">
            <wp:extent cx="5876290" cy="3159760"/>
            <wp:effectExtent l="0" t="0" r="0" b="2540"/>
            <wp:docPr id="806" name="Picture 806" descr="DidYouKn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descr="DidYouKnow"/>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876290" cy="3159760"/>
                    </a:xfrm>
                    <a:prstGeom prst="rect">
                      <a:avLst/>
                    </a:prstGeom>
                    <a:noFill/>
                    <a:ln>
                      <a:noFill/>
                    </a:ln>
                  </pic:spPr>
                </pic:pic>
              </a:graphicData>
            </a:graphic>
          </wp:inline>
        </w:drawing>
      </w:r>
    </w:p>
    <w:p w14:paraId="099678EA" w14:textId="77777777" w:rsidR="00E638C6" w:rsidRPr="000B61E2" w:rsidRDefault="00E638C6" w:rsidP="00E638C6">
      <w:pPr>
        <w:rPr>
          <w:szCs w:val="28"/>
        </w:rPr>
      </w:pPr>
    </w:p>
    <w:p w14:paraId="099678EB" w14:textId="77777777" w:rsidR="00E638C6" w:rsidRPr="000B61E2" w:rsidRDefault="00E638C6" w:rsidP="00E638C6">
      <w:pPr>
        <w:rPr>
          <w:szCs w:val="28"/>
        </w:rPr>
      </w:pPr>
    </w:p>
    <w:p w14:paraId="099678EC" w14:textId="77777777" w:rsidR="00E638C6" w:rsidRPr="000B61E2" w:rsidRDefault="00E638C6" w:rsidP="00E638C6">
      <w:pPr>
        <w:rPr>
          <w:szCs w:val="28"/>
        </w:rPr>
      </w:pPr>
    </w:p>
    <w:p w14:paraId="099678ED" w14:textId="77777777" w:rsidR="00E638C6" w:rsidRDefault="00E638C6" w:rsidP="00E96DC2">
      <w:pPr>
        <w:ind w:left="630" w:right="760"/>
        <w:rPr>
          <w:rFonts w:ascii="Comic Sans MS" w:hAnsi="Comic Sans MS"/>
          <w:szCs w:val="28"/>
        </w:rPr>
      </w:pPr>
      <w:r w:rsidRPr="000B61E2">
        <w:rPr>
          <w:rFonts w:ascii="Comic Sans MS" w:hAnsi="Comic Sans MS"/>
          <w:szCs w:val="28"/>
        </w:rPr>
        <w:t xml:space="preserve">…the modern system of numbers is based on place value. </w:t>
      </w:r>
    </w:p>
    <w:p w14:paraId="099678EE" w14:textId="77777777" w:rsidR="00E638C6" w:rsidRDefault="00E638C6" w:rsidP="00E96DC2">
      <w:pPr>
        <w:ind w:left="630" w:right="760"/>
        <w:rPr>
          <w:rFonts w:ascii="Comic Sans MS" w:hAnsi="Comic Sans MS"/>
          <w:szCs w:val="28"/>
        </w:rPr>
      </w:pPr>
      <w:r w:rsidRPr="000B61E2">
        <w:rPr>
          <w:rFonts w:ascii="Comic Sans MS" w:hAnsi="Comic Sans MS"/>
          <w:szCs w:val="28"/>
        </w:rPr>
        <w:t xml:space="preserve">There are only </w:t>
      </w:r>
      <w:r w:rsidRPr="000B61E2">
        <w:rPr>
          <w:rFonts w:ascii="VicCursive" w:hAnsi="VicCursive"/>
          <w:b/>
          <w:sz w:val="32"/>
          <w:szCs w:val="32"/>
        </w:rPr>
        <w:t>9</w:t>
      </w:r>
      <w:r w:rsidRPr="000B61E2">
        <w:rPr>
          <w:rFonts w:ascii="Comic Sans MS" w:hAnsi="Comic Sans MS"/>
          <w:szCs w:val="28"/>
        </w:rPr>
        <w:t xml:space="preserve"> symbols for numbers. The same symbol, </w:t>
      </w:r>
    </w:p>
    <w:p w14:paraId="099678EF" w14:textId="77777777" w:rsidR="00E638C6" w:rsidRDefault="00E638C6" w:rsidP="00E96DC2">
      <w:pPr>
        <w:ind w:left="630" w:right="760"/>
        <w:rPr>
          <w:rFonts w:ascii="Comic Sans MS" w:hAnsi="Comic Sans MS"/>
          <w:szCs w:val="28"/>
        </w:rPr>
      </w:pPr>
      <w:r w:rsidRPr="000B61E2">
        <w:rPr>
          <w:rFonts w:ascii="Comic Sans MS" w:hAnsi="Comic Sans MS"/>
          <w:szCs w:val="28"/>
        </w:rPr>
        <w:t xml:space="preserve">such as </w:t>
      </w:r>
      <w:r w:rsidRPr="000B61E2">
        <w:rPr>
          <w:rFonts w:ascii="VicCursive" w:hAnsi="VicCursive"/>
          <w:b/>
          <w:sz w:val="32"/>
          <w:szCs w:val="32"/>
        </w:rPr>
        <w:t>4</w:t>
      </w:r>
      <w:r w:rsidRPr="000B61E2">
        <w:rPr>
          <w:rFonts w:ascii="Comic Sans MS" w:hAnsi="Comic Sans MS"/>
          <w:b/>
          <w:szCs w:val="28"/>
        </w:rPr>
        <w:t>,</w:t>
      </w:r>
      <w:r w:rsidRPr="000B61E2">
        <w:rPr>
          <w:rFonts w:ascii="Comic Sans MS" w:hAnsi="Comic Sans MS"/>
          <w:szCs w:val="28"/>
        </w:rPr>
        <w:t xml:space="preserve"> takes on a different meaning (</w:t>
      </w:r>
      <w:r w:rsidRPr="000B61E2">
        <w:rPr>
          <w:rFonts w:ascii="VicCursive" w:hAnsi="VicCursive"/>
          <w:b/>
          <w:sz w:val="32"/>
          <w:szCs w:val="32"/>
        </w:rPr>
        <w:t>4, 40, 400</w:t>
      </w:r>
      <w:r w:rsidRPr="000B61E2">
        <w:rPr>
          <w:rFonts w:ascii="VicCursive" w:hAnsi="VicCursive"/>
          <w:sz w:val="32"/>
          <w:szCs w:val="32"/>
        </w:rPr>
        <w:t>,</w:t>
      </w:r>
      <w:r w:rsidRPr="000B61E2">
        <w:rPr>
          <w:rFonts w:ascii="Comic Sans MS" w:hAnsi="Comic Sans MS"/>
          <w:szCs w:val="28"/>
        </w:rPr>
        <w:t xml:space="preserve"> etc.) </w:t>
      </w:r>
    </w:p>
    <w:p w14:paraId="099678F0" w14:textId="77777777" w:rsidR="00E638C6" w:rsidRDefault="00E638C6" w:rsidP="00E96DC2">
      <w:pPr>
        <w:ind w:left="630" w:right="760"/>
        <w:rPr>
          <w:rFonts w:ascii="Comic Sans MS" w:hAnsi="Comic Sans MS"/>
          <w:szCs w:val="28"/>
        </w:rPr>
      </w:pPr>
      <w:r w:rsidRPr="000B61E2">
        <w:rPr>
          <w:rFonts w:ascii="Comic Sans MS" w:hAnsi="Comic Sans MS"/>
          <w:szCs w:val="28"/>
        </w:rPr>
        <w:t xml:space="preserve">depending where it is placed within the number. The modern </w:t>
      </w:r>
    </w:p>
    <w:p w14:paraId="099678F1" w14:textId="77777777" w:rsidR="00E638C6" w:rsidRDefault="00E638C6" w:rsidP="00E96DC2">
      <w:pPr>
        <w:ind w:left="630" w:right="760"/>
        <w:rPr>
          <w:rFonts w:ascii="Comic Sans MS" w:hAnsi="Comic Sans MS"/>
          <w:szCs w:val="28"/>
        </w:rPr>
      </w:pPr>
      <w:r w:rsidRPr="000B61E2">
        <w:rPr>
          <w:rFonts w:ascii="Comic Sans MS" w:hAnsi="Comic Sans MS"/>
          <w:szCs w:val="28"/>
        </w:rPr>
        <w:t xml:space="preserve">place value system was invented by Hindu mathematicians </w:t>
      </w:r>
    </w:p>
    <w:p w14:paraId="099678F2" w14:textId="77777777" w:rsidR="00E638C6" w:rsidRPr="000B61E2" w:rsidRDefault="00E638C6" w:rsidP="00E96DC2">
      <w:pPr>
        <w:ind w:left="630" w:right="760"/>
        <w:rPr>
          <w:szCs w:val="28"/>
        </w:rPr>
      </w:pPr>
      <w:r w:rsidRPr="000B61E2">
        <w:rPr>
          <w:rFonts w:ascii="Comic Sans MS" w:hAnsi="Comic Sans MS"/>
          <w:szCs w:val="28"/>
        </w:rPr>
        <w:t>in India, probably by the sixth century</w:t>
      </w:r>
      <w:r>
        <w:rPr>
          <w:rFonts w:ascii="Comic Sans MS" w:hAnsi="Comic Sans MS"/>
          <w:szCs w:val="28"/>
        </w:rPr>
        <w:t>.</w:t>
      </w:r>
    </w:p>
    <w:p w14:paraId="099678F3" w14:textId="77777777" w:rsidR="00E96DC2" w:rsidRDefault="00E96DC2" w:rsidP="00402306">
      <w:pPr>
        <w:sectPr w:rsidR="00E96DC2" w:rsidSect="006663B5">
          <w:headerReference w:type="even" r:id="rId172"/>
          <w:headerReference w:type="default" r:id="rId173"/>
          <w:pgSz w:w="11906" w:h="16838"/>
          <w:pgMar w:top="1151" w:right="1298" w:bottom="1151" w:left="1298" w:header="578" w:footer="578" w:gutter="0"/>
          <w:cols w:space="709"/>
          <w:docGrid w:linePitch="360"/>
        </w:sectPr>
      </w:pPr>
    </w:p>
    <w:p w14:paraId="099678F4" w14:textId="319E522F" w:rsidR="00146937" w:rsidRPr="006711BE" w:rsidRDefault="00146937" w:rsidP="00146937">
      <w:pPr>
        <w:pStyle w:val="Heading1"/>
      </w:pPr>
      <w:r w:rsidRPr="006711BE">
        <w:lastRenderedPageBreak/>
        <w:t>10</w:t>
      </w:r>
    </w:p>
    <w:p w14:paraId="099678F5" w14:textId="77777777" w:rsidR="00146937" w:rsidRPr="006711BE" w:rsidRDefault="00146937" w:rsidP="00146937">
      <w:pPr>
        <w:pStyle w:val="Heading2"/>
      </w:pPr>
    </w:p>
    <w:p w14:paraId="099678F6" w14:textId="77777777" w:rsidR="00146937" w:rsidRPr="006711BE" w:rsidRDefault="00146937" w:rsidP="00146937">
      <w:pPr>
        <w:pStyle w:val="Heading2"/>
      </w:pPr>
      <w:r w:rsidRPr="006711BE">
        <w:t>Focus</w:t>
      </w:r>
    </w:p>
    <w:p w14:paraId="099678F7" w14:textId="77777777" w:rsidR="00146937" w:rsidRPr="006711BE" w:rsidRDefault="00146937" w:rsidP="00146937">
      <w:r>
        <w:rPr>
          <w:noProof/>
          <w:sz w:val="20"/>
          <w:lang w:eastAsia="en-AU"/>
        </w:rPr>
        <mc:AlternateContent>
          <mc:Choice Requires="wps">
            <w:drawing>
              <wp:anchor distT="0" distB="0" distL="114300" distR="114300" simplePos="0" relativeHeight="251991040" behindDoc="0" locked="0" layoutInCell="1" allowOverlap="1" wp14:anchorId="09967C86" wp14:editId="09967C87">
                <wp:simplePos x="0" y="0"/>
                <wp:positionH relativeFrom="column">
                  <wp:posOffset>2981288</wp:posOffset>
                </wp:positionH>
                <wp:positionV relativeFrom="paragraph">
                  <wp:posOffset>204246</wp:posOffset>
                </wp:positionV>
                <wp:extent cx="3065929" cy="1048870"/>
                <wp:effectExtent l="419100" t="0" r="20320" b="18415"/>
                <wp:wrapNone/>
                <wp:docPr id="879" name="Rounded Rectangular Callout 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5929" cy="1048870"/>
                        </a:xfrm>
                        <a:prstGeom prst="wedgeRoundRectCallout">
                          <a:avLst>
                            <a:gd name="adj1" fmla="val -62474"/>
                            <a:gd name="adj2" fmla="val -16818"/>
                            <a:gd name="adj3" fmla="val 16667"/>
                          </a:avLst>
                        </a:prstGeom>
                        <a:solidFill>
                          <a:srgbClr val="FFFFFF"/>
                        </a:solidFill>
                        <a:ln w="9525">
                          <a:solidFill>
                            <a:srgbClr val="000000"/>
                          </a:solidFill>
                          <a:miter lim="800000"/>
                          <a:headEnd/>
                          <a:tailEnd/>
                        </a:ln>
                      </wps:spPr>
                      <wps:txbx>
                        <w:txbxContent>
                          <w:p w14:paraId="09967D7B" w14:textId="5DA08C26" w:rsidR="00EE040E" w:rsidRDefault="009122C0" w:rsidP="00053590">
                            <w:pPr>
                              <w:pStyle w:val="BodyText"/>
                              <w:jc w:val="center"/>
                              <w:rPr>
                                <w:rFonts w:ascii="Comic Sans MS" w:hAnsi="Comic Sans MS"/>
                              </w:rPr>
                            </w:pPr>
                            <w:r>
                              <w:rPr>
                                <w:rFonts w:ascii="Comic Sans MS" w:hAnsi="Comic Sans MS"/>
                              </w:rPr>
                              <w:t xml:space="preserve">Ready to revise work covered!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967C86" id="Rounded Rectangular Callout 879" o:spid="_x0000_s1266" type="#_x0000_t62" style="position:absolute;margin-left:234.75pt;margin-top:16.1pt;width:241.4pt;height:82.6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" adj="-2694,7167">
                <v:textbox>
                  <w:txbxContent>
                    <w:p w14:paraId="09967D7B" w14:textId="5DA08C26" w:rsidR="00EE040E" w:rsidRDefault="009122C0" w:rsidP="00053590">
                      <w:pPr>
                        <w:pStyle w:val="BodyText"/>
                        <w:jc w:val="center"/>
                        <w:rPr>
                          <w:rFonts w:ascii="Comic Sans MS" w:hAnsi="Comic Sans MS"/>
                        </w:rPr>
                      </w:pPr>
                      <w:r>
                        <w:rPr>
                          <w:rFonts w:ascii="Comic Sans MS" w:hAnsi="Comic Sans MS"/>
                        </w:rPr>
                        <w:t xml:space="preserve">Ready to revise work covered! </w:t>
                      </w:r>
                    </w:p>
                  </w:txbxContent>
                </v:textbox>
              </v:shape>
            </w:pict>
          </mc:Fallback>
        </mc:AlternateContent>
      </w:r>
      <w:r w:rsidR="00053590">
        <w:rPr>
          <w:noProof/>
          <w:lang w:eastAsia="en-AU"/>
        </w:rPr>
        <w:drawing>
          <wp:inline distT="0" distB="0" distL="0" distR="0" wp14:anchorId="09967C88" wp14:editId="09967C89">
            <wp:extent cx="2675965" cy="2675965"/>
            <wp:effectExtent l="0" t="0" r="0" b="0"/>
            <wp:docPr id="257" name="Picture 257" descr="MC9003835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MC900383572[1]"/>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2676817" cy="2676817"/>
                    </a:xfrm>
                    <a:prstGeom prst="rect">
                      <a:avLst/>
                    </a:prstGeom>
                    <a:noFill/>
                    <a:ln>
                      <a:noFill/>
                    </a:ln>
                  </pic:spPr>
                </pic:pic>
              </a:graphicData>
            </a:graphic>
          </wp:inline>
        </w:drawing>
      </w:r>
    </w:p>
    <w:p w14:paraId="099678F8" w14:textId="77777777" w:rsidR="00146937" w:rsidRPr="006711BE" w:rsidRDefault="00146937" w:rsidP="00F8172A"/>
    <w:p w14:paraId="099678F9" w14:textId="77777777" w:rsidR="00146937" w:rsidRPr="007B2176" w:rsidRDefault="00146937" w:rsidP="00146937">
      <w:pPr>
        <w:jc w:val="center"/>
        <w:rPr>
          <w:rFonts w:ascii="Arial" w:hAnsi="Arial" w:cs="Arial"/>
          <w:b/>
        </w:rPr>
      </w:pPr>
      <w:r w:rsidRPr="007B2176">
        <w:rPr>
          <w:rFonts w:ascii="Arial" w:hAnsi="Arial" w:cs="Arial"/>
          <w:b/>
        </w:rPr>
        <w:t>Completing the work</w:t>
      </w:r>
    </w:p>
    <w:p w14:paraId="099678FA" w14:textId="77777777" w:rsidR="00146937" w:rsidRPr="00F2052F" w:rsidRDefault="00146937" w:rsidP="00146937">
      <w:pPr>
        <w:tabs>
          <w:tab w:val="left" w:pos="4002"/>
        </w:tabs>
      </w:pPr>
    </w:p>
    <w:tbl>
      <w:tblPr>
        <w:tblpPr w:leftFromText="180" w:rightFromText="180" w:vertAnchor="text" w:tblpX="145" w:tblpY="211"/>
        <w:tblW w:w="9252"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52"/>
      </w:tblGrid>
      <w:tr w:rsidR="00146937" w:rsidRPr="00F2052F" w14:paraId="099678FF" w14:textId="77777777" w:rsidTr="00F8172A">
        <w:trPr>
          <w:trHeight w:val="2666"/>
        </w:trPr>
        <w:tc>
          <w:tcPr>
            <w:tcW w:w="9252" w:type="dxa"/>
            <w:vAlign w:val="center"/>
          </w:tcPr>
          <w:p w14:paraId="099678FB" w14:textId="77777777" w:rsidR="00146937" w:rsidRPr="003832CA" w:rsidRDefault="00146937" w:rsidP="00F8172A">
            <w:pPr>
              <w:pStyle w:val="BodyText2"/>
              <w:spacing w:after="140"/>
              <w:jc w:val="center"/>
              <w:rPr>
                <w:b/>
                <w:bCs/>
                <w:i w:val="0"/>
                <w:szCs w:val="28"/>
              </w:rPr>
            </w:pPr>
            <w:r w:rsidRPr="003832CA">
              <w:rPr>
                <w:rFonts w:ascii="Arial" w:hAnsi="Arial" w:cs="Arial"/>
                <w:b/>
                <w:bCs/>
                <w:i w:val="0"/>
                <w:iCs w:val="0"/>
                <w:szCs w:val="28"/>
              </w:rPr>
              <w:t>Looking Back</w:t>
            </w:r>
          </w:p>
          <w:p w14:paraId="099678FC" w14:textId="77777777" w:rsidR="00146937" w:rsidRDefault="00146937" w:rsidP="00F8172A">
            <w:pPr>
              <w:pStyle w:val="BodyText2"/>
              <w:spacing w:after="140"/>
              <w:jc w:val="center"/>
              <w:rPr>
                <w:rFonts w:ascii="Century Schoolbook" w:hAnsi="Century Schoolbook"/>
                <w:i w:val="0"/>
                <w:szCs w:val="28"/>
              </w:rPr>
            </w:pPr>
            <w:r w:rsidRPr="003832CA">
              <w:rPr>
                <w:rFonts w:ascii="Century Schoolbook" w:hAnsi="Century Schoolbook"/>
                <w:i w:val="0"/>
                <w:szCs w:val="28"/>
              </w:rPr>
              <w:t>T</w:t>
            </w:r>
            <w:r>
              <w:rPr>
                <w:rFonts w:ascii="Century Schoolbook" w:hAnsi="Century Schoolbook"/>
                <w:i w:val="0"/>
                <w:szCs w:val="28"/>
              </w:rPr>
              <w:t>est</w:t>
            </w:r>
            <w:r w:rsidRPr="003832CA">
              <w:rPr>
                <w:rFonts w:ascii="Century Schoolbook" w:hAnsi="Century Schoolbook"/>
                <w:i w:val="0"/>
                <w:szCs w:val="28"/>
              </w:rPr>
              <w:t xml:space="preserve"> your knowledge on work covered in d</w:t>
            </w:r>
            <w:r>
              <w:rPr>
                <w:rFonts w:ascii="Century Schoolbook" w:hAnsi="Century Schoolbook"/>
                <w:i w:val="0"/>
                <w:szCs w:val="28"/>
              </w:rPr>
              <w:t>ays 6 – 9</w:t>
            </w:r>
            <w:r w:rsidRPr="003832CA">
              <w:rPr>
                <w:rFonts w:ascii="Century Schoolbook" w:hAnsi="Century Schoolbook"/>
                <w:i w:val="0"/>
                <w:szCs w:val="28"/>
              </w:rPr>
              <w:t>.</w:t>
            </w:r>
          </w:p>
          <w:p w14:paraId="099678FD" w14:textId="77777777" w:rsidR="00146937" w:rsidRDefault="00146937" w:rsidP="00F8172A">
            <w:pPr>
              <w:pStyle w:val="BodyText2"/>
              <w:spacing w:after="140"/>
              <w:jc w:val="center"/>
              <w:rPr>
                <w:rFonts w:ascii="Century Schoolbook" w:hAnsi="Century Schoolbook"/>
                <w:i w:val="0"/>
                <w:szCs w:val="28"/>
              </w:rPr>
            </w:pPr>
            <w:r w:rsidRPr="003832CA">
              <w:rPr>
                <w:rFonts w:ascii="Century Schoolbook" w:hAnsi="Century Schoolbook"/>
                <w:i w:val="0"/>
                <w:szCs w:val="28"/>
              </w:rPr>
              <w:t>Complete without the assistance of your supervisor.</w:t>
            </w:r>
          </w:p>
          <w:p w14:paraId="099678FE" w14:textId="77777777" w:rsidR="00146937" w:rsidRPr="003832CA" w:rsidRDefault="00146937" w:rsidP="00F8172A">
            <w:pPr>
              <w:pStyle w:val="BodyText2"/>
              <w:jc w:val="center"/>
              <w:rPr>
                <w:rFonts w:ascii="Century Schoolbook" w:hAnsi="Century Schoolbook"/>
                <w:i w:val="0"/>
                <w:szCs w:val="28"/>
              </w:rPr>
            </w:pPr>
            <w:r w:rsidRPr="003832CA">
              <w:rPr>
                <w:rFonts w:ascii="Century Schoolbook" w:hAnsi="Century Schoolbook"/>
                <w:i w:val="0"/>
                <w:szCs w:val="28"/>
              </w:rPr>
              <w:t>When you have completed your work ask your supervisor to correct your work and discu</w:t>
            </w:r>
            <w:r>
              <w:rPr>
                <w:rFonts w:ascii="Century Schoolbook" w:hAnsi="Century Schoolbook"/>
                <w:i w:val="0"/>
                <w:szCs w:val="28"/>
              </w:rPr>
              <w:t>ss any problems.</w:t>
            </w:r>
          </w:p>
        </w:tc>
      </w:tr>
    </w:tbl>
    <w:p w14:paraId="09967900" w14:textId="77777777" w:rsidR="00146937" w:rsidRPr="003832CA" w:rsidRDefault="00146937" w:rsidP="00146937"/>
    <w:p w14:paraId="09967901" w14:textId="77777777" w:rsidR="00146937" w:rsidRPr="003832CA" w:rsidRDefault="00146937" w:rsidP="00146937"/>
    <w:tbl>
      <w:tblPr>
        <w:tblW w:w="9270"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9270"/>
      </w:tblGrid>
      <w:tr w:rsidR="00146937" w:rsidRPr="00F2052F" w14:paraId="09967909" w14:textId="77777777" w:rsidTr="00F8172A">
        <w:trPr>
          <w:trHeight w:val="2598"/>
        </w:trPr>
        <w:tc>
          <w:tcPr>
            <w:tcW w:w="9270" w:type="dxa"/>
            <w:vAlign w:val="center"/>
          </w:tcPr>
          <w:p w14:paraId="09967902" w14:textId="77777777" w:rsidR="008D2816" w:rsidRDefault="008D2816" w:rsidP="00F8172A">
            <w:pPr>
              <w:pStyle w:val="Heading2"/>
              <w:spacing w:after="140"/>
              <w:jc w:val="center"/>
            </w:pPr>
          </w:p>
          <w:p w14:paraId="09967903" w14:textId="77777777" w:rsidR="00146937" w:rsidRPr="00F2052F" w:rsidRDefault="00146937" w:rsidP="00F8172A">
            <w:pPr>
              <w:pStyle w:val="Heading2"/>
              <w:spacing w:after="140"/>
              <w:jc w:val="center"/>
            </w:pPr>
            <w:r w:rsidRPr="00F2052F">
              <w:t>Comments</w:t>
            </w:r>
          </w:p>
          <w:p w14:paraId="09967904" w14:textId="77777777" w:rsidR="00146937" w:rsidRPr="00F2052F" w:rsidRDefault="00146937" w:rsidP="00F8172A">
            <w:pPr>
              <w:spacing w:after="140"/>
              <w:jc w:val="center"/>
            </w:pPr>
            <w:r w:rsidRPr="00F2052F">
              <w:t>Did you have any problems?</w:t>
            </w:r>
            <w:r w:rsidR="008D2816">
              <w:t xml:space="preserve">   yes/no</w:t>
            </w:r>
          </w:p>
          <w:p w14:paraId="09967905" w14:textId="77777777" w:rsidR="00146937" w:rsidRPr="00F2052F" w:rsidRDefault="00146937" w:rsidP="00F8172A">
            <w:pPr>
              <w:spacing w:after="140"/>
              <w:jc w:val="center"/>
            </w:pPr>
            <w:r w:rsidRPr="00F2052F">
              <w:t>Did you find the work easy?</w:t>
            </w:r>
            <w:r w:rsidR="008D2816">
              <w:t xml:space="preserve">   Yes/no</w:t>
            </w:r>
          </w:p>
          <w:p w14:paraId="09967906" w14:textId="77777777" w:rsidR="00146937" w:rsidRPr="00F2052F" w:rsidRDefault="008D2816" w:rsidP="00F8172A">
            <w:pPr>
              <w:spacing w:after="140"/>
              <w:jc w:val="center"/>
            </w:pPr>
            <w:r>
              <w:t>What do you need help with</w:t>
            </w:r>
            <w:r w:rsidR="00146937" w:rsidRPr="00F2052F">
              <w:t>?</w:t>
            </w:r>
          </w:p>
          <w:p w14:paraId="09967907" w14:textId="77777777" w:rsidR="00146937" w:rsidRDefault="00146937" w:rsidP="00F8172A">
            <w:pPr>
              <w:jc w:val="center"/>
              <w:rPr>
                <w:i/>
                <w:iCs/>
              </w:rPr>
            </w:pPr>
            <w:r w:rsidRPr="00F2052F">
              <w:t>Write your responses in the comments section</w:t>
            </w:r>
            <w:r w:rsidRPr="00F2052F">
              <w:rPr>
                <w:i/>
                <w:iCs/>
              </w:rPr>
              <w:t xml:space="preserve"> - pink page.</w:t>
            </w:r>
          </w:p>
          <w:p w14:paraId="09967908" w14:textId="77777777" w:rsidR="008D2816" w:rsidRPr="00F2052F" w:rsidRDefault="008D2816" w:rsidP="00F8172A">
            <w:pPr>
              <w:jc w:val="center"/>
            </w:pPr>
          </w:p>
        </w:tc>
      </w:tr>
    </w:tbl>
    <w:p w14:paraId="0996790A" w14:textId="77777777" w:rsidR="00146937" w:rsidRPr="006711BE" w:rsidRDefault="00146937" w:rsidP="00146937"/>
    <w:p w14:paraId="0996790B" w14:textId="77777777" w:rsidR="005B440C" w:rsidRDefault="005B440C" w:rsidP="00146937">
      <w:pPr>
        <w:jc w:val="center"/>
        <w:rPr>
          <w:i/>
          <w:iCs/>
        </w:rPr>
      </w:pPr>
      <w:r>
        <w:rPr>
          <w:i/>
          <w:iCs/>
        </w:rPr>
        <w:br w:type="page"/>
      </w:r>
    </w:p>
    <w:p w14:paraId="0996790C" w14:textId="77777777" w:rsidR="005B440C" w:rsidRPr="006711BE" w:rsidRDefault="00EF7255" w:rsidP="00F8172A">
      <w:pPr>
        <w:jc w:val="center"/>
        <w:rPr>
          <w:rFonts w:ascii="Arial" w:hAnsi="Arial" w:cs="Arial"/>
          <w:b/>
          <w:bCs/>
          <w:sz w:val="32"/>
        </w:rPr>
      </w:pPr>
      <w:r>
        <w:lastRenderedPageBreak/>
        <w:pict w14:anchorId="09967C8A">
          <v:shape id="_x0000_i1088" type="#_x0000_t156" style="width:260.25pt;height:67.5pt" o:allowoverlap="f" fillcolor="#99f">
            <v:fill color2="#099" focus="100%" type="gradient"/>
            <v:shadow on="t" color="silver" offset="3pt,3pt"/>
            <v:textpath style="font-family:&quot;Times New Roman&quot;;v-text-kern:t" trim="t" fitpath="t" xscale="f" string="Looking Back"/>
          </v:shape>
        </w:pict>
      </w:r>
    </w:p>
    <w:p w14:paraId="0996790D" w14:textId="77777777" w:rsidR="005B440C" w:rsidRPr="006711BE" w:rsidRDefault="005B440C" w:rsidP="00146937">
      <w:pPr>
        <w:pStyle w:val="Heading2"/>
        <w:numPr>
          <w:ilvl w:val="0"/>
          <w:numId w:val="23"/>
        </w:numPr>
        <w:rPr>
          <w:rFonts w:ascii="Century Schoolbook" w:hAnsi="Century Schoolbook"/>
          <w:b w:val="0"/>
          <w:bCs w:val="0"/>
        </w:rPr>
      </w:pPr>
      <w:r w:rsidRPr="006711BE">
        <w:rPr>
          <w:rFonts w:ascii="Century Schoolbook" w:hAnsi="Century Schoolbook"/>
          <w:b w:val="0"/>
          <w:bCs w:val="0"/>
        </w:rPr>
        <w:t>Fill in the missing numbers.</w:t>
      </w:r>
    </w:p>
    <w:p w14:paraId="0996790E" w14:textId="77777777" w:rsidR="005B440C" w:rsidRDefault="005B440C" w:rsidP="00F8172A"/>
    <w:p w14:paraId="0996790F" w14:textId="77777777" w:rsidR="005B440C" w:rsidRPr="006711BE" w:rsidRDefault="005B440C" w:rsidP="00F8172A"/>
    <w:p w14:paraId="09967910" w14:textId="77777777" w:rsidR="005B440C" w:rsidRPr="006711BE" w:rsidRDefault="005B440C" w:rsidP="00F8172A">
      <w:pPr>
        <w:ind w:left="360"/>
      </w:pPr>
      <w:r w:rsidRPr="006711BE">
        <w:rPr>
          <w:rFonts w:ascii="VicCursive" w:hAnsi="VicCursive"/>
          <w:sz w:val="36"/>
          <w:szCs w:val="36"/>
        </w:rPr>
        <w:t>5</w:t>
      </w:r>
      <w:r w:rsidRPr="006711BE">
        <w:rPr>
          <w:rFonts w:ascii="VicCursive" w:hAnsi="VicCursive"/>
        </w:rPr>
        <w:t xml:space="preserve">,   </w:t>
      </w:r>
      <w:r w:rsidRPr="006711BE">
        <w:rPr>
          <w:rFonts w:ascii="VicCursive" w:hAnsi="VicCursive"/>
          <w:sz w:val="36"/>
          <w:szCs w:val="36"/>
        </w:rPr>
        <w:t>9</w:t>
      </w:r>
      <w:r w:rsidRPr="006711BE">
        <w:rPr>
          <w:rFonts w:ascii="VicCursive" w:hAnsi="VicCursive"/>
        </w:rPr>
        <w:t xml:space="preserve">,   </w:t>
      </w:r>
      <w:r w:rsidRPr="006711BE">
        <w:rPr>
          <w:rFonts w:ascii="VicCursive" w:hAnsi="VicCursive"/>
          <w:sz w:val="36"/>
          <w:szCs w:val="36"/>
        </w:rPr>
        <w:t>13</w:t>
      </w:r>
      <w:r w:rsidRPr="006711BE">
        <w:rPr>
          <w:rFonts w:ascii="VicCursive" w:hAnsi="VicCursive"/>
        </w:rPr>
        <w:t xml:space="preserve">, </w:t>
      </w:r>
      <w:r w:rsidRPr="006711BE">
        <w:t xml:space="preserve">   ______,   ______,   ______,   ______,   ______,   ______.</w:t>
      </w:r>
    </w:p>
    <w:p w14:paraId="09967911" w14:textId="77777777" w:rsidR="005B440C" w:rsidRPr="006711BE" w:rsidRDefault="005B440C" w:rsidP="00F8172A">
      <w:pPr>
        <w:rPr>
          <w:sz w:val="32"/>
        </w:rPr>
      </w:pPr>
    </w:p>
    <w:p w14:paraId="09967912" w14:textId="77777777" w:rsidR="005B440C" w:rsidRPr="006711BE" w:rsidRDefault="005B440C" w:rsidP="00F8172A">
      <w:pPr>
        <w:rPr>
          <w:sz w:val="36"/>
        </w:rPr>
      </w:pPr>
    </w:p>
    <w:p w14:paraId="09967913" w14:textId="77777777" w:rsidR="005B440C" w:rsidRPr="006711BE" w:rsidRDefault="005B440C" w:rsidP="00F8172A">
      <w:pPr>
        <w:ind w:left="360"/>
      </w:pPr>
      <w:r w:rsidRPr="006711BE">
        <w:rPr>
          <w:rFonts w:ascii="VicCursive" w:hAnsi="VicCursive"/>
          <w:sz w:val="36"/>
          <w:szCs w:val="36"/>
        </w:rPr>
        <w:t>29</w:t>
      </w:r>
      <w:r w:rsidRPr="006711BE">
        <w:rPr>
          <w:rFonts w:ascii="VicCursive" w:hAnsi="VicCursive"/>
        </w:rPr>
        <w:t xml:space="preserve">,   </w:t>
      </w:r>
      <w:r w:rsidRPr="006711BE">
        <w:rPr>
          <w:rFonts w:ascii="VicCursive" w:hAnsi="VicCursive"/>
          <w:sz w:val="36"/>
          <w:szCs w:val="36"/>
        </w:rPr>
        <w:t>24</w:t>
      </w:r>
      <w:r w:rsidRPr="006711BE">
        <w:rPr>
          <w:rFonts w:ascii="VicCursive" w:hAnsi="VicCursive"/>
        </w:rPr>
        <w:t xml:space="preserve">,   </w:t>
      </w:r>
      <w:r w:rsidRPr="006711BE">
        <w:rPr>
          <w:rFonts w:ascii="VicCursive" w:hAnsi="VicCursive"/>
          <w:sz w:val="36"/>
          <w:szCs w:val="36"/>
        </w:rPr>
        <w:t>19</w:t>
      </w:r>
      <w:r w:rsidRPr="006711BE">
        <w:rPr>
          <w:rFonts w:ascii="VicCursive" w:hAnsi="VicCursive"/>
        </w:rPr>
        <w:t>,</w:t>
      </w:r>
      <w:r w:rsidRPr="006711BE">
        <w:t xml:space="preserve">    ______,    ______,    ______.</w:t>
      </w:r>
    </w:p>
    <w:p w14:paraId="09967914" w14:textId="77777777" w:rsidR="005B440C" w:rsidRPr="006711BE" w:rsidRDefault="005B440C" w:rsidP="00F8172A">
      <w:pPr>
        <w:rPr>
          <w:sz w:val="36"/>
        </w:rPr>
      </w:pPr>
    </w:p>
    <w:p w14:paraId="09967915" w14:textId="77777777" w:rsidR="005B440C" w:rsidRPr="006711BE" w:rsidRDefault="005B440C" w:rsidP="00F8172A">
      <w:pPr>
        <w:rPr>
          <w:sz w:val="36"/>
        </w:rPr>
      </w:pPr>
    </w:p>
    <w:p w14:paraId="09967916" w14:textId="77777777" w:rsidR="005B440C" w:rsidRPr="006711BE" w:rsidRDefault="005B440C" w:rsidP="00F8172A">
      <w:pPr>
        <w:ind w:left="284"/>
      </w:pPr>
      <w:r w:rsidRPr="006711BE">
        <w:t xml:space="preserve">______,     ______,     ______,     ______,    </w:t>
      </w:r>
      <w:r w:rsidRPr="006711BE">
        <w:rPr>
          <w:rFonts w:ascii="VicCursive" w:hAnsi="VicCursive"/>
        </w:rPr>
        <w:t xml:space="preserve">   </w:t>
      </w:r>
      <w:r w:rsidRPr="006711BE">
        <w:rPr>
          <w:rFonts w:ascii="VicCursive" w:hAnsi="VicCursive"/>
          <w:sz w:val="36"/>
          <w:szCs w:val="36"/>
        </w:rPr>
        <w:t>15</w:t>
      </w:r>
      <w:r w:rsidRPr="006711BE">
        <w:rPr>
          <w:rFonts w:ascii="VicCursive" w:hAnsi="VicCursive"/>
        </w:rPr>
        <w:t xml:space="preserve">,  </w:t>
      </w:r>
      <w:r w:rsidRPr="006711BE">
        <w:rPr>
          <w:rFonts w:ascii="VicCursive" w:hAnsi="VicCursive"/>
          <w:sz w:val="36"/>
          <w:szCs w:val="36"/>
        </w:rPr>
        <w:t>14</w:t>
      </w:r>
      <w:r w:rsidRPr="006711BE">
        <w:rPr>
          <w:rFonts w:ascii="VicCursive" w:hAnsi="VicCursive"/>
        </w:rPr>
        <w:t xml:space="preserve">,  </w:t>
      </w:r>
      <w:r w:rsidRPr="006711BE">
        <w:rPr>
          <w:rFonts w:ascii="VicCursive" w:hAnsi="VicCursive"/>
          <w:sz w:val="36"/>
          <w:szCs w:val="36"/>
        </w:rPr>
        <w:t>13</w:t>
      </w:r>
      <w:r w:rsidRPr="006711BE">
        <w:rPr>
          <w:rFonts w:ascii="VicCursive" w:hAnsi="VicCursive"/>
        </w:rPr>
        <w:t xml:space="preserve">, </w:t>
      </w:r>
      <w:r w:rsidRPr="006711BE">
        <w:rPr>
          <w:rFonts w:ascii="VicCursive" w:hAnsi="VicCursive"/>
          <w:sz w:val="36"/>
          <w:szCs w:val="36"/>
        </w:rPr>
        <w:t xml:space="preserve"> 12</w:t>
      </w:r>
      <w:r w:rsidRPr="006711BE">
        <w:rPr>
          <w:rFonts w:ascii="VicCursive" w:hAnsi="VicCursive"/>
        </w:rPr>
        <w:t xml:space="preserve">,  </w:t>
      </w:r>
      <w:r w:rsidRPr="006711BE">
        <w:rPr>
          <w:rFonts w:ascii="VicCursive" w:hAnsi="VicCursive"/>
          <w:sz w:val="36"/>
          <w:szCs w:val="36"/>
        </w:rPr>
        <w:t>11</w:t>
      </w:r>
    </w:p>
    <w:p w14:paraId="09967917" w14:textId="77777777" w:rsidR="005B440C" w:rsidRPr="006711BE" w:rsidRDefault="005B440C" w:rsidP="00F8172A"/>
    <w:p w14:paraId="09967918" w14:textId="77777777" w:rsidR="005B440C" w:rsidRPr="006711BE" w:rsidRDefault="005B440C" w:rsidP="00F8172A"/>
    <w:p w14:paraId="09967919" w14:textId="77777777" w:rsidR="005B440C" w:rsidRPr="006711BE" w:rsidRDefault="005B440C" w:rsidP="00F8172A">
      <w:pPr>
        <w:rPr>
          <w:sz w:val="36"/>
        </w:rPr>
      </w:pPr>
      <w:r w:rsidRPr="006711BE">
        <w:rPr>
          <w:rFonts w:ascii="VicCursive" w:hAnsi="VicCursive"/>
          <w:sz w:val="36"/>
          <w:szCs w:val="36"/>
        </w:rPr>
        <w:t>1</w:t>
      </w:r>
      <w:r w:rsidRPr="006711BE">
        <w:rPr>
          <w:rFonts w:ascii="VicCursive" w:hAnsi="VicCursive"/>
        </w:rPr>
        <w:t xml:space="preserve">,   </w:t>
      </w:r>
      <w:r w:rsidRPr="006711BE">
        <w:rPr>
          <w:rFonts w:ascii="VicCursive" w:hAnsi="VicCursive"/>
          <w:sz w:val="36"/>
          <w:szCs w:val="36"/>
        </w:rPr>
        <w:t>3</w:t>
      </w:r>
      <w:r w:rsidRPr="006711BE">
        <w:rPr>
          <w:rFonts w:ascii="VicCursive" w:hAnsi="VicCursive"/>
        </w:rPr>
        <w:t xml:space="preserve">,   </w:t>
      </w:r>
      <w:r w:rsidRPr="006711BE">
        <w:rPr>
          <w:rFonts w:ascii="VicCursive" w:hAnsi="VicCursive"/>
          <w:sz w:val="36"/>
          <w:szCs w:val="36"/>
        </w:rPr>
        <w:t>6</w:t>
      </w:r>
      <w:r w:rsidRPr="006711BE">
        <w:rPr>
          <w:rFonts w:ascii="VicCursive" w:hAnsi="VicCursive"/>
        </w:rPr>
        <w:t xml:space="preserve">,   </w:t>
      </w:r>
      <w:r w:rsidRPr="006711BE">
        <w:rPr>
          <w:rFonts w:ascii="VicCursive" w:hAnsi="VicCursive"/>
          <w:sz w:val="36"/>
          <w:szCs w:val="36"/>
        </w:rPr>
        <w:t>10</w:t>
      </w:r>
      <w:r w:rsidRPr="006711BE">
        <w:rPr>
          <w:rFonts w:ascii="VicCursive" w:hAnsi="VicCursive"/>
        </w:rPr>
        <w:t xml:space="preserve">, </w:t>
      </w:r>
      <w:r w:rsidRPr="006711BE">
        <w:t xml:space="preserve">  ______,   ______,   ______,   ______,   ______,   ______.</w:t>
      </w:r>
    </w:p>
    <w:p w14:paraId="0996791A" w14:textId="77777777" w:rsidR="005B440C" w:rsidRPr="006711BE" w:rsidRDefault="005B440C" w:rsidP="00F8172A">
      <w:pPr>
        <w:rPr>
          <w:sz w:val="36"/>
        </w:rPr>
      </w:pPr>
    </w:p>
    <w:p w14:paraId="0996791B" w14:textId="77777777" w:rsidR="005B440C" w:rsidRPr="006711BE" w:rsidRDefault="005B440C" w:rsidP="00F8172A"/>
    <w:p w14:paraId="0996791C" w14:textId="77777777" w:rsidR="00146937" w:rsidRPr="006711BE" w:rsidRDefault="00146937" w:rsidP="00146937"/>
    <w:p w14:paraId="0996791D" w14:textId="77777777" w:rsidR="005B440C" w:rsidRPr="006711BE" w:rsidRDefault="005B440C" w:rsidP="00146937">
      <w:pPr>
        <w:pStyle w:val="BodyText"/>
        <w:numPr>
          <w:ilvl w:val="0"/>
          <w:numId w:val="23"/>
        </w:numPr>
      </w:pPr>
      <w:r w:rsidRPr="006711BE">
        <w:t>Write a number pattern with the rule given.</w:t>
      </w:r>
    </w:p>
    <w:p w14:paraId="0996791E" w14:textId="77777777" w:rsidR="005B440C" w:rsidRPr="006711BE" w:rsidRDefault="005B440C" w:rsidP="00F8172A"/>
    <w:p w14:paraId="0996791F" w14:textId="77777777" w:rsidR="005B440C" w:rsidRPr="006711BE" w:rsidRDefault="005B440C" w:rsidP="00F8172A">
      <w:pPr>
        <w:ind w:left="360"/>
        <w:rPr>
          <w:u w:val="single"/>
        </w:rPr>
      </w:pPr>
      <w:r w:rsidRPr="006711BE">
        <w:t xml:space="preserve">Rule: </w:t>
      </w:r>
      <w:r w:rsidR="00D32FA3">
        <w:rPr>
          <w:u w:val="single"/>
        </w:rPr>
        <w:t>+</w:t>
      </w:r>
      <w:r w:rsidRPr="006711BE">
        <w:rPr>
          <w:u w:val="single"/>
        </w:rPr>
        <w:t xml:space="preserve"> </w:t>
      </w:r>
      <w:r w:rsidRPr="005B440C">
        <w:rPr>
          <w:rFonts w:ascii="VicCursive" w:hAnsi="VicCursive"/>
          <w:sz w:val="40"/>
          <w:szCs w:val="40"/>
          <w:u w:val="single"/>
        </w:rPr>
        <w:t>3</w:t>
      </w:r>
    </w:p>
    <w:p w14:paraId="09967920" w14:textId="77777777" w:rsidR="005B440C" w:rsidRPr="006711BE" w:rsidRDefault="005B440C" w:rsidP="00F8172A">
      <w:r w:rsidRPr="006711BE">
        <w:t xml:space="preserve"> </w:t>
      </w:r>
    </w:p>
    <w:p w14:paraId="09967921" w14:textId="77777777" w:rsidR="005B440C" w:rsidRPr="006711BE" w:rsidRDefault="005B440C" w:rsidP="00F8172A">
      <w:pPr>
        <w:rPr>
          <w:sz w:val="32"/>
        </w:rPr>
      </w:pPr>
      <w:r>
        <w:rPr>
          <w:noProof/>
          <w:lang w:eastAsia="en-AU"/>
        </w:rPr>
        <mc:AlternateContent>
          <mc:Choice Requires="wpg">
            <w:drawing>
              <wp:anchor distT="0" distB="0" distL="114300" distR="114300" simplePos="0" relativeHeight="251997184" behindDoc="0" locked="0" layoutInCell="1" allowOverlap="1" wp14:anchorId="09967C8B" wp14:editId="09967C8C">
                <wp:simplePos x="0" y="0"/>
                <wp:positionH relativeFrom="column">
                  <wp:posOffset>147320</wp:posOffset>
                </wp:positionH>
                <wp:positionV relativeFrom="paragraph">
                  <wp:posOffset>49530</wp:posOffset>
                </wp:positionV>
                <wp:extent cx="5448300" cy="668655"/>
                <wp:effectExtent l="0" t="76200" r="0" b="0"/>
                <wp:wrapNone/>
                <wp:docPr id="851" name="Group 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668655"/>
                          <a:chOff x="1440" y="4362"/>
                          <a:chExt cx="8580" cy="1053"/>
                        </a:xfrm>
                      </wpg:grpSpPr>
                      <wpg:grpSp>
                        <wpg:cNvPr id="852" name="Group 441"/>
                        <wpg:cNvGrpSpPr>
                          <a:grpSpLocks/>
                        </wpg:cNvGrpSpPr>
                        <wpg:grpSpPr bwMode="auto">
                          <a:xfrm>
                            <a:off x="1560" y="4362"/>
                            <a:ext cx="8460" cy="363"/>
                            <a:chOff x="1560" y="4362"/>
                            <a:chExt cx="8460" cy="363"/>
                          </a:xfrm>
                        </wpg:grpSpPr>
                        <wps:wsp>
                          <wps:cNvPr id="853" name="Line 442"/>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54" name="Line 443"/>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5" name="Line 444"/>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6" name="Line 445"/>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446"/>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447"/>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448"/>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449"/>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450"/>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62" name="Text Box 451"/>
                        <wps:cNvSpPr txBox="1">
                          <a:spLocks noChangeArrowheads="1"/>
                        </wps:cNvSpPr>
                        <wps:spPr bwMode="auto">
                          <a:xfrm>
                            <a:off x="144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7C"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64" name="Text Box 453"/>
                        <wps:cNvSpPr txBox="1">
                          <a:spLocks noChangeArrowheads="1"/>
                        </wps:cNvSpPr>
                        <wps:spPr bwMode="auto">
                          <a:xfrm>
                            <a:off x="252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7D"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66" name="Text Box 455"/>
                        <wps:cNvSpPr txBox="1">
                          <a:spLocks noChangeArrowheads="1"/>
                        </wps:cNvSpPr>
                        <wps:spPr bwMode="auto">
                          <a:xfrm>
                            <a:off x="357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7E"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68" name="Text Box 457"/>
                        <wps:cNvSpPr txBox="1">
                          <a:spLocks noChangeArrowheads="1"/>
                        </wps:cNvSpPr>
                        <wps:spPr bwMode="auto">
                          <a:xfrm>
                            <a:off x="465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7F"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70" name="Text Box 459"/>
                        <wps:cNvSpPr txBox="1">
                          <a:spLocks noChangeArrowheads="1"/>
                        </wps:cNvSpPr>
                        <wps:spPr bwMode="auto">
                          <a:xfrm>
                            <a:off x="574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0"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72" name="Text Box 461"/>
                        <wps:cNvSpPr txBox="1">
                          <a:spLocks noChangeArrowheads="1"/>
                        </wps:cNvSpPr>
                        <wps:spPr bwMode="auto">
                          <a:xfrm>
                            <a:off x="681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1"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74" name="Text Box 463"/>
                        <wps:cNvSpPr txBox="1">
                          <a:spLocks noChangeArrowheads="1"/>
                        </wps:cNvSpPr>
                        <wps:spPr bwMode="auto">
                          <a:xfrm>
                            <a:off x="790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2"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76" name="Text Box 465"/>
                        <wps:cNvSpPr txBox="1">
                          <a:spLocks noChangeArrowheads="1"/>
                        </wps:cNvSpPr>
                        <wps:spPr bwMode="auto">
                          <a:xfrm>
                            <a:off x="901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3"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8B" id="Group 851" o:spid="_x0000_s1267" style="position:absolute;margin-left:11.6pt;margin-top:3.9pt;width:429pt;height:52.65pt;z-index:251997184" coordorigin="1440,4362" coordsize="8580,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">
                <v:group id="Group 441" o:spid="_x0000_s1268" style="position:absolute;left:1560;top:4362;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">
                  <v:line id="Line 442" o:spid="_x0000_s1269"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" strokeweight="1.5pt">
                    <v:stroke startarrow="block" endarrow="block"/>
                  </v:line>
                  <v:line id="Line 443" o:spid="_x0000_s1270"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"/>
                  <v:line id="Line 444" o:spid="_x0000_s1271"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"/>
                  <v:line id="Line 445" o:spid="_x0000_s1272"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"/>
                  <v:line id="Line 446" o:spid="_x0000_s1273"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"/>
                  <v:line id="Line 447" o:spid="_x0000_s1274"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"/>
                  <v:line id="Line 448" o:spid="_x0000_s1275"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"/>
                  <v:line id="Line 449" o:spid="_x0000_s1276"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"/>
                  <v:line id="Line 450" o:spid="_x0000_s1277"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"/>
                </v:group>
                <v:shape id="Text Box 451" o:spid="_x0000_s1278" type="#_x0000_t202" style="position:absolute;left:144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" stroked="f">
                  <v:fill opacity="0"/>
                  <v:textbox>
                    <w:txbxContent>
                      <w:p w14:paraId="09967D7C"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53" o:spid="_x0000_s1279" type="#_x0000_t202" style="position:absolute;left:252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" stroked="f">
                  <v:fill opacity="0"/>
                  <v:textbox>
                    <w:txbxContent>
                      <w:p w14:paraId="09967D7D"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55" o:spid="_x0000_s1280" type="#_x0000_t202" style="position:absolute;left:357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" stroked="f">
                  <v:fill opacity="0"/>
                  <v:textbox>
                    <w:txbxContent>
                      <w:p w14:paraId="09967D7E"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57" o:spid="_x0000_s1281" type="#_x0000_t202" style="position:absolute;left:465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" stroked="f">
                  <v:fill opacity="0"/>
                  <v:textbox>
                    <w:txbxContent>
                      <w:p w14:paraId="09967D7F"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59" o:spid="_x0000_s1282" type="#_x0000_t202" style="position:absolute;left:574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" stroked="f">
                  <v:fill opacity="0"/>
                  <v:textbox>
                    <w:txbxContent>
                      <w:p w14:paraId="09967D80"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61" o:spid="_x0000_s1283" type="#_x0000_t202" style="position:absolute;left:681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" stroked="f">
                  <v:fill opacity="0"/>
                  <v:textbox>
                    <w:txbxContent>
                      <w:p w14:paraId="09967D81"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63" o:spid="_x0000_s1284" type="#_x0000_t202" style="position:absolute;left:790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" stroked="f">
                  <v:fill opacity="0"/>
                  <v:textbox>
                    <w:txbxContent>
                      <w:p w14:paraId="09967D82"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65" o:spid="_x0000_s1285" type="#_x0000_t202" style="position:absolute;left:901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" stroked="f">
                  <v:fill opacity="0"/>
                  <v:textbox>
                    <w:txbxContent>
                      <w:p w14:paraId="09967D83"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922" w14:textId="77777777" w:rsidR="005B440C" w:rsidRPr="006711BE" w:rsidRDefault="005B440C" w:rsidP="00F8172A">
      <w:pPr>
        <w:pStyle w:val="BodyText"/>
      </w:pPr>
    </w:p>
    <w:p w14:paraId="09967923" w14:textId="77777777" w:rsidR="005B440C" w:rsidRPr="006711BE" w:rsidRDefault="005B440C" w:rsidP="00F8172A">
      <w:pPr>
        <w:pStyle w:val="BodyText"/>
      </w:pPr>
    </w:p>
    <w:p w14:paraId="09967924" w14:textId="77777777" w:rsidR="005B440C" w:rsidRPr="006711BE" w:rsidRDefault="005B440C" w:rsidP="00F8172A">
      <w:pPr>
        <w:pStyle w:val="BodyText"/>
      </w:pPr>
    </w:p>
    <w:p w14:paraId="09967925" w14:textId="77777777" w:rsidR="005B440C" w:rsidRPr="006711BE" w:rsidRDefault="005B440C" w:rsidP="00F8172A">
      <w:pPr>
        <w:pStyle w:val="BodyText"/>
        <w:ind w:left="360"/>
        <w:rPr>
          <w:u w:val="single"/>
        </w:rPr>
      </w:pPr>
      <w:r w:rsidRPr="006711BE">
        <w:t xml:space="preserve">Rule: </w:t>
      </w:r>
      <w:r w:rsidRPr="006711BE">
        <w:rPr>
          <w:u w:val="single"/>
        </w:rPr>
        <w:t xml:space="preserve">+ </w:t>
      </w:r>
      <w:r w:rsidRPr="005B440C">
        <w:rPr>
          <w:rFonts w:ascii="VicCursive" w:hAnsi="VicCursive"/>
          <w:sz w:val="40"/>
          <w:szCs w:val="40"/>
          <w:u w:val="single"/>
        </w:rPr>
        <w:t>6</w:t>
      </w:r>
    </w:p>
    <w:p w14:paraId="09967926" w14:textId="77777777" w:rsidR="005B440C" w:rsidRPr="006711BE" w:rsidRDefault="005B440C" w:rsidP="00F8172A">
      <w:pPr>
        <w:pStyle w:val="BodyText"/>
        <w:rPr>
          <w:sz w:val="32"/>
        </w:rPr>
      </w:pPr>
      <w:r>
        <w:rPr>
          <w:noProof/>
          <w:lang w:eastAsia="en-AU"/>
        </w:rPr>
        <mc:AlternateContent>
          <mc:Choice Requires="wpg">
            <w:drawing>
              <wp:anchor distT="0" distB="0" distL="114300" distR="114300" simplePos="0" relativeHeight="251998208" behindDoc="0" locked="0" layoutInCell="1" allowOverlap="1" wp14:anchorId="09967C8D" wp14:editId="09967C8E">
                <wp:simplePos x="0" y="0"/>
                <wp:positionH relativeFrom="column">
                  <wp:posOffset>147320</wp:posOffset>
                </wp:positionH>
                <wp:positionV relativeFrom="paragraph">
                  <wp:posOffset>226695</wp:posOffset>
                </wp:positionV>
                <wp:extent cx="5448300" cy="668655"/>
                <wp:effectExtent l="0" t="76200" r="0" b="0"/>
                <wp:wrapNone/>
                <wp:docPr id="824" name="Group 8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48300" cy="668655"/>
                          <a:chOff x="1440" y="4362"/>
                          <a:chExt cx="8580" cy="1053"/>
                        </a:xfrm>
                      </wpg:grpSpPr>
                      <wpg:grpSp>
                        <wpg:cNvPr id="825" name="Group 468"/>
                        <wpg:cNvGrpSpPr>
                          <a:grpSpLocks/>
                        </wpg:cNvGrpSpPr>
                        <wpg:grpSpPr bwMode="auto">
                          <a:xfrm>
                            <a:off x="1560" y="4362"/>
                            <a:ext cx="8460" cy="363"/>
                            <a:chOff x="1560" y="4362"/>
                            <a:chExt cx="8460" cy="363"/>
                          </a:xfrm>
                        </wpg:grpSpPr>
                        <wps:wsp>
                          <wps:cNvPr id="826" name="Line 469"/>
                          <wps:cNvCnPr/>
                          <wps:spPr bwMode="auto">
                            <a:xfrm>
                              <a:off x="1560" y="4362"/>
                              <a:ext cx="846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7" name="Line 470"/>
                          <wps:cNvCnPr/>
                          <wps:spPr bwMode="auto">
                            <a:xfrm>
                              <a:off x="17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8" name="Line 471"/>
                          <wps:cNvCnPr/>
                          <wps:spPr bwMode="auto">
                            <a:xfrm>
                              <a:off x="28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9" name="Line 472"/>
                          <wps:cNvCnPr/>
                          <wps:spPr bwMode="auto">
                            <a:xfrm>
                              <a:off x="498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0" name="Line 473"/>
                          <wps:cNvCnPr/>
                          <wps:spPr bwMode="auto">
                            <a:xfrm>
                              <a:off x="39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1" name="Line 474"/>
                          <wps:cNvCnPr/>
                          <wps:spPr bwMode="auto">
                            <a:xfrm>
                              <a:off x="606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2" name="Line 475"/>
                          <wps:cNvCnPr/>
                          <wps:spPr bwMode="auto">
                            <a:xfrm>
                              <a:off x="714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Line 476"/>
                          <wps:cNvCnPr/>
                          <wps:spPr bwMode="auto">
                            <a:xfrm>
                              <a:off x="822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4" name="Line 477"/>
                          <wps:cNvCnPr/>
                          <wps:spPr bwMode="auto">
                            <a:xfrm>
                              <a:off x="9300" y="4365"/>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5" name="Text Box 478"/>
                        <wps:cNvSpPr txBox="1">
                          <a:spLocks noChangeArrowheads="1"/>
                        </wps:cNvSpPr>
                        <wps:spPr bwMode="auto">
                          <a:xfrm>
                            <a:off x="144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4"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37" name="Text Box 480"/>
                        <wps:cNvSpPr txBox="1">
                          <a:spLocks noChangeArrowheads="1"/>
                        </wps:cNvSpPr>
                        <wps:spPr bwMode="auto">
                          <a:xfrm>
                            <a:off x="252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5"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39" name="Text Box 482"/>
                        <wps:cNvSpPr txBox="1">
                          <a:spLocks noChangeArrowheads="1"/>
                        </wps:cNvSpPr>
                        <wps:spPr bwMode="auto">
                          <a:xfrm>
                            <a:off x="357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6"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41" name="Text Box 484"/>
                        <wps:cNvSpPr txBox="1">
                          <a:spLocks noChangeArrowheads="1"/>
                        </wps:cNvSpPr>
                        <wps:spPr bwMode="auto">
                          <a:xfrm>
                            <a:off x="465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7"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43" name="Text Box 486"/>
                        <wps:cNvSpPr txBox="1">
                          <a:spLocks noChangeArrowheads="1"/>
                        </wps:cNvSpPr>
                        <wps:spPr bwMode="auto">
                          <a:xfrm>
                            <a:off x="574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8"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45" name="Text Box 488"/>
                        <wps:cNvSpPr txBox="1">
                          <a:spLocks noChangeArrowheads="1"/>
                        </wps:cNvSpPr>
                        <wps:spPr bwMode="auto">
                          <a:xfrm>
                            <a:off x="6810"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9"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47" name="Text Box 490"/>
                        <wps:cNvSpPr txBox="1">
                          <a:spLocks noChangeArrowheads="1"/>
                        </wps:cNvSpPr>
                        <wps:spPr bwMode="auto">
                          <a:xfrm>
                            <a:off x="790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A"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s:wsp>
                        <wps:cNvPr id="849" name="Text Box 492"/>
                        <wps:cNvSpPr txBox="1">
                          <a:spLocks noChangeArrowheads="1"/>
                        </wps:cNvSpPr>
                        <wps:spPr bwMode="auto">
                          <a:xfrm>
                            <a:off x="9015" y="4695"/>
                            <a:ext cx="6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9967D8B"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9967C8D" id="Group 824" o:spid="_x0000_s1286" style="position:absolute;margin-left:11.6pt;margin-top:17.85pt;width:429pt;height:52.65pt;z-index:251998208" coordorigin="1440,4362" coordsize="8580,1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">
                <v:group id="Group 468" o:spid="_x0000_s1287" style="position:absolute;left:1560;top:4362;width:8460;height:363" coordorigin="1560,4362" coordsize="8460,3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">
                  <v:line id="Line 469" o:spid="_x0000_s1288" style="position:absolute;visibility:visible;mso-wrap-style:square" from="1560,4362" to="10020,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" strokeweight="1.5pt">
                    <v:stroke startarrow="block" endarrow="block"/>
                  </v:line>
                  <v:line id="Line 470" o:spid="_x0000_s1289" style="position:absolute;visibility:visible;mso-wrap-style:square" from="1740,4365" to="17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"/>
                  <v:line id="Line 471" o:spid="_x0000_s1290" style="position:absolute;visibility:visible;mso-wrap-style:square" from="2820,4365" to="28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"/>
                  <v:line id="Line 472" o:spid="_x0000_s1291" style="position:absolute;visibility:visible;mso-wrap-style:square" from="4980,4365" to="498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"/>
                  <v:line id="Line 473" o:spid="_x0000_s1292" style="position:absolute;visibility:visible;mso-wrap-style:square" from="3900,4365" to="39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"/>
                  <v:line id="Line 474" o:spid="_x0000_s1293" style="position:absolute;visibility:visible;mso-wrap-style:square" from="6060,4365" to="606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"/>
                  <v:line id="Line 475" o:spid="_x0000_s1294" style="position:absolute;visibility:visible;mso-wrap-style:square" from="7140,4365" to="714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"/>
                  <v:line id="Line 476" o:spid="_x0000_s1295" style="position:absolute;visibility:visible;mso-wrap-style:square" from="8220,4365" to="822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"/>
                  <v:line id="Line 477" o:spid="_x0000_s1296" style="position:absolute;visibility:visible;mso-wrap-style:square" from="9300,4365" to="9300,47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"/>
                </v:group>
                <v:shape id="Text Box 478" o:spid="_x0000_s1297" type="#_x0000_t202" style="position:absolute;left:144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" stroked="f">
                  <v:fill opacity="0"/>
                  <v:textbox>
                    <w:txbxContent>
                      <w:p w14:paraId="09967D84"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80" o:spid="_x0000_s1298" type="#_x0000_t202" style="position:absolute;left:252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" stroked="f">
                  <v:fill opacity="0"/>
                  <v:textbox>
                    <w:txbxContent>
                      <w:p w14:paraId="09967D85"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82" o:spid="_x0000_s1299" type="#_x0000_t202" style="position:absolute;left:357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" stroked="f">
                  <v:fill opacity="0"/>
                  <v:textbox>
                    <w:txbxContent>
                      <w:p w14:paraId="09967D86"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84" o:spid="_x0000_s1300" type="#_x0000_t202" style="position:absolute;left:465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" stroked="f">
                  <v:fill opacity="0"/>
                  <v:textbox>
                    <w:txbxContent>
                      <w:p w14:paraId="09967D87"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86" o:spid="_x0000_s1301" type="#_x0000_t202" style="position:absolute;left:574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" stroked="f">
                  <v:fill opacity="0"/>
                  <v:textbox>
                    <w:txbxContent>
                      <w:p w14:paraId="09967D88"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88" o:spid="_x0000_s1302" type="#_x0000_t202" style="position:absolute;left:6810;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" stroked="f">
                  <v:fill opacity="0"/>
                  <v:textbox>
                    <w:txbxContent>
                      <w:p w14:paraId="09967D89"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90" o:spid="_x0000_s1303" type="#_x0000_t202" style="position:absolute;left:790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" stroked="f">
                  <v:fill opacity="0"/>
                  <v:textbox>
                    <w:txbxContent>
                      <w:p w14:paraId="09967D8A"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shape id="Text Box 492" o:spid="_x0000_s1304" type="#_x0000_t202" style="position:absolute;left:9015;top:4695;width:66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" stroked="f">
                  <v:fill opacity="0"/>
                  <v:textbox>
                    <w:txbxContent>
                      <w:p w14:paraId="09967D8B" w14:textId="77777777" w:rsidR="00EE040E" w:rsidRPr="00A0169B" w:rsidRDefault="00EE040E" w:rsidP="00146937">
                        <w:pPr>
                          <w:pBdr>
                            <w:top w:val="single" w:sz="4" w:space="1" w:color="auto"/>
                            <w:left w:val="single" w:sz="4" w:space="4" w:color="auto"/>
                            <w:bottom w:val="single" w:sz="4" w:space="1" w:color="auto"/>
                            <w:right w:val="single" w:sz="4" w:space="4" w:color="auto"/>
                          </w:pBdr>
                        </w:pPr>
                      </w:p>
                    </w:txbxContent>
                  </v:textbox>
                </v:shape>
              </v:group>
            </w:pict>
          </mc:Fallback>
        </mc:AlternateContent>
      </w:r>
    </w:p>
    <w:p w14:paraId="09967927" w14:textId="77777777" w:rsidR="005B440C" w:rsidRPr="006711BE" w:rsidRDefault="005B440C" w:rsidP="00F8172A"/>
    <w:p w14:paraId="09967928" w14:textId="77777777" w:rsidR="005B440C" w:rsidRPr="006711BE" w:rsidRDefault="005B440C" w:rsidP="00F8172A">
      <w:pPr>
        <w:rPr>
          <w:u w:val="single"/>
        </w:rPr>
      </w:pPr>
    </w:p>
    <w:p w14:paraId="09967929" w14:textId="77777777" w:rsidR="005B440C" w:rsidRPr="006711BE" w:rsidRDefault="005B440C" w:rsidP="00F8172A">
      <w:pPr>
        <w:rPr>
          <w:sz w:val="32"/>
        </w:rPr>
      </w:pPr>
    </w:p>
    <w:p w14:paraId="0996792A" w14:textId="77777777" w:rsidR="005B440C" w:rsidRPr="006711BE" w:rsidRDefault="005B440C" w:rsidP="00F8172A"/>
    <w:p w14:paraId="0996792B" w14:textId="77777777" w:rsidR="005B440C" w:rsidRDefault="005B440C" w:rsidP="00F8172A">
      <w:r>
        <w:br w:type="page"/>
      </w:r>
    </w:p>
    <w:p w14:paraId="0996792C" w14:textId="77777777" w:rsidR="005B440C" w:rsidRPr="006711BE" w:rsidRDefault="005B440C" w:rsidP="00F8172A">
      <w:pPr>
        <w:tabs>
          <w:tab w:val="left" w:pos="540"/>
        </w:tabs>
        <w:ind w:left="540" w:hanging="540"/>
        <w:rPr>
          <w:szCs w:val="28"/>
        </w:rPr>
      </w:pPr>
      <w:r w:rsidRPr="006711BE">
        <w:rPr>
          <w:szCs w:val="28"/>
        </w:rPr>
        <w:lastRenderedPageBreak/>
        <w:t>3.</w:t>
      </w:r>
      <w:r w:rsidRPr="006711BE">
        <w:rPr>
          <w:szCs w:val="28"/>
        </w:rPr>
        <w:tab/>
        <w:t xml:space="preserve">How many numbers can you make using the digits </w:t>
      </w:r>
      <w:r w:rsidRPr="006711BE">
        <w:rPr>
          <w:rFonts w:ascii="VicCursive" w:hAnsi="VicCursive"/>
          <w:sz w:val="36"/>
          <w:szCs w:val="36"/>
        </w:rPr>
        <w:t>1</w:t>
      </w:r>
      <w:r w:rsidRPr="006711BE">
        <w:rPr>
          <w:rFonts w:ascii="VicCursive" w:hAnsi="VicCursive"/>
          <w:szCs w:val="28"/>
        </w:rPr>
        <w:t xml:space="preserve">, </w:t>
      </w:r>
      <w:r w:rsidRPr="006711BE">
        <w:rPr>
          <w:rFonts w:ascii="VicCursive" w:hAnsi="VicCursive"/>
          <w:sz w:val="36"/>
          <w:szCs w:val="36"/>
        </w:rPr>
        <w:t>2</w:t>
      </w:r>
      <w:r w:rsidRPr="006711BE">
        <w:rPr>
          <w:rFonts w:ascii="VicCursive" w:hAnsi="VicCursive"/>
          <w:szCs w:val="28"/>
        </w:rPr>
        <w:t xml:space="preserve">, </w:t>
      </w:r>
      <w:r w:rsidRPr="006711BE">
        <w:rPr>
          <w:rFonts w:ascii="VicCursive" w:hAnsi="VicCursive"/>
          <w:sz w:val="36"/>
          <w:szCs w:val="36"/>
        </w:rPr>
        <w:t>3</w:t>
      </w:r>
      <w:r w:rsidRPr="006711BE">
        <w:rPr>
          <w:szCs w:val="28"/>
        </w:rPr>
        <w:t xml:space="preserve"> and </w:t>
      </w:r>
      <w:r w:rsidRPr="006711BE">
        <w:rPr>
          <w:rFonts w:ascii="VicCursive" w:hAnsi="VicCursive"/>
          <w:sz w:val="36"/>
          <w:szCs w:val="36"/>
        </w:rPr>
        <w:t>4</w:t>
      </w:r>
      <w:r w:rsidRPr="006711BE">
        <w:rPr>
          <w:szCs w:val="28"/>
        </w:rPr>
        <w:t xml:space="preserve">? You can only use each digit once in each number. </w:t>
      </w:r>
    </w:p>
    <w:p w14:paraId="0996792D" w14:textId="77777777" w:rsidR="005B440C" w:rsidRPr="006711BE" w:rsidRDefault="005B440C" w:rsidP="00F8172A">
      <w:pPr>
        <w:rPr>
          <w:szCs w:val="28"/>
        </w:rPr>
      </w:pPr>
    </w:p>
    <w:p w14:paraId="0996792E" w14:textId="77777777" w:rsidR="005B440C" w:rsidRPr="006711BE" w:rsidRDefault="005B440C" w:rsidP="00F8172A">
      <w:pPr>
        <w:rPr>
          <w:szCs w:val="28"/>
        </w:rPr>
      </w:pPr>
      <w:r w:rsidRPr="006711BE">
        <w:rPr>
          <w:szCs w:val="28"/>
        </w:rPr>
        <w:t>__________________________________________________________________</w:t>
      </w:r>
    </w:p>
    <w:p w14:paraId="0996792F" w14:textId="77777777" w:rsidR="005B440C" w:rsidRPr="006711BE" w:rsidRDefault="005B440C" w:rsidP="00F8172A">
      <w:pPr>
        <w:rPr>
          <w:szCs w:val="28"/>
        </w:rPr>
      </w:pPr>
    </w:p>
    <w:p w14:paraId="09967930" w14:textId="77777777" w:rsidR="005B440C" w:rsidRPr="006711BE" w:rsidRDefault="005B440C" w:rsidP="00F8172A">
      <w:pPr>
        <w:rPr>
          <w:szCs w:val="28"/>
        </w:rPr>
      </w:pPr>
      <w:r w:rsidRPr="006711BE">
        <w:rPr>
          <w:szCs w:val="28"/>
        </w:rPr>
        <w:t>__________________________________________________________________</w:t>
      </w:r>
    </w:p>
    <w:p w14:paraId="09967931" w14:textId="77777777" w:rsidR="005B440C" w:rsidRPr="006711BE" w:rsidRDefault="005B440C" w:rsidP="00F8172A">
      <w:pPr>
        <w:tabs>
          <w:tab w:val="center" w:pos="4655"/>
        </w:tabs>
        <w:rPr>
          <w:szCs w:val="28"/>
        </w:rPr>
      </w:pPr>
    </w:p>
    <w:p w14:paraId="09967932" w14:textId="77777777" w:rsidR="005B440C" w:rsidRPr="006711BE" w:rsidRDefault="005B440C" w:rsidP="00F8172A">
      <w:pPr>
        <w:tabs>
          <w:tab w:val="center" w:pos="4655"/>
        </w:tabs>
        <w:rPr>
          <w:szCs w:val="28"/>
        </w:rPr>
      </w:pPr>
      <w:r w:rsidRPr="006711BE">
        <w:rPr>
          <w:szCs w:val="28"/>
        </w:rPr>
        <w:t>4.</w:t>
      </w:r>
      <w:r w:rsidRPr="006711BE">
        <w:rPr>
          <w:szCs w:val="28"/>
        </w:rPr>
        <w:tab/>
      </w:r>
      <w:r w:rsidR="00EF7255">
        <w:rPr>
          <w:szCs w:val="28"/>
        </w:rPr>
        <w:pict w14:anchorId="09967C8F">
          <v:shapetype id="_x0000_t175" coordsize="21600,21600" o:spt="175" adj="3086" path="m,qy10800@0,21600,m0@1qy10800,21600,21600@1e">
            <v:formulas>
              <v:f eqn="val #0"/>
              <v:f eqn="sum 21600 0 #0"/>
              <v:f eqn="prod @1 1 2"/>
              <v:f eqn="sum @2 10800 0"/>
            </v:formulas>
            <v:path textpathok="t" o:connecttype="custom" o:connectlocs="10800,@0;0,@2;10800,21600;21600,@2" o:connectangles="270,180,90,0"/>
            <v:textpath on="t" fitshape="t"/>
            <v:handles>
              <v:h position="center,#0" yrange="0,7200"/>
            </v:handles>
            <o:lock v:ext="edit" text="t" shapetype="t"/>
          </v:shapetype>
          <v:shape id="_x0000_i1089" type="#_x0000_t175" style="width:243.75pt;height:48.75pt" adj="7200" fillcolor="black">
            <v:shadow color="#868686"/>
            <v:textpath style="font-family:&quot;Times New Roman&quot;;v-text-kern:t" trim="t" fitpath="t" string="What is the mystery number?"/>
          </v:shape>
        </w:pict>
      </w:r>
    </w:p>
    <w:p w14:paraId="09967933" w14:textId="77777777" w:rsidR="005B440C" w:rsidRPr="006711BE" w:rsidRDefault="005B440C" w:rsidP="00F8172A">
      <w:pPr>
        <w:jc w:val="center"/>
        <w:rPr>
          <w:szCs w:val="28"/>
        </w:rPr>
      </w:pPr>
    </w:p>
    <w:p w14:paraId="09967934" w14:textId="77777777" w:rsidR="005B440C" w:rsidRPr="006711BE" w:rsidRDefault="005B440C" w:rsidP="00F8172A">
      <w:pPr>
        <w:ind w:left="360"/>
        <w:rPr>
          <w:szCs w:val="28"/>
        </w:rPr>
      </w:pPr>
      <w:r w:rsidRPr="006711BE">
        <w:rPr>
          <w:szCs w:val="28"/>
        </w:rPr>
        <w:t>This mystery number has 4 digits. Every digit is an odd number.</w:t>
      </w:r>
    </w:p>
    <w:p w14:paraId="09967935" w14:textId="77777777" w:rsidR="005B440C" w:rsidRPr="006711BE" w:rsidRDefault="005B440C" w:rsidP="00F8172A">
      <w:pPr>
        <w:ind w:left="360"/>
        <w:rPr>
          <w:szCs w:val="28"/>
        </w:rPr>
      </w:pPr>
      <w:r w:rsidRPr="006711BE">
        <w:rPr>
          <w:szCs w:val="28"/>
        </w:rPr>
        <w:t>None of the digits is a 9. Every digit in the number is different. The smallest digit is in the thousands place. The greatest digit is in the units place. The preceding describes two possible numbers. The mystery number is the greater of those two numbers. What is the mystery number?</w:t>
      </w:r>
    </w:p>
    <w:p w14:paraId="09967936" w14:textId="77777777" w:rsidR="005B440C" w:rsidRPr="006711BE" w:rsidRDefault="005B440C" w:rsidP="00F8172A">
      <w:pPr>
        <w:rPr>
          <w:szCs w:val="28"/>
        </w:rPr>
      </w:pPr>
    </w:p>
    <w:p w14:paraId="09967937" w14:textId="77777777" w:rsidR="005B440C" w:rsidRPr="006711BE" w:rsidRDefault="005B440C" w:rsidP="00F8172A">
      <w:pPr>
        <w:rPr>
          <w:szCs w:val="28"/>
        </w:rPr>
      </w:pPr>
      <w:r w:rsidRPr="006711BE">
        <w:rPr>
          <w:szCs w:val="28"/>
        </w:rPr>
        <w:t>__________________________________________________________________</w:t>
      </w:r>
    </w:p>
    <w:p w14:paraId="09967938" w14:textId="77777777" w:rsidR="005B440C" w:rsidRPr="006711BE" w:rsidRDefault="005B440C" w:rsidP="00F8172A">
      <w:pPr>
        <w:rPr>
          <w:szCs w:val="28"/>
        </w:rPr>
      </w:pPr>
    </w:p>
    <w:p w14:paraId="09967939" w14:textId="77777777" w:rsidR="005B440C" w:rsidRPr="006711BE" w:rsidRDefault="005B440C" w:rsidP="00F8172A">
      <w:pPr>
        <w:rPr>
          <w:szCs w:val="28"/>
        </w:rPr>
      </w:pPr>
      <w:r>
        <w:rPr>
          <w:noProof/>
          <w:szCs w:val="28"/>
          <w:lang w:eastAsia="en-AU"/>
        </w:rPr>
        <mc:AlternateContent>
          <mc:Choice Requires="wps">
            <w:drawing>
              <wp:anchor distT="0" distB="0" distL="114300" distR="114300" simplePos="0" relativeHeight="251999232" behindDoc="0" locked="0" layoutInCell="1" allowOverlap="1" wp14:anchorId="09967C90" wp14:editId="09967C91">
                <wp:simplePos x="0" y="0"/>
                <wp:positionH relativeFrom="column">
                  <wp:posOffset>331470</wp:posOffset>
                </wp:positionH>
                <wp:positionV relativeFrom="paragraph">
                  <wp:posOffset>28575</wp:posOffset>
                </wp:positionV>
                <wp:extent cx="1371600" cy="1371600"/>
                <wp:effectExtent l="0" t="0" r="19050" b="19050"/>
                <wp:wrapNone/>
                <wp:docPr id="823" name="Rectangle 8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1371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178D9C" id="Rectangle 823" o:spid="_x0000_s1026" style="position:absolute;margin-left:26.1pt;margin-top:2.25pt;width:108pt;height:108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"/>
            </w:pict>
          </mc:Fallback>
        </mc:AlternateContent>
      </w:r>
      <w:r w:rsidRPr="006711BE">
        <w:rPr>
          <w:szCs w:val="28"/>
        </w:rPr>
        <w:t>5.</w:t>
      </w:r>
    </w:p>
    <w:p w14:paraId="0996793A" w14:textId="77777777" w:rsidR="005B440C" w:rsidRPr="0013025F" w:rsidRDefault="005B440C" w:rsidP="005B440C">
      <w:pPr>
        <w:ind w:left="3150"/>
        <w:rPr>
          <w:szCs w:val="28"/>
        </w:rPr>
      </w:pPr>
      <w:r w:rsidRPr="0013025F">
        <w:rPr>
          <w:szCs w:val="28"/>
        </w:rPr>
        <w:t>Write down everything you know and everything you can find out about this square.</w:t>
      </w:r>
    </w:p>
    <w:p w14:paraId="0996793B" w14:textId="77777777" w:rsidR="005B440C" w:rsidRPr="0013025F" w:rsidRDefault="005B440C" w:rsidP="00F8172A">
      <w:pPr>
        <w:rPr>
          <w:szCs w:val="28"/>
        </w:rPr>
      </w:pPr>
    </w:p>
    <w:p w14:paraId="0996793C" w14:textId="77777777" w:rsidR="005B440C" w:rsidRPr="0013025F" w:rsidRDefault="005B440C" w:rsidP="005B440C">
      <w:pPr>
        <w:ind w:left="3150"/>
        <w:rPr>
          <w:szCs w:val="28"/>
        </w:rPr>
      </w:pPr>
      <w:r w:rsidRPr="0013025F">
        <w:rPr>
          <w:szCs w:val="28"/>
        </w:rPr>
        <w:t>________________________________________</w:t>
      </w:r>
    </w:p>
    <w:p w14:paraId="0996793D" w14:textId="77777777" w:rsidR="005B440C" w:rsidRPr="0013025F" w:rsidRDefault="005B440C" w:rsidP="005B440C">
      <w:pPr>
        <w:ind w:left="3150"/>
        <w:rPr>
          <w:szCs w:val="28"/>
        </w:rPr>
      </w:pPr>
    </w:p>
    <w:p w14:paraId="0996793E" w14:textId="77777777" w:rsidR="005B440C" w:rsidRPr="0013025F" w:rsidRDefault="005B440C" w:rsidP="005B440C">
      <w:pPr>
        <w:ind w:left="3150"/>
        <w:rPr>
          <w:szCs w:val="28"/>
        </w:rPr>
      </w:pPr>
      <w:r w:rsidRPr="0013025F">
        <w:rPr>
          <w:szCs w:val="28"/>
        </w:rPr>
        <w:t>________________________________________</w:t>
      </w:r>
    </w:p>
    <w:p w14:paraId="0996793F" w14:textId="77777777" w:rsidR="005B440C" w:rsidRPr="0013025F" w:rsidRDefault="005B440C" w:rsidP="005B440C">
      <w:pPr>
        <w:ind w:left="3150"/>
        <w:rPr>
          <w:szCs w:val="28"/>
        </w:rPr>
      </w:pPr>
    </w:p>
    <w:p w14:paraId="09967940" w14:textId="77777777" w:rsidR="005B440C" w:rsidRPr="0013025F" w:rsidRDefault="005B440C" w:rsidP="005B440C">
      <w:pPr>
        <w:ind w:left="3150"/>
        <w:rPr>
          <w:szCs w:val="28"/>
        </w:rPr>
      </w:pPr>
      <w:r w:rsidRPr="0013025F">
        <w:rPr>
          <w:szCs w:val="28"/>
        </w:rPr>
        <w:t>________________________________________</w:t>
      </w:r>
    </w:p>
    <w:p w14:paraId="09967941" w14:textId="77777777" w:rsidR="005B440C" w:rsidRPr="0013025F" w:rsidRDefault="005B440C" w:rsidP="00F8172A">
      <w:pPr>
        <w:rPr>
          <w:szCs w:val="28"/>
        </w:rPr>
      </w:pPr>
    </w:p>
    <w:p w14:paraId="09967942" w14:textId="77777777" w:rsidR="005B440C" w:rsidRPr="006711BE" w:rsidRDefault="005B440C" w:rsidP="00F8172A">
      <w:pPr>
        <w:rPr>
          <w:szCs w:val="28"/>
        </w:rPr>
      </w:pPr>
      <w:r w:rsidRPr="006711BE">
        <w:rPr>
          <w:szCs w:val="28"/>
        </w:rPr>
        <w:t>_______________________________________________________________</w:t>
      </w:r>
    </w:p>
    <w:p w14:paraId="09967943" w14:textId="77777777" w:rsidR="005B440C" w:rsidRPr="006711BE" w:rsidRDefault="005B440C" w:rsidP="00F8172A">
      <w:pPr>
        <w:rPr>
          <w:szCs w:val="28"/>
        </w:rPr>
      </w:pPr>
    </w:p>
    <w:p w14:paraId="09967944" w14:textId="77777777" w:rsidR="005B440C" w:rsidRPr="006711BE" w:rsidRDefault="005B440C" w:rsidP="00F8172A">
      <w:pPr>
        <w:rPr>
          <w:szCs w:val="28"/>
        </w:rPr>
      </w:pPr>
      <w:r w:rsidRPr="006711BE">
        <w:rPr>
          <w:szCs w:val="28"/>
        </w:rPr>
        <w:t>_______________________________________________________________</w:t>
      </w:r>
    </w:p>
    <w:p w14:paraId="09967945" w14:textId="77777777" w:rsidR="005B440C" w:rsidRPr="006711BE" w:rsidRDefault="005B440C" w:rsidP="00F8172A">
      <w:pPr>
        <w:rPr>
          <w:szCs w:val="28"/>
        </w:rPr>
      </w:pPr>
    </w:p>
    <w:p w14:paraId="09967946" w14:textId="77777777" w:rsidR="005B440C" w:rsidRPr="006711BE" w:rsidRDefault="005B440C" w:rsidP="00F8172A">
      <w:pPr>
        <w:rPr>
          <w:szCs w:val="28"/>
        </w:rPr>
      </w:pPr>
      <w:r w:rsidRPr="006711BE">
        <w:rPr>
          <w:szCs w:val="28"/>
        </w:rPr>
        <w:t>_______________________________________________________________</w:t>
      </w:r>
    </w:p>
    <w:p w14:paraId="09967947" w14:textId="77777777" w:rsidR="005B440C" w:rsidRPr="006711BE" w:rsidRDefault="005B440C" w:rsidP="00F8172A">
      <w:pPr>
        <w:rPr>
          <w:szCs w:val="28"/>
        </w:rPr>
      </w:pPr>
    </w:p>
    <w:p w14:paraId="09967948" w14:textId="77777777" w:rsidR="005B440C" w:rsidRPr="006711BE" w:rsidRDefault="005B440C" w:rsidP="00F8172A">
      <w:r w:rsidRPr="006711BE">
        <w:rPr>
          <w:szCs w:val="28"/>
        </w:rPr>
        <w:t>_______________________________________________________________</w:t>
      </w:r>
    </w:p>
    <w:p w14:paraId="09967949" w14:textId="77777777" w:rsidR="005B440C" w:rsidRDefault="005B440C" w:rsidP="00F8172A">
      <w:r>
        <w:br w:type="page"/>
      </w:r>
    </w:p>
    <w:p w14:paraId="0996794A" w14:textId="77777777" w:rsidR="005B440C" w:rsidRPr="0013025F" w:rsidRDefault="005B440C" w:rsidP="00146937">
      <w:pPr>
        <w:numPr>
          <w:ilvl w:val="0"/>
          <w:numId w:val="24"/>
        </w:numPr>
        <w:rPr>
          <w:szCs w:val="28"/>
        </w:rPr>
      </w:pPr>
      <w:r w:rsidRPr="0013025F">
        <w:rPr>
          <w:szCs w:val="28"/>
        </w:rPr>
        <w:lastRenderedPageBreak/>
        <w:t>What is it that makes these shapes triangles?</w:t>
      </w:r>
    </w:p>
    <w:p w14:paraId="0996794B" w14:textId="77777777" w:rsidR="005B440C" w:rsidRPr="006711BE" w:rsidRDefault="005B440C" w:rsidP="00F8172A"/>
    <w:p w14:paraId="0996794C" w14:textId="77777777" w:rsidR="005B440C" w:rsidRPr="006711BE" w:rsidRDefault="005B440C" w:rsidP="00F8172A">
      <w:pPr>
        <w:jc w:val="center"/>
      </w:pPr>
      <w:r>
        <w:rPr>
          <w:noProof/>
          <w:szCs w:val="28"/>
          <w:lang w:eastAsia="en-AU"/>
        </w:rPr>
        <w:drawing>
          <wp:inline distT="0" distB="0" distL="0" distR="0" wp14:anchorId="09967C92" wp14:editId="09967C93">
            <wp:extent cx="4921885" cy="1183640"/>
            <wp:effectExtent l="0" t="0" r="0" b="0"/>
            <wp:docPr id="821" name="Picture 821" descr="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descr="triangles"/>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921885" cy="1183640"/>
                    </a:xfrm>
                    <a:prstGeom prst="rect">
                      <a:avLst/>
                    </a:prstGeom>
                    <a:noFill/>
                    <a:ln>
                      <a:noFill/>
                    </a:ln>
                  </pic:spPr>
                </pic:pic>
              </a:graphicData>
            </a:graphic>
          </wp:inline>
        </w:drawing>
      </w:r>
    </w:p>
    <w:p w14:paraId="0996794D" w14:textId="77777777" w:rsidR="005B440C" w:rsidRPr="0013025F" w:rsidRDefault="005B440C" w:rsidP="00F8172A">
      <w:pPr>
        <w:rPr>
          <w:szCs w:val="28"/>
        </w:rPr>
      </w:pPr>
    </w:p>
    <w:p w14:paraId="0996794E" w14:textId="77777777" w:rsidR="005B440C" w:rsidRPr="0013025F" w:rsidRDefault="005B440C" w:rsidP="00F8172A">
      <w:pPr>
        <w:rPr>
          <w:szCs w:val="28"/>
        </w:rPr>
      </w:pPr>
    </w:p>
    <w:p w14:paraId="0996794F" w14:textId="77777777" w:rsidR="005B440C" w:rsidRPr="006711BE" w:rsidRDefault="005B440C" w:rsidP="00F8172A">
      <w:r w:rsidRPr="006711BE">
        <w:t>_____________________________________________</w:t>
      </w:r>
      <w:r>
        <w:t>_____________________</w:t>
      </w:r>
    </w:p>
    <w:p w14:paraId="09967950" w14:textId="77777777" w:rsidR="005B440C" w:rsidRPr="006711BE" w:rsidRDefault="005B440C" w:rsidP="00F8172A"/>
    <w:p w14:paraId="09967951" w14:textId="77777777" w:rsidR="005B440C" w:rsidRPr="006711BE" w:rsidRDefault="005B440C" w:rsidP="00F8172A"/>
    <w:p w14:paraId="09967952" w14:textId="77777777" w:rsidR="005B440C" w:rsidRPr="006711BE" w:rsidRDefault="005B440C" w:rsidP="00F8172A">
      <w:r w:rsidRPr="006711BE">
        <w:t>_____________________________________</w:t>
      </w:r>
      <w:r>
        <w:t>_____________________________</w:t>
      </w:r>
    </w:p>
    <w:p w14:paraId="09967953" w14:textId="77777777" w:rsidR="005B440C" w:rsidRPr="006711BE" w:rsidRDefault="005B440C" w:rsidP="00F8172A"/>
    <w:p w14:paraId="09967954" w14:textId="77777777" w:rsidR="005B440C" w:rsidRDefault="005B440C" w:rsidP="00F8172A"/>
    <w:p w14:paraId="09967955" w14:textId="77777777" w:rsidR="005B440C" w:rsidRPr="006711BE" w:rsidRDefault="005B440C" w:rsidP="00F8172A"/>
    <w:p w14:paraId="09967956" w14:textId="77777777" w:rsidR="005B440C" w:rsidRPr="0013025F" w:rsidRDefault="005B440C" w:rsidP="00F8172A">
      <w:pPr>
        <w:rPr>
          <w:szCs w:val="28"/>
        </w:rPr>
      </w:pPr>
      <w:r w:rsidRPr="006711BE">
        <w:t xml:space="preserve">7. </w:t>
      </w:r>
      <w:r w:rsidRPr="0013025F">
        <w:rPr>
          <w:szCs w:val="28"/>
        </w:rPr>
        <w:t>Draw a picture below using only circles and squares.</w:t>
      </w:r>
    </w:p>
    <w:p w14:paraId="09967957" w14:textId="77777777" w:rsidR="005B440C" w:rsidRPr="0013025F" w:rsidRDefault="005B440C" w:rsidP="00F8172A">
      <w:pPr>
        <w:rPr>
          <w:szCs w:val="28"/>
        </w:rPr>
      </w:pPr>
      <w:r>
        <w:rPr>
          <w:noProof/>
          <w:szCs w:val="28"/>
          <w:lang w:eastAsia="en-AU"/>
        </w:rPr>
        <mc:AlternateContent>
          <mc:Choice Requires="wps">
            <w:drawing>
              <wp:anchor distT="0" distB="0" distL="114300" distR="114300" simplePos="0" relativeHeight="252000256" behindDoc="0" locked="0" layoutInCell="1" allowOverlap="1" wp14:anchorId="09967C94" wp14:editId="09967C95">
                <wp:simplePos x="0" y="0"/>
                <wp:positionH relativeFrom="column">
                  <wp:posOffset>8890</wp:posOffset>
                </wp:positionH>
                <wp:positionV relativeFrom="paragraph">
                  <wp:posOffset>69066</wp:posOffset>
                </wp:positionV>
                <wp:extent cx="5903258" cy="4007223"/>
                <wp:effectExtent l="0" t="0" r="21590" b="12700"/>
                <wp:wrapNone/>
                <wp:docPr id="896" name="Rectangle 896"/>
                <wp:cNvGraphicFramePr/>
                <a:graphic xmlns:a="http://schemas.openxmlformats.org/drawingml/2006/main">
                  <a:graphicData uri="http://schemas.microsoft.com/office/word/2010/wordprocessingShape">
                    <wps:wsp>
                      <wps:cNvSpPr/>
                      <wps:spPr>
                        <a:xfrm>
                          <a:off x="0" y="0"/>
                          <a:ext cx="5903258" cy="4007223"/>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0FEA6B66" id="Rectangle 896" o:spid="_x0000_s1026" style="position:absolute;margin-left:.7pt;margin-top:5.45pt;width:464.8pt;height:315.55pt;z-index:2520002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" filled="f" strokecolor="black [3213]"/>
            </w:pict>
          </mc:Fallback>
        </mc:AlternateContent>
      </w:r>
    </w:p>
    <w:p w14:paraId="09967958" w14:textId="77777777" w:rsidR="005B440C" w:rsidRPr="006711BE" w:rsidRDefault="005B440C" w:rsidP="00F8172A"/>
    <w:p w14:paraId="09967959" w14:textId="77777777" w:rsidR="005B440C" w:rsidRPr="006711BE" w:rsidRDefault="005B440C" w:rsidP="00F8172A"/>
    <w:p w14:paraId="0996795A" w14:textId="77777777" w:rsidR="005B440C" w:rsidRPr="006711BE" w:rsidRDefault="005B440C" w:rsidP="00F8172A"/>
    <w:p w14:paraId="0996795B" w14:textId="77777777" w:rsidR="005B440C" w:rsidRPr="006711BE" w:rsidRDefault="005B440C" w:rsidP="00F8172A"/>
    <w:p w14:paraId="0996795C" w14:textId="77777777" w:rsidR="005B440C" w:rsidRPr="006711BE" w:rsidRDefault="005B440C" w:rsidP="00F8172A"/>
    <w:p w14:paraId="0996795D" w14:textId="77777777" w:rsidR="005B440C" w:rsidRPr="006711BE" w:rsidRDefault="005B440C" w:rsidP="00F8172A"/>
    <w:p w14:paraId="0996795E" w14:textId="77777777" w:rsidR="005B440C" w:rsidRPr="006711BE" w:rsidRDefault="005B440C" w:rsidP="00F8172A"/>
    <w:p w14:paraId="0996795F" w14:textId="77777777" w:rsidR="005B440C" w:rsidRPr="006711BE" w:rsidRDefault="005B440C" w:rsidP="00F8172A"/>
    <w:p w14:paraId="09967960" w14:textId="77777777" w:rsidR="005B440C" w:rsidRPr="006711BE" w:rsidRDefault="005B440C" w:rsidP="00F8172A"/>
    <w:p w14:paraId="09967961" w14:textId="77777777" w:rsidR="005B440C" w:rsidRPr="006711BE" w:rsidRDefault="005B440C" w:rsidP="00F8172A"/>
    <w:p w14:paraId="09967962" w14:textId="77777777" w:rsidR="005B440C" w:rsidRPr="006711BE" w:rsidRDefault="005B440C" w:rsidP="00F8172A"/>
    <w:p w14:paraId="09967963" w14:textId="77777777" w:rsidR="005B440C" w:rsidRPr="006711BE" w:rsidRDefault="005B440C" w:rsidP="00F8172A"/>
    <w:p w14:paraId="09967964" w14:textId="77777777" w:rsidR="005B440C" w:rsidRPr="006711BE" w:rsidRDefault="005B440C" w:rsidP="00F8172A"/>
    <w:p w14:paraId="09967965" w14:textId="77777777" w:rsidR="005B440C" w:rsidRPr="006711BE" w:rsidRDefault="005B440C" w:rsidP="00F8172A"/>
    <w:p w14:paraId="09967966" w14:textId="77777777" w:rsidR="005B440C" w:rsidRPr="006711BE" w:rsidRDefault="005B440C" w:rsidP="00F8172A"/>
    <w:p w14:paraId="09967967" w14:textId="77777777" w:rsidR="005B440C" w:rsidRPr="006711BE" w:rsidRDefault="005B440C" w:rsidP="00F8172A"/>
    <w:p w14:paraId="09967968" w14:textId="77777777" w:rsidR="005B440C" w:rsidRPr="0013025F" w:rsidRDefault="005B440C" w:rsidP="00F8172A">
      <w:pPr>
        <w:rPr>
          <w:szCs w:val="28"/>
        </w:rPr>
      </w:pPr>
    </w:p>
    <w:p w14:paraId="09967969" w14:textId="77777777" w:rsidR="005B440C" w:rsidRPr="0013025F" w:rsidRDefault="005B440C" w:rsidP="00F8172A">
      <w:pPr>
        <w:rPr>
          <w:szCs w:val="28"/>
        </w:rPr>
      </w:pPr>
    </w:p>
    <w:p w14:paraId="0996796A" w14:textId="77777777" w:rsidR="005B440C" w:rsidRPr="006711BE" w:rsidRDefault="005B440C" w:rsidP="00F8172A"/>
    <w:p w14:paraId="0996796B" w14:textId="77777777" w:rsidR="005B440C" w:rsidRPr="0013025F" w:rsidRDefault="005B440C" w:rsidP="00F8172A">
      <w:pPr>
        <w:ind w:left="360"/>
        <w:jc w:val="center"/>
        <w:rPr>
          <w:rFonts w:ascii="Arial" w:hAnsi="Arial" w:cs="Arial"/>
          <w:b/>
          <w:szCs w:val="28"/>
        </w:rPr>
      </w:pPr>
      <w:r w:rsidRPr="0013025F">
        <w:rPr>
          <w:rFonts w:ascii="Arial" w:hAnsi="Arial" w:cs="Arial"/>
          <w:b/>
          <w:szCs w:val="28"/>
        </w:rPr>
        <w:t>Optional</w:t>
      </w:r>
    </w:p>
    <w:p w14:paraId="0996796C" w14:textId="77777777" w:rsidR="005B440C" w:rsidRPr="005B440C" w:rsidRDefault="005B440C" w:rsidP="00F8172A">
      <w:pPr>
        <w:rPr>
          <w:sz w:val="16"/>
          <w:szCs w:val="16"/>
        </w:rPr>
      </w:pPr>
    </w:p>
    <w:p w14:paraId="0996796D" w14:textId="77777777" w:rsidR="005B440C" w:rsidRPr="0013025F" w:rsidRDefault="005B440C" w:rsidP="00F8172A">
      <w:pPr>
        <w:jc w:val="center"/>
        <w:rPr>
          <w:szCs w:val="28"/>
        </w:rPr>
      </w:pPr>
      <w:r w:rsidRPr="0013025F">
        <w:rPr>
          <w:szCs w:val="28"/>
        </w:rPr>
        <w:t xml:space="preserve">Remove the sheet headed </w:t>
      </w:r>
      <w:r w:rsidRPr="0013025F">
        <w:rPr>
          <w:i/>
          <w:szCs w:val="28"/>
        </w:rPr>
        <w:t xml:space="preserve">Day 10 - Square Pyramid Net </w:t>
      </w:r>
      <w:r w:rsidRPr="0013025F">
        <w:rPr>
          <w:szCs w:val="28"/>
        </w:rPr>
        <w:t>from your</w:t>
      </w:r>
      <w:r w:rsidRPr="0013025F">
        <w:rPr>
          <w:i/>
          <w:szCs w:val="28"/>
        </w:rPr>
        <w:t xml:space="preserve"> Maths Activity Book</w:t>
      </w:r>
      <w:r w:rsidRPr="0013025F">
        <w:rPr>
          <w:szCs w:val="28"/>
        </w:rPr>
        <w:t>. Follow the instructions to make a square pyramid.</w:t>
      </w:r>
    </w:p>
    <w:p w14:paraId="0996796E" w14:textId="77777777" w:rsidR="00B27E1A" w:rsidRPr="006711BE" w:rsidRDefault="00B27E1A" w:rsidP="00B27E1A">
      <w:pPr>
        <w:pStyle w:val="Heading2"/>
        <w:jc w:val="center"/>
      </w:pPr>
      <w:r w:rsidRPr="006711BE">
        <w:lastRenderedPageBreak/>
        <w:t>Comments</w:t>
      </w:r>
    </w:p>
    <w:p w14:paraId="0996796F" w14:textId="77777777" w:rsidR="00B27E1A" w:rsidRPr="006711BE" w:rsidRDefault="00B27E1A" w:rsidP="00B27E1A"/>
    <w:p w14:paraId="09967970" w14:textId="325DBA8D" w:rsidR="00B27E1A" w:rsidRDefault="00B27E1A" w:rsidP="00B27E1A">
      <w:r w:rsidRPr="006711BE">
        <w:t xml:space="preserve">Did you have any difficulties? Was it too easy? Did you need assistance? Were the instructions easy to follow? </w:t>
      </w:r>
    </w:p>
    <w:p w14:paraId="50CA80C6" w14:textId="77777777" w:rsidR="009122C0" w:rsidRPr="006711BE" w:rsidRDefault="009122C0" w:rsidP="00B27E1A"/>
    <w:p w14:paraId="09967971" w14:textId="77777777" w:rsidR="00B27E1A" w:rsidRPr="006711BE" w:rsidRDefault="00B27E1A" w:rsidP="00B27E1A"/>
    <w:p w14:paraId="09967972" w14:textId="77777777" w:rsidR="00B27E1A" w:rsidRPr="006711BE" w:rsidRDefault="00B27E1A" w:rsidP="00B27E1A">
      <w:r w:rsidRPr="006711BE">
        <w:t>__________________________________________________________________</w:t>
      </w:r>
    </w:p>
    <w:p w14:paraId="09967973" w14:textId="77777777" w:rsidR="00B27E1A" w:rsidRPr="006711BE" w:rsidRDefault="00B27E1A" w:rsidP="00B27E1A"/>
    <w:p w14:paraId="09967974" w14:textId="77777777" w:rsidR="00B27E1A" w:rsidRPr="006711BE" w:rsidRDefault="00B27E1A" w:rsidP="00B27E1A">
      <w:r w:rsidRPr="006711BE">
        <w:t>__________________________________________________________________</w:t>
      </w:r>
    </w:p>
    <w:p w14:paraId="09967975" w14:textId="77777777" w:rsidR="00B27E1A" w:rsidRPr="006711BE" w:rsidRDefault="00B27E1A" w:rsidP="00B27E1A"/>
    <w:p w14:paraId="09967976" w14:textId="77777777" w:rsidR="00B27E1A" w:rsidRPr="006711BE" w:rsidRDefault="00B27E1A" w:rsidP="00B27E1A">
      <w:r w:rsidRPr="006711BE">
        <w:t>__________________________________________________________________</w:t>
      </w:r>
    </w:p>
    <w:p w14:paraId="09967977" w14:textId="77777777" w:rsidR="00B27E1A" w:rsidRPr="006711BE" w:rsidRDefault="00B27E1A" w:rsidP="00B27E1A"/>
    <w:p w14:paraId="09967978" w14:textId="77777777" w:rsidR="00B27E1A" w:rsidRPr="006711BE" w:rsidRDefault="00B27E1A" w:rsidP="00B27E1A">
      <w:r w:rsidRPr="006711BE">
        <w:t>__________________________________________________________________</w:t>
      </w:r>
    </w:p>
    <w:p w14:paraId="09967979" w14:textId="77777777" w:rsidR="00B27E1A" w:rsidRPr="006711BE" w:rsidRDefault="00B27E1A" w:rsidP="00B27E1A"/>
    <w:p w14:paraId="0996797A" w14:textId="77777777" w:rsidR="00B27E1A" w:rsidRPr="006711BE" w:rsidRDefault="00B27E1A" w:rsidP="00B27E1A">
      <w:r w:rsidRPr="006711BE">
        <w:t>__________________________________________________________________</w:t>
      </w:r>
    </w:p>
    <w:p w14:paraId="0996797B" w14:textId="77777777" w:rsidR="00B27E1A" w:rsidRDefault="00B27E1A" w:rsidP="00B27E1A"/>
    <w:p w14:paraId="0996797C" w14:textId="77777777" w:rsidR="00B27E1A" w:rsidRPr="006711BE" w:rsidRDefault="00B27E1A" w:rsidP="00B27E1A">
      <w:r w:rsidRPr="006711BE">
        <w:t>__________________________________________________________________</w:t>
      </w:r>
    </w:p>
    <w:p w14:paraId="0996797D" w14:textId="77777777" w:rsidR="00B27E1A" w:rsidRDefault="00B27E1A" w:rsidP="00B27E1A"/>
    <w:p w14:paraId="0996797E" w14:textId="77777777" w:rsidR="00B27E1A" w:rsidRPr="006711BE" w:rsidRDefault="00B27E1A" w:rsidP="00B27E1A"/>
    <w:p w14:paraId="09967985" w14:textId="77777777" w:rsidR="00B27E1A" w:rsidRDefault="00B27E1A" w:rsidP="00B27E1A">
      <w:pPr>
        <w:ind w:right="-230"/>
        <w:jc w:val="center"/>
      </w:pPr>
      <w:r>
        <w:rPr>
          <w:noProof/>
          <w:lang w:eastAsia="en-AU"/>
        </w:rPr>
        <w:drawing>
          <wp:inline distT="0" distB="0" distL="0" distR="0" wp14:anchorId="09967C96" wp14:editId="09967C97">
            <wp:extent cx="3550285" cy="3335020"/>
            <wp:effectExtent l="0" t="0" r="0" b="0"/>
            <wp:docPr id="820" name="Picture 820" descr="j0078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descr="j0078837"/>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550285" cy="3335020"/>
                    </a:xfrm>
                    <a:prstGeom prst="rect">
                      <a:avLst/>
                    </a:prstGeom>
                    <a:noFill/>
                    <a:ln>
                      <a:noFill/>
                    </a:ln>
                  </pic:spPr>
                </pic:pic>
              </a:graphicData>
            </a:graphic>
          </wp:inline>
        </w:drawing>
      </w:r>
      <w:r>
        <w:br w:type="page"/>
      </w:r>
    </w:p>
    <w:p w14:paraId="09967986" w14:textId="77777777" w:rsidR="00B27E1A" w:rsidRPr="006711BE" w:rsidRDefault="00B27E1A" w:rsidP="00F8172A">
      <w:pPr>
        <w:jc w:val="center"/>
      </w:pPr>
      <w:r>
        <w:rPr>
          <w:rFonts w:ascii="Arial" w:hAnsi="Arial" w:cs="Arial"/>
          <w:b/>
          <w:noProof/>
          <w:sz w:val="36"/>
          <w:szCs w:val="36"/>
          <w:lang w:eastAsia="en-AU"/>
        </w:rPr>
        <w:lastRenderedPageBreak/>
        <mc:AlternateContent>
          <mc:Choice Requires="wps">
            <w:drawing>
              <wp:anchor distT="0" distB="0" distL="114300" distR="114300" simplePos="0" relativeHeight="252002304" behindDoc="0" locked="0" layoutInCell="1" allowOverlap="1" wp14:anchorId="09967C98" wp14:editId="09967C99">
                <wp:simplePos x="0" y="0"/>
                <wp:positionH relativeFrom="column">
                  <wp:posOffset>4340038</wp:posOffset>
                </wp:positionH>
                <wp:positionV relativeFrom="paragraph">
                  <wp:posOffset>1501140</wp:posOffset>
                </wp:positionV>
                <wp:extent cx="609600" cy="310515"/>
                <wp:effectExtent l="0" t="0" r="0" b="0"/>
                <wp:wrapNone/>
                <wp:docPr id="822" name="Rectangle 8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21B79AE" id="Rectangle 822" o:spid="_x0000_s1026" style="position:absolute;margin-left:341.75pt;margin-top:118.2pt;width:48pt;height:24.45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" stroked="f"/>
            </w:pict>
          </mc:Fallback>
        </mc:AlternateContent>
      </w:r>
      <w:r>
        <w:rPr>
          <w:noProof/>
          <w:lang w:eastAsia="en-AU"/>
        </w:rPr>
        <w:drawing>
          <wp:inline distT="0" distB="0" distL="0" distR="0" wp14:anchorId="09967C9A" wp14:editId="09967C9B">
            <wp:extent cx="5808980" cy="8229600"/>
            <wp:effectExtent l="0" t="0" r="1270" b="0"/>
            <wp:docPr id="819" name="Picture 819" descr="3C MaSh 90 Triangle join the 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descr="3C MaSh 90 Triangle join the dots"/>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808980" cy="8229600"/>
                    </a:xfrm>
                    <a:prstGeom prst="rect">
                      <a:avLst/>
                    </a:prstGeom>
                    <a:noFill/>
                    <a:ln>
                      <a:noFill/>
                    </a:ln>
                  </pic:spPr>
                </pic:pic>
              </a:graphicData>
            </a:graphic>
          </wp:inline>
        </w:drawing>
      </w:r>
    </w:p>
    <w:p w14:paraId="09967987" w14:textId="77777777" w:rsidR="00146937" w:rsidRPr="006711BE" w:rsidRDefault="00B27E1A" w:rsidP="00146937">
      <w:pPr>
        <w:rPr>
          <w:rFonts w:ascii="Arial" w:hAnsi="Arial" w:cs="Arial"/>
          <w:b/>
          <w:sz w:val="16"/>
          <w:szCs w:val="16"/>
        </w:rPr>
      </w:pPr>
      <w:r>
        <w:rPr>
          <w:rFonts w:ascii="Arial" w:hAnsi="Arial" w:cs="Arial"/>
          <w:b/>
          <w:noProof/>
          <w:sz w:val="36"/>
          <w:szCs w:val="36"/>
          <w:lang w:eastAsia="en-AU"/>
        </w:rPr>
        <w:lastRenderedPageBreak/>
        <mc:AlternateContent>
          <mc:Choice Requires="wps">
            <w:drawing>
              <wp:anchor distT="0" distB="0" distL="114300" distR="114300" simplePos="0" relativeHeight="252004352" behindDoc="0" locked="0" layoutInCell="1" allowOverlap="1" wp14:anchorId="09967C9C" wp14:editId="09967C9D">
                <wp:simplePos x="0" y="0"/>
                <wp:positionH relativeFrom="column">
                  <wp:posOffset>4411307</wp:posOffset>
                </wp:positionH>
                <wp:positionV relativeFrom="paragraph">
                  <wp:posOffset>887058</wp:posOffset>
                </wp:positionV>
                <wp:extent cx="609600" cy="310515"/>
                <wp:effectExtent l="0" t="0" r="0" b="0"/>
                <wp:wrapNone/>
                <wp:docPr id="897" name="Rectangle 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10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EC5ABF" id="Rectangle 897" o:spid="_x0000_s1026" style="position:absolute;margin-left:347.35pt;margin-top:69.85pt;width:48pt;height:24.45pt;z-index:25200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" stroked="f"/>
            </w:pict>
          </mc:Fallback>
        </mc:AlternateContent>
      </w:r>
      <w:r w:rsidR="00146937">
        <w:rPr>
          <w:rFonts w:ascii="Arial" w:hAnsi="Arial" w:cs="Arial"/>
          <w:b/>
          <w:noProof/>
          <w:sz w:val="16"/>
          <w:szCs w:val="16"/>
          <w:lang w:eastAsia="en-AU"/>
        </w:rPr>
        <w:drawing>
          <wp:inline distT="0" distB="0" distL="0" distR="0" wp14:anchorId="09967C9E" wp14:editId="09967C9F">
            <wp:extent cx="5943600" cy="8431530"/>
            <wp:effectExtent l="0" t="0" r="0" b="7620"/>
            <wp:docPr id="818" name="Picture 818" descr="3C Ma 90 Triangle join the dots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3C Ma 90 Triangle join the dots map"/>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5943600" cy="8431530"/>
                    </a:xfrm>
                    <a:prstGeom prst="rect">
                      <a:avLst/>
                    </a:prstGeom>
                    <a:noFill/>
                    <a:ln>
                      <a:noFill/>
                    </a:ln>
                  </pic:spPr>
                </pic:pic>
              </a:graphicData>
            </a:graphic>
          </wp:inline>
        </w:drawing>
      </w:r>
    </w:p>
    <w:p w14:paraId="09967988" w14:textId="77777777" w:rsidR="00146937" w:rsidRPr="006711BE" w:rsidRDefault="00146937" w:rsidP="00146937">
      <w:pPr>
        <w:rPr>
          <w:rFonts w:ascii="Arial" w:hAnsi="Arial" w:cs="Arial"/>
          <w:b/>
          <w:sz w:val="16"/>
          <w:szCs w:val="16"/>
        </w:rPr>
      </w:pPr>
    </w:p>
    <w:p w14:paraId="09967989" w14:textId="77777777" w:rsidR="00B27E1A" w:rsidRDefault="00B27E1A" w:rsidP="00146937">
      <w:pPr>
        <w:rPr>
          <w:rFonts w:ascii="Arial" w:hAnsi="Arial" w:cs="Arial"/>
          <w:b/>
          <w:sz w:val="16"/>
          <w:szCs w:val="16"/>
        </w:rPr>
      </w:pPr>
      <w:r>
        <w:rPr>
          <w:rFonts w:ascii="Arial" w:hAnsi="Arial" w:cs="Arial"/>
          <w:b/>
          <w:sz w:val="16"/>
          <w:szCs w:val="16"/>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0"/>
      </w:tblGrid>
      <w:tr w:rsidR="00146937" w:rsidRPr="0013025F" w14:paraId="0996798D" w14:textId="77777777" w:rsidTr="007D58A3">
        <w:trPr>
          <w:trHeight w:val="981"/>
        </w:trPr>
        <w:tc>
          <w:tcPr>
            <w:tcW w:w="9270" w:type="dxa"/>
            <w:shd w:val="clear" w:color="auto" w:fill="auto"/>
            <w:vAlign w:val="center"/>
          </w:tcPr>
          <w:p w14:paraId="0996798A" w14:textId="77777777" w:rsidR="00146937" w:rsidRPr="0013025F" w:rsidRDefault="00146937" w:rsidP="007D58A3">
            <w:pPr>
              <w:jc w:val="center"/>
              <w:rPr>
                <w:rFonts w:ascii="Arial" w:hAnsi="Arial" w:cs="Arial"/>
                <w:b/>
                <w:szCs w:val="28"/>
              </w:rPr>
            </w:pPr>
            <w:r w:rsidRPr="0013025F">
              <w:rPr>
                <w:rFonts w:ascii="Arial" w:hAnsi="Arial" w:cs="Arial"/>
                <w:b/>
                <w:color w:val="800000"/>
                <w:szCs w:val="28"/>
              </w:rPr>
              <w:lastRenderedPageBreak/>
              <w:t>Maths Activity—Triangle join the dots</w:t>
            </w:r>
          </w:p>
          <w:p w14:paraId="0996798C" w14:textId="7A3E10CB" w:rsidR="00146937" w:rsidRPr="007D58A3" w:rsidRDefault="00146937" w:rsidP="009122C0">
            <w:pPr>
              <w:rPr>
                <w:rFonts w:ascii="Arial" w:hAnsi="Arial" w:cs="Arial"/>
                <w:b/>
              </w:rPr>
            </w:pPr>
          </w:p>
        </w:tc>
      </w:tr>
    </w:tbl>
    <w:p w14:paraId="0996798E" w14:textId="77777777" w:rsidR="00146937" w:rsidRPr="006711BE" w:rsidRDefault="00146937" w:rsidP="007D58A3"/>
    <w:p w14:paraId="0996798F" w14:textId="77777777" w:rsidR="00146937" w:rsidRPr="006711BE" w:rsidRDefault="00146937" w:rsidP="007D58A3">
      <w:pPr>
        <w:pStyle w:val="Heading2"/>
      </w:pPr>
      <w:r w:rsidRPr="006711BE">
        <w:t>How many team members were involved in this activity?</w:t>
      </w:r>
    </w:p>
    <w:p w14:paraId="09967990" w14:textId="77777777" w:rsidR="00146937" w:rsidRPr="006711BE" w:rsidRDefault="00146937" w:rsidP="007D58A3"/>
    <w:p w14:paraId="09967991" w14:textId="77777777" w:rsidR="00146937" w:rsidRPr="006711BE" w:rsidRDefault="00146937" w:rsidP="007D58A3">
      <w:r w:rsidRPr="006711BE">
        <w:t>——————</w:t>
      </w:r>
      <w:r w:rsidR="007D58A3">
        <w:t>———————————————————————————</w:t>
      </w:r>
    </w:p>
    <w:p w14:paraId="09967992" w14:textId="77777777" w:rsidR="00146937" w:rsidRPr="006711BE" w:rsidRDefault="00146937" w:rsidP="007D58A3"/>
    <w:p w14:paraId="09967993" w14:textId="77777777" w:rsidR="00146937" w:rsidRPr="006711BE" w:rsidRDefault="00146937" w:rsidP="007D58A3"/>
    <w:p w14:paraId="09967994" w14:textId="77777777" w:rsidR="00146937" w:rsidRPr="006711BE" w:rsidRDefault="00146937" w:rsidP="007D58A3">
      <w:pPr>
        <w:pStyle w:val="Heading2"/>
      </w:pPr>
      <w:r w:rsidRPr="006711BE">
        <w:t>In your own words, explain the purpose of this activity.</w:t>
      </w:r>
    </w:p>
    <w:p w14:paraId="09967995" w14:textId="77777777" w:rsidR="00146937" w:rsidRPr="006711BE" w:rsidRDefault="00146937" w:rsidP="007D58A3"/>
    <w:p w14:paraId="09967996" w14:textId="77777777" w:rsidR="007D58A3" w:rsidRPr="006711BE" w:rsidRDefault="007D58A3" w:rsidP="007D58A3">
      <w:r w:rsidRPr="006711BE">
        <w:t>——————</w:t>
      </w:r>
      <w:r>
        <w:t>———————————————————————————</w:t>
      </w:r>
    </w:p>
    <w:p w14:paraId="09967997" w14:textId="77777777" w:rsidR="00146937" w:rsidRPr="006711BE" w:rsidRDefault="00146937" w:rsidP="007D58A3"/>
    <w:p w14:paraId="09967998" w14:textId="77777777" w:rsidR="007D58A3" w:rsidRPr="006711BE" w:rsidRDefault="007D58A3" w:rsidP="007D58A3">
      <w:r w:rsidRPr="006711BE">
        <w:t>——————</w:t>
      </w:r>
      <w:r>
        <w:t>———————————————————————————</w:t>
      </w:r>
    </w:p>
    <w:p w14:paraId="09967999" w14:textId="77777777" w:rsidR="00146937" w:rsidRPr="006711BE" w:rsidRDefault="00146937" w:rsidP="007D58A3"/>
    <w:p w14:paraId="0996799A" w14:textId="77777777" w:rsidR="007D58A3" w:rsidRPr="006711BE" w:rsidRDefault="007D58A3" w:rsidP="007D58A3">
      <w:r w:rsidRPr="006711BE">
        <w:t>——————</w:t>
      </w:r>
      <w:r>
        <w:t>———————————————————————————</w:t>
      </w:r>
    </w:p>
    <w:p w14:paraId="0996799B" w14:textId="77777777" w:rsidR="00146937" w:rsidRPr="006711BE" w:rsidRDefault="00146937" w:rsidP="007D58A3"/>
    <w:p w14:paraId="0996799C" w14:textId="77777777" w:rsidR="007D58A3" w:rsidRPr="006711BE" w:rsidRDefault="007D58A3" w:rsidP="007D58A3">
      <w:r w:rsidRPr="006711BE">
        <w:t>——————</w:t>
      </w:r>
      <w:r>
        <w:t>———————————————————————————</w:t>
      </w:r>
    </w:p>
    <w:p w14:paraId="0996799D" w14:textId="77777777" w:rsidR="00146937" w:rsidRPr="006711BE" w:rsidRDefault="00146937" w:rsidP="007D58A3"/>
    <w:p w14:paraId="0996799E" w14:textId="77777777" w:rsidR="00146937" w:rsidRPr="006711BE" w:rsidRDefault="00146937" w:rsidP="007D58A3">
      <w:pPr>
        <w:rPr>
          <w:sz w:val="16"/>
          <w:szCs w:val="16"/>
        </w:rPr>
      </w:pPr>
    </w:p>
    <w:p w14:paraId="0996799F" w14:textId="77777777" w:rsidR="00146937" w:rsidRPr="006711BE" w:rsidRDefault="00146937" w:rsidP="007D58A3">
      <w:pPr>
        <w:rPr>
          <w:sz w:val="16"/>
          <w:szCs w:val="16"/>
        </w:rPr>
      </w:pPr>
    </w:p>
    <w:p w14:paraId="099679A0" w14:textId="77777777" w:rsidR="00146937" w:rsidRPr="006711BE" w:rsidRDefault="00146937" w:rsidP="007D58A3">
      <w:pPr>
        <w:pStyle w:val="Heading2"/>
      </w:pPr>
      <w:r w:rsidRPr="006711BE">
        <w:t>Describe how you organised your team members for this activity.</w:t>
      </w:r>
    </w:p>
    <w:p w14:paraId="099679A1" w14:textId="77777777" w:rsidR="00146937" w:rsidRPr="006711BE" w:rsidRDefault="00146937" w:rsidP="007D58A3"/>
    <w:p w14:paraId="099679A2" w14:textId="77777777" w:rsidR="007D58A3" w:rsidRPr="006711BE" w:rsidRDefault="007D58A3" w:rsidP="007D58A3">
      <w:r w:rsidRPr="006711BE">
        <w:t>——————</w:t>
      </w:r>
      <w:r>
        <w:t>———————————————————————————</w:t>
      </w:r>
    </w:p>
    <w:p w14:paraId="099679A3" w14:textId="77777777" w:rsidR="00146937" w:rsidRPr="006711BE" w:rsidRDefault="00146937" w:rsidP="007D58A3"/>
    <w:p w14:paraId="099679A4" w14:textId="77777777" w:rsidR="007D58A3" w:rsidRPr="006711BE" w:rsidRDefault="007D58A3" w:rsidP="007D58A3">
      <w:r w:rsidRPr="006711BE">
        <w:t>——————</w:t>
      </w:r>
      <w:r>
        <w:t>———————————————————————————</w:t>
      </w:r>
    </w:p>
    <w:p w14:paraId="099679A5" w14:textId="77777777" w:rsidR="00146937" w:rsidRPr="006711BE" w:rsidRDefault="00146937" w:rsidP="007D58A3"/>
    <w:p w14:paraId="099679A6" w14:textId="77777777" w:rsidR="007D58A3" w:rsidRPr="006711BE" w:rsidRDefault="007D58A3" w:rsidP="007D58A3">
      <w:r w:rsidRPr="006711BE">
        <w:t>——————</w:t>
      </w:r>
      <w:r>
        <w:t>———————————————————————————</w:t>
      </w:r>
    </w:p>
    <w:p w14:paraId="099679A7" w14:textId="77777777" w:rsidR="00146937" w:rsidRPr="006711BE" w:rsidRDefault="00146937" w:rsidP="007D58A3"/>
    <w:p w14:paraId="099679A8" w14:textId="77777777" w:rsidR="007D58A3" w:rsidRPr="006711BE" w:rsidRDefault="007D58A3" w:rsidP="007D58A3">
      <w:r w:rsidRPr="006711BE">
        <w:t>——————</w:t>
      </w:r>
      <w:r>
        <w:t>———————————————————————————</w:t>
      </w:r>
    </w:p>
    <w:p w14:paraId="099679A9" w14:textId="77777777" w:rsidR="00146937" w:rsidRPr="006711BE" w:rsidRDefault="00146937" w:rsidP="007D58A3">
      <w:pPr>
        <w:rPr>
          <w:rFonts w:ascii="Arial" w:hAnsi="Arial" w:cs="Arial"/>
          <w:b/>
          <w:sz w:val="16"/>
          <w:szCs w:val="16"/>
        </w:rPr>
      </w:pPr>
    </w:p>
    <w:p w14:paraId="099679AA" w14:textId="77777777" w:rsidR="00146937" w:rsidRPr="006711BE" w:rsidRDefault="00146937" w:rsidP="007D58A3">
      <w:pPr>
        <w:rPr>
          <w:rFonts w:ascii="Arial" w:hAnsi="Arial" w:cs="Arial"/>
        </w:rPr>
      </w:pPr>
    </w:p>
    <w:p w14:paraId="099679AB" w14:textId="77777777" w:rsidR="00146937" w:rsidRPr="006711BE" w:rsidRDefault="00146937" w:rsidP="007D58A3">
      <w:pPr>
        <w:rPr>
          <w:rFonts w:cs="Arial"/>
        </w:rPr>
      </w:pPr>
      <w:r w:rsidRPr="006711BE">
        <w:rPr>
          <w:rFonts w:ascii="Arial" w:hAnsi="Arial" w:cs="Arial"/>
          <w:b/>
        </w:rPr>
        <w:t xml:space="preserve">Supervisor report </w:t>
      </w:r>
      <w:r w:rsidRPr="006711BE">
        <w:rPr>
          <w:rFonts w:cs="Arial"/>
        </w:rPr>
        <w:t>(Please briefly comment on your student’s strategies, planning and organisation for this project.)</w:t>
      </w:r>
    </w:p>
    <w:p w14:paraId="099679AC" w14:textId="77777777" w:rsidR="00146937" w:rsidRPr="006711BE" w:rsidRDefault="00146937" w:rsidP="007D58A3">
      <w:pPr>
        <w:rPr>
          <w:rFonts w:ascii="Arial" w:hAnsi="Arial" w:cs="Arial"/>
          <w:b/>
        </w:rPr>
      </w:pPr>
    </w:p>
    <w:p w14:paraId="099679AD" w14:textId="77777777" w:rsidR="007D58A3" w:rsidRPr="006711BE" w:rsidRDefault="007D58A3" w:rsidP="007D58A3">
      <w:r w:rsidRPr="006711BE">
        <w:t>——————</w:t>
      </w:r>
      <w:r>
        <w:t>———————————————————————————</w:t>
      </w:r>
    </w:p>
    <w:p w14:paraId="099679AE" w14:textId="77777777" w:rsidR="00146937" w:rsidRPr="006711BE" w:rsidRDefault="00146937" w:rsidP="007D58A3">
      <w:pPr>
        <w:rPr>
          <w:rFonts w:ascii="Arial" w:hAnsi="Arial" w:cs="Arial"/>
        </w:rPr>
      </w:pPr>
    </w:p>
    <w:p w14:paraId="099679AF" w14:textId="77777777" w:rsidR="007D58A3" w:rsidRPr="006711BE" w:rsidRDefault="007D58A3" w:rsidP="007D58A3">
      <w:r w:rsidRPr="006711BE">
        <w:t>——————</w:t>
      </w:r>
      <w:r>
        <w:t>———————————————————————————</w:t>
      </w:r>
    </w:p>
    <w:p w14:paraId="099679B0" w14:textId="77777777" w:rsidR="00146937" w:rsidRPr="006711BE" w:rsidRDefault="00146937" w:rsidP="007D58A3">
      <w:pPr>
        <w:rPr>
          <w:rFonts w:ascii="Arial" w:hAnsi="Arial" w:cs="Arial"/>
        </w:rPr>
      </w:pPr>
    </w:p>
    <w:p w14:paraId="099679B1" w14:textId="77777777" w:rsidR="007D58A3" w:rsidRPr="006711BE" w:rsidRDefault="007D58A3" w:rsidP="007D58A3">
      <w:r w:rsidRPr="006711BE">
        <w:t>——————</w:t>
      </w:r>
      <w:r>
        <w:t>———————————————————————————</w:t>
      </w:r>
    </w:p>
    <w:p w14:paraId="099679B2" w14:textId="77777777" w:rsidR="00146937" w:rsidRPr="006711BE" w:rsidRDefault="00146937" w:rsidP="00B118D4">
      <w:pPr>
        <w:pBdr>
          <w:bottom w:val="single" w:sz="6" w:space="1" w:color="auto"/>
        </w:pBdr>
        <w:spacing w:line="360" w:lineRule="auto"/>
        <w:rPr>
          <w:rFonts w:ascii="Arial" w:hAnsi="Arial" w:cs="Arial"/>
        </w:rPr>
      </w:pPr>
    </w:p>
    <w:p w14:paraId="099679B3" w14:textId="77777777" w:rsidR="00FC32CB" w:rsidRPr="006711BE" w:rsidRDefault="00FC32CB" w:rsidP="007D58A3"/>
    <w:p w14:paraId="099679B4" w14:textId="77777777" w:rsidR="001303B4" w:rsidRDefault="001303B4" w:rsidP="005D3BAF">
      <w:pPr>
        <w:spacing w:after="200" w:line="276" w:lineRule="auto"/>
        <w:jc w:val="center"/>
        <w:rPr>
          <w:rFonts w:ascii="Arial" w:hAnsi="Arial" w:cs="Arial"/>
          <w:b/>
          <w:sz w:val="24"/>
        </w:rPr>
        <w:sectPr w:rsidR="001303B4" w:rsidSect="006663B5">
          <w:headerReference w:type="even" r:id="rId179"/>
          <w:headerReference w:type="default" r:id="rId180"/>
          <w:pgSz w:w="11906" w:h="16838"/>
          <w:pgMar w:top="1151" w:right="1298" w:bottom="1151" w:left="1298" w:header="578" w:footer="578" w:gutter="0"/>
          <w:cols w:space="709"/>
          <w:docGrid w:linePitch="360"/>
        </w:sectPr>
      </w:pPr>
    </w:p>
    <w:p w14:paraId="099679B5" w14:textId="3BC1AE1A" w:rsidR="005D3BAF" w:rsidRPr="007D3C38" w:rsidRDefault="005D3BAF" w:rsidP="005D3BAF">
      <w:pPr>
        <w:spacing w:after="200" w:line="276" w:lineRule="auto"/>
        <w:jc w:val="center"/>
        <w:rPr>
          <w:rFonts w:ascii="Arial" w:hAnsi="Arial" w:cs="Arial"/>
        </w:rPr>
      </w:pPr>
      <w:r w:rsidRPr="007D3C38">
        <w:rPr>
          <w:rFonts w:ascii="Arial" w:hAnsi="Arial" w:cs="Arial"/>
          <w:b/>
          <w:sz w:val="24"/>
        </w:rPr>
        <w:lastRenderedPageBreak/>
        <w:t>TEACHER ASSESSMENT</w:t>
      </w:r>
    </w:p>
    <w:p w14:paraId="099679B6" w14:textId="77777777" w:rsidR="005D3BAF" w:rsidRPr="007D3C38" w:rsidRDefault="005D3BAF" w:rsidP="005D3BAF">
      <w:pPr>
        <w:jc w:val="center"/>
        <w:rPr>
          <w:rFonts w:ascii="Arial" w:hAnsi="Arial" w:cs="Arial"/>
          <w:i/>
          <w:sz w:val="24"/>
        </w:rPr>
      </w:pPr>
      <w:r>
        <w:rPr>
          <w:rFonts w:ascii="Arial" w:hAnsi="Arial" w:cs="Arial"/>
          <w:i/>
          <w:sz w:val="24"/>
        </w:rPr>
        <w:t>How are fractions helpful</w:t>
      </w:r>
      <w:r w:rsidRPr="007D3C38">
        <w:rPr>
          <w:rFonts w:ascii="Arial" w:hAnsi="Arial" w:cs="Arial"/>
          <w:i/>
          <w:sz w:val="24"/>
        </w:rPr>
        <w:t>?</w:t>
      </w:r>
    </w:p>
    <w:p w14:paraId="099679B7" w14:textId="77777777" w:rsidR="005D3BAF" w:rsidRPr="00C30FC8" w:rsidRDefault="005D3BAF" w:rsidP="005D3BAF">
      <w:pPr>
        <w:jc w:val="center"/>
        <w:rPr>
          <w:rFonts w:ascii="Arial" w:hAnsi="Arial" w:cs="Arial"/>
          <w:i/>
          <w:sz w:val="12"/>
        </w:rPr>
      </w:pPr>
    </w:p>
    <w:p w14:paraId="099679B8" w14:textId="77777777" w:rsidR="005D3BAF" w:rsidRPr="007D3C38" w:rsidRDefault="005D3BAF" w:rsidP="005D3BAF">
      <w:pPr>
        <w:jc w:val="center"/>
        <w:rPr>
          <w:rFonts w:ascii="Times New Roman" w:hAnsi="Times New Roman"/>
          <w:b/>
          <w:sz w:val="16"/>
          <w:szCs w:val="16"/>
        </w:rPr>
      </w:pPr>
    </w:p>
    <w:p w14:paraId="099679B9" w14:textId="77777777" w:rsidR="005D3BAF" w:rsidRPr="007D3C38" w:rsidRDefault="005D3BAF" w:rsidP="005D3BAF">
      <w:pPr>
        <w:rPr>
          <w:rFonts w:ascii="Arial" w:hAnsi="Arial" w:cs="Arial"/>
          <w:szCs w:val="28"/>
        </w:rPr>
      </w:pPr>
      <w:r w:rsidRPr="007D3C38">
        <w:rPr>
          <w:rFonts w:ascii="Arial" w:hAnsi="Arial" w:cs="Arial"/>
          <w:szCs w:val="28"/>
        </w:rPr>
        <w:t>Student: __________________________   Date: ________________</w:t>
      </w:r>
    </w:p>
    <w:p w14:paraId="099679BA" w14:textId="77777777" w:rsidR="005D3BAF" w:rsidRPr="007D3C38" w:rsidRDefault="005D3BAF" w:rsidP="005D3BAF">
      <w:pPr>
        <w:rPr>
          <w:rFonts w:ascii="Times New Roman" w:hAnsi="Times New Roman"/>
          <w:sz w:val="4"/>
          <w:szCs w:val="4"/>
        </w:rPr>
      </w:pPr>
    </w:p>
    <w:p w14:paraId="099679BB" w14:textId="77777777" w:rsidR="005D3BAF" w:rsidRPr="007D3C38" w:rsidRDefault="005D3BAF" w:rsidP="005D3BAF">
      <w:pPr>
        <w:rPr>
          <w:rFonts w:ascii="Times New Roman" w:hAnsi="Times New Roman"/>
          <w:sz w:val="4"/>
          <w:szCs w:val="4"/>
        </w:rPr>
      </w:pPr>
    </w:p>
    <w:p w14:paraId="099679BC" w14:textId="77777777" w:rsidR="005D3BAF" w:rsidRPr="007D3C38" w:rsidRDefault="005D3BAF" w:rsidP="005D3BAF">
      <w:pPr>
        <w:rPr>
          <w:rFonts w:ascii="Times New Roman" w:hAnsi="Times New Roman"/>
          <w:sz w:val="4"/>
          <w:szCs w:val="4"/>
        </w:rPr>
      </w:pPr>
    </w:p>
    <w:p w14:paraId="099679BD" w14:textId="77777777" w:rsidR="005D3BAF" w:rsidRPr="007D3C38" w:rsidRDefault="005D3BAF" w:rsidP="005D3BAF">
      <w:pPr>
        <w:rPr>
          <w:rFonts w:ascii="Times New Roman" w:hAnsi="Times New Roman"/>
          <w:sz w:val="4"/>
          <w:szCs w:val="4"/>
        </w:rPr>
      </w:pPr>
    </w:p>
    <w:p w14:paraId="099679BE" w14:textId="77777777" w:rsidR="005D3BAF" w:rsidRPr="00C30FC8" w:rsidRDefault="005D3BAF" w:rsidP="005D3BAF">
      <w:pPr>
        <w:jc w:val="center"/>
        <w:rPr>
          <w:rFonts w:ascii="Arial" w:hAnsi="Arial" w:cs="Arial"/>
          <w:b/>
          <w:sz w:val="12"/>
        </w:rPr>
      </w:pPr>
    </w:p>
    <w:p w14:paraId="099679C1" w14:textId="6C92F1CA" w:rsidR="00FE3135" w:rsidRDefault="00FE3135" w:rsidP="005D3BAF">
      <w:pPr>
        <w:jc w:val="center"/>
        <w:rPr>
          <w:rFonts w:ascii="Arial" w:hAnsi="Arial" w:cs="Arial"/>
          <w:b/>
          <w:sz w:val="24"/>
        </w:rPr>
      </w:pPr>
    </w:p>
    <w:p w14:paraId="5C52C027" w14:textId="77777777" w:rsidR="009122C0" w:rsidRDefault="009122C0" w:rsidP="005D3BAF">
      <w:pPr>
        <w:jc w:val="center"/>
        <w:rPr>
          <w:rFonts w:ascii="Arial" w:hAnsi="Arial" w:cs="Arial"/>
          <w:b/>
          <w:sz w:val="24"/>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54"/>
        <w:gridCol w:w="1843"/>
        <w:gridCol w:w="1843"/>
      </w:tblGrid>
      <w:tr w:rsidR="00FE3135" w:rsidRPr="00C10E9E" w14:paraId="099679C8"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D9D9D9"/>
          </w:tcPr>
          <w:p w14:paraId="099679C2" w14:textId="77777777" w:rsidR="00FE3135" w:rsidRPr="00C10E9E" w:rsidRDefault="00FE3135" w:rsidP="00EF3122">
            <w:pPr>
              <w:jc w:val="center"/>
              <w:rPr>
                <w:rFonts w:ascii="Arial" w:hAnsi="Arial" w:cs="Arial"/>
                <w:sz w:val="22"/>
                <w:szCs w:val="22"/>
              </w:rPr>
            </w:pPr>
          </w:p>
          <w:p w14:paraId="099679C3" w14:textId="5D30EA1A" w:rsidR="00FE3135" w:rsidRPr="00C10E9E" w:rsidRDefault="00FE3135" w:rsidP="00EF3122">
            <w:pPr>
              <w:jc w:val="center"/>
              <w:rPr>
                <w:rFonts w:ascii="Arial" w:hAnsi="Arial" w:cs="Arial"/>
                <w:sz w:val="22"/>
                <w:szCs w:val="22"/>
              </w:rPr>
            </w:pPr>
            <w:r w:rsidRPr="00C10E9E">
              <w:rPr>
                <w:rFonts w:ascii="Arial" w:hAnsi="Arial" w:cs="Arial"/>
                <w:sz w:val="22"/>
                <w:szCs w:val="22"/>
              </w:rPr>
              <w:t>Description</w:t>
            </w:r>
          </w:p>
        </w:tc>
        <w:tc>
          <w:tcPr>
            <w:tcW w:w="1843" w:type="dxa"/>
            <w:tcBorders>
              <w:top w:val="single" w:sz="4" w:space="0" w:color="auto"/>
              <w:left w:val="single" w:sz="4" w:space="0" w:color="auto"/>
              <w:bottom w:val="single" w:sz="4" w:space="0" w:color="auto"/>
              <w:right w:val="single" w:sz="4" w:space="0" w:color="auto"/>
            </w:tcBorders>
            <w:shd w:val="clear" w:color="auto" w:fill="D9D9D9"/>
            <w:hideMark/>
          </w:tcPr>
          <w:p w14:paraId="099679C4" w14:textId="77777777" w:rsidR="00FE3135" w:rsidRPr="00C10E9E" w:rsidRDefault="00FE3135" w:rsidP="00EF3122">
            <w:pPr>
              <w:jc w:val="center"/>
              <w:rPr>
                <w:rFonts w:ascii="Arial" w:hAnsi="Arial" w:cs="Arial"/>
                <w:sz w:val="22"/>
                <w:szCs w:val="22"/>
              </w:rPr>
            </w:pPr>
          </w:p>
          <w:p w14:paraId="099679C5" w14:textId="77777777" w:rsidR="00FE3135" w:rsidRPr="00C10E9E" w:rsidRDefault="00FE3135" w:rsidP="00EF3122">
            <w:pPr>
              <w:jc w:val="center"/>
              <w:rPr>
                <w:rFonts w:ascii="Arial" w:hAnsi="Arial" w:cs="Arial"/>
                <w:sz w:val="22"/>
                <w:szCs w:val="22"/>
              </w:rPr>
            </w:pPr>
            <w:r w:rsidRPr="00C10E9E">
              <w:rPr>
                <w:rFonts w:ascii="Arial" w:hAnsi="Arial" w:cs="Arial"/>
                <w:sz w:val="22"/>
                <w:szCs w:val="22"/>
              </w:rPr>
              <w:t>Demonstrated</w:t>
            </w:r>
          </w:p>
        </w:tc>
        <w:tc>
          <w:tcPr>
            <w:tcW w:w="1843" w:type="dxa"/>
            <w:tcBorders>
              <w:top w:val="single" w:sz="4" w:space="0" w:color="auto"/>
              <w:left w:val="single" w:sz="4" w:space="0" w:color="auto"/>
              <w:bottom w:val="single" w:sz="4" w:space="0" w:color="auto"/>
              <w:right w:val="single" w:sz="4" w:space="0" w:color="auto"/>
            </w:tcBorders>
            <w:shd w:val="clear" w:color="auto" w:fill="D9D9D9"/>
            <w:hideMark/>
          </w:tcPr>
          <w:p w14:paraId="099679C6" w14:textId="77777777" w:rsidR="00FE3135" w:rsidRPr="00C10E9E" w:rsidRDefault="00FE3135" w:rsidP="00EF3122">
            <w:pPr>
              <w:jc w:val="center"/>
              <w:rPr>
                <w:rFonts w:ascii="Arial" w:hAnsi="Arial" w:cs="Arial"/>
                <w:sz w:val="22"/>
                <w:szCs w:val="22"/>
              </w:rPr>
            </w:pPr>
          </w:p>
          <w:p w14:paraId="099679C7" w14:textId="77777777" w:rsidR="00FE3135" w:rsidRPr="00C10E9E" w:rsidRDefault="00FE3135" w:rsidP="00EF3122">
            <w:pPr>
              <w:jc w:val="center"/>
              <w:rPr>
                <w:rFonts w:ascii="Arial" w:hAnsi="Arial" w:cs="Arial"/>
                <w:sz w:val="22"/>
                <w:szCs w:val="22"/>
              </w:rPr>
            </w:pPr>
            <w:r w:rsidRPr="00C10E9E">
              <w:rPr>
                <w:rFonts w:ascii="Arial" w:hAnsi="Arial" w:cs="Arial"/>
                <w:sz w:val="22"/>
                <w:szCs w:val="22"/>
              </w:rPr>
              <w:t>Needs further opportunity</w:t>
            </w:r>
          </w:p>
        </w:tc>
      </w:tr>
      <w:tr w:rsidR="00FE3135" w:rsidRPr="00C10E9E" w14:paraId="099679CF"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C9" w14:textId="77777777" w:rsidR="00FE3135" w:rsidRPr="00FE3135" w:rsidRDefault="00FE3135" w:rsidP="00EF3122">
            <w:pPr>
              <w:jc w:val="center"/>
              <w:rPr>
                <w:rFonts w:asciiTheme="minorHAnsi" w:hAnsiTheme="minorHAnsi" w:cstheme="minorHAnsi"/>
                <w:sz w:val="22"/>
                <w:szCs w:val="22"/>
              </w:rPr>
            </w:pPr>
          </w:p>
          <w:p w14:paraId="099679CC" w14:textId="3C56C005" w:rsidR="00FE3135" w:rsidRPr="00FE3135" w:rsidRDefault="00FE3135" w:rsidP="00251D09">
            <w:pPr>
              <w:jc w:val="center"/>
              <w:rPr>
                <w:rFonts w:asciiTheme="minorHAnsi" w:hAnsiTheme="minorHAnsi" w:cstheme="minorHAnsi"/>
                <w:sz w:val="22"/>
                <w:szCs w:val="22"/>
              </w:rPr>
            </w:pPr>
            <w:r w:rsidRPr="00FE3135">
              <w:rPr>
                <w:rFonts w:asciiTheme="minorHAnsi" w:hAnsiTheme="minorHAnsi" w:cstheme="minorHAnsi"/>
                <w:sz w:val="22"/>
                <w:szCs w:val="22"/>
              </w:rPr>
              <w:t xml:space="preserve">Model and represent unit fractions including 1/2, 1/4, 1/3, 1/5 and their multiples to a complete whole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CD" w14:textId="77777777" w:rsidR="00FE3135" w:rsidRPr="00C10E9E" w:rsidRDefault="00FE3135"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CE" w14:textId="77777777" w:rsidR="00FE3135" w:rsidRPr="00C10E9E" w:rsidRDefault="00FE3135" w:rsidP="00EF3122">
            <w:pPr>
              <w:jc w:val="center"/>
              <w:rPr>
                <w:rFonts w:ascii="Arial" w:hAnsi="Arial" w:cs="Arial"/>
                <w:sz w:val="22"/>
                <w:szCs w:val="22"/>
              </w:rPr>
            </w:pPr>
          </w:p>
        </w:tc>
      </w:tr>
      <w:tr w:rsidR="00FE3135" w:rsidRPr="00C10E9E" w14:paraId="099679D5"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0" w14:textId="77777777" w:rsidR="00FE3135" w:rsidRPr="00FE3135" w:rsidRDefault="00FE3135" w:rsidP="00EF3122">
            <w:pPr>
              <w:jc w:val="center"/>
              <w:rPr>
                <w:rFonts w:asciiTheme="minorHAnsi" w:hAnsiTheme="minorHAnsi" w:cstheme="minorHAnsi"/>
                <w:sz w:val="22"/>
                <w:szCs w:val="22"/>
              </w:rPr>
            </w:pPr>
          </w:p>
          <w:p w14:paraId="099679D1" w14:textId="4EB2A08F" w:rsidR="00FE3135" w:rsidRPr="00FE3135" w:rsidRDefault="00FE3135" w:rsidP="00EF3122">
            <w:pPr>
              <w:jc w:val="center"/>
              <w:rPr>
                <w:rFonts w:asciiTheme="minorHAnsi" w:hAnsiTheme="minorHAnsi" w:cstheme="minorHAnsi"/>
                <w:sz w:val="22"/>
                <w:szCs w:val="22"/>
              </w:rPr>
            </w:pPr>
            <w:r w:rsidRPr="00FE3135">
              <w:rPr>
                <w:rFonts w:asciiTheme="minorHAnsi" w:hAnsiTheme="minorHAnsi" w:cstheme="minorHAnsi"/>
                <w:sz w:val="22"/>
                <w:szCs w:val="22"/>
              </w:rPr>
              <w:t xml:space="preserve">Apply place value to partition, rearrange and regroup numbers to at least 10 000 to assist calculations and solve problems </w:t>
            </w:r>
          </w:p>
          <w:p w14:paraId="099679D2" w14:textId="77777777" w:rsidR="00FE3135" w:rsidRPr="00FE3135" w:rsidRDefault="00FE3135" w:rsidP="00EF3122">
            <w:pPr>
              <w:jc w:val="center"/>
              <w:rPr>
                <w:rFonts w:asciiTheme="minorHAnsi" w:hAnsiTheme="minorHAnsi" w:cstheme="minorHAnsi"/>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3" w14:textId="77777777" w:rsidR="00FE3135" w:rsidRPr="00C10E9E" w:rsidRDefault="00FE3135"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4" w14:textId="77777777" w:rsidR="00FE3135" w:rsidRPr="00C10E9E" w:rsidRDefault="00FE3135" w:rsidP="00EF3122">
            <w:pPr>
              <w:jc w:val="center"/>
              <w:rPr>
                <w:rFonts w:ascii="Arial" w:hAnsi="Arial" w:cs="Arial"/>
                <w:sz w:val="22"/>
                <w:szCs w:val="22"/>
              </w:rPr>
            </w:pPr>
          </w:p>
        </w:tc>
      </w:tr>
      <w:tr w:rsidR="00FE3135" w:rsidRPr="00C10E9E" w14:paraId="099679DC"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6" w14:textId="77777777" w:rsidR="00FE3135" w:rsidRPr="00FE3135" w:rsidRDefault="00FE3135" w:rsidP="00EF3122">
            <w:pPr>
              <w:jc w:val="center"/>
              <w:rPr>
                <w:rFonts w:asciiTheme="minorHAnsi" w:hAnsiTheme="minorHAnsi" w:cstheme="minorHAnsi"/>
                <w:sz w:val="22"/>
                <w:szCs w:val="22"/>
              </w:rPr>
            </w:pPr>
          </w:p>
          <w:p w14:paraId="099679D7" w14:textId="77777777" w:rsidR="00FE0045" w:rsidRDefault="00FE3135" w:rsidP="00EF3122">
            <w:pPr>
              <w:jc w:val="center"/>
              <w:rPr>
                <w:rFonts w:asciiTheme="minorHAnsi" w:hAnsiTheme="minorHAnsi" w:cstheme="minorHAnsi"/>
                <w:sz w:val="22"/>
                <w:szCs w:val="22"/>
              </w:rPr>
            </w:pPr>
            <w:r w:rsidRPr="00FE3135">
              <w:rPr>
                <w:rFonts w:asciiTheme="minorHAnsi" w:hAnsiTheme="minorHAnsi" w:cstheme="minorHAnsi"/>
                <w:sz w:val="22"/>
                <w:szCs w:val="22"/>
              </w:rPr>
              <w:t xml:space="preserve">Recognise, model, represent and order numbers to at least </w:t>
            </w:r>
          </w:p>
          <w:p w14:paraId="099679D9" w14:textId="03D3DC2A" w:rsidR="00FE3135" w:rsidRPr="00FE3135" w:rsidRDefault="00FE3135" w:rsidP="00251D09">
            <w:pPr>
              <w:jc w:val="center"/>
              <w:rPr>
                <w:rFonts w:asciiTheme="minorHAnsi" w:hAnsiTheme="minorHAnsi" w:cstheme="minorHAnsi"/>
                <w:sz w:val="22"/>
                <w:szCs w:val="22"/>
              </w:rPr>
            </w:pPr>
            <w:r w:rsidRPr="00FE3135">
              <w:rPr>
                <w:rFonts w:asciiTheme="minorHAnsi" w:hAnsiTheme="minorHAnsi" w:cstheme="minorHAnsi"/>
                <w:sz w:val="22"/>
                <w:szCs w:val="22"/>
              </w:rPr>
              <w:t xml:space="preserve">10 000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A" w14:textId="77777777" w:rsidR="00FE3135" w:rsidRPr="00C10E9E" w:rsidRDefault="00FE3135"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B" w14:textId="77777777" w:rsidR="00FE3135" w:rsidRPr="00C10E9E" w:rsidRDefault="00FE3135" w:rsidP="00EF3122">
            <w:pPr>
              <w:jc w:val="center"/>
              <w:rPr>
                <w:rFonts w:ascii="Arial" w:hAnsi="Arial" w:cs="Arial"/>
                <w:sz w:val="22"/>
                <w:szCs w:val="22"/>
              </w:rPr>
            </w:pPr>
          </w:p>
        </w:tc>
      </w:tr>
      <w:tr w:rsidR="00FE3135" w:rsidRPr="00C10E9E" w14:paraId="099679E2"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DD" w14:textId="77777777" w:rsidR="00FE3135" w:rsidRPr="00FE3135" w:rsidRDefault="00FE3135" w:rsidP="00EF3122">
            <w:pPr>
              <w:jc w:val="center"/>
              <w:rPr>
                <w:rFonts w:asciiTheme="minorHAnsi" w:hAnsiTheme="minorHAnsi" w:cstheme="minorHAnsi"/>
                <w:sz w:val="22"/>
                <w:szCs w:val="22"/>
              </w:rPr>
            </w:pPr>
          </w:p>
          <w:p w14:paraId="099679DF" w14:textId="04B6BCFF" w:rsidR="00FE3135" w:rsidRPr="00FE3135" w:rsidRDefault="00FE3135" w:rsidP="00251D09">
            <w:pPr>
              <w:jc w:val="center"/>
              <w:rPr>
                <w:rFonts w:asciiTheme="minorHAnsi" w:hAnsiTheme="minorHAnsi" w:cstheme="minorHAnsi"/>
                <w:sz w:val="22"/>
                <w:szCs w:val="22"/>
              </w:rPr>
            </w:pPr>
            <w:r w:rsidRPr="00FE3135">
              <w:rPr>
                <w:rFonts w:asciiTheme="minorHAnsi" w:hAnsiTheme="minorHAnsi" w:cstheme="minorHAnsi"/>
                <w:sz w:val="22"/>
                <w:szCs w:val="22"/>
              </w:rPr>
              <w:t xml:space="preserve">Recall multiplication facts of two, three, five and ten and related division facts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0" w14:textId="77777777" w:rsidR="00FE3135" w:rsidRPr="00C10E9E" w:rsidRDefault="00FE3135"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1" w14:textId="77777777" w:rsidR="00FE3135" w:rsidRPr="00C10E9E" w:rsidRDefault="00FE3135" w:rsidP="00EF3122">
            <w:pPr>
              <w:jc w:val="center"/>
              <w:rPr>
                <w:rFonts w:ascii="Arial" w:hAnsi="Arial" w:cs="Arial"/>
                <w:sz w:val="22"/>
                <w:szCs w:val="22"/>
              </w:rPr>
            </w:pPr>
          </w:p>
        </w:tc>
      </w:tr>
      <w:tr w:rsidR="00FE3135" w:rsidRPr="00C10E9E" w14:paraId="099679E8"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3" w14:textId="77777777" w:rsidR="00FE3135" w:rsidRPr="00FE3135" w:rsidRDefault="00FE3135" w:rsidP="00EF3122">
            <w:pPr>
              <w:jc w:val="center"/>
              <w:rPr>
                <w:rFonts w:asciiTheme="minorHAnsi" w:hAnsiTheme="minorHAnsi" w:cstheme="minorHAnsi"/>
                <w:sz w:val="22"/>
                <w:szCs w:val="22"/>
              </w:rPr>
            </w:pPr>
          </w:p>
          <w:p w14:paraId="099679E5" w14:textId="733A7095" w:rsidR="00FE3135" w:rsidRPr="00FE3135" w:rsidRDefault="00FE3135" w:rsidP="00251D09">
            <w:pPr>
              <w:jc w:val="center"/>
              <w:rPr>
                <w:rFonts w:asciiTheme="minorHAnsi" w:hAnsiTheme="minorHAnsi" w:cstheme="minorHAnsi"/>
                <w:sz w:val="22"/>
                <w:szCs w:val="22"/>
              </w:rPr>
            </w:pPr>
            <w:r w:rsidRPr="00FE3135">
              <w:rPr>
                <w:rFonts w:asciiTheme="minorHAnsi" w:hAnsiTheme="minorHAnsi" w:cstheme="minorHAnsi"/>
                <w:sz w:val="22"/>
                <w:szCs w:val="22"/>
              </w:rPr>
              <w:t xml:space="preserve">Describe, continue, and create number patterns resulting from performing addition or subtraction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6" w14:textId="77777777" w:rsidR="00FE3135" w:rsidRPr="00C10E9E" w:rsidRDefault="00FE3135"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7" w14:textId="77777777" w:rsidR="00FE3135" w:rsidRPr="00C10E9E" w:rsidRDefault="00FE3135" w:rsidP="00EF3122">
            <w:pPr>
              <w:jc w:val="center"/>
              <w:rPr>
                <w:rFonts w:ascii="Arial" w:hAnsi="Arial" w:cs="Arial"/>
                <w:sz w:val="22"/>
                <w:szCs w:val="22"/>
              </w:rPr>
            </w:pPr>
          </w:p>
        </w:tc>
      </w:tr>
      <w:tr w:rsidR="002202AE" w:rsidRPr="00C10E9E" w14:paraId="099679EE"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9" w14:textId="77777777" w:rsidR="002202AE" w:rsidRDefault="002202AE" w:rsidP="00EF3122">
            <w:pPr>
              <w:jc w:val="center"/>
              <w:rPr>
                <w:rFonts w:asciiTheme="minorHAnsi" w:hAnsiTheme="minorHAnsi" w:cstheme="minorHAnsi"/>
                <w:sz w:val="22"/>
                <w:szCs w:val="22"/>
              </w:rPr>
            </w:pPr>
          </w:p>
          <w:p w14:paraId="099679EA" w14:textId="3A9CC46B" w:rsidR="002202AE" w:rsidRDefault="002202AE" w:rsidP="00EF3122">
            <w:pPr>
              <w:jc w:val="center"/>
              <w:rPr>
                <w:rFonts w:asciiTheme="minorHAnsi" w:hAnsiTheme="minorHAnsi" w:cstheme="minorHAnsi"/>
                <w:sz w:val="22"/>
                <w:szCs w:val="22"/>
              </w:rPr>
            </w:pPr>
            <w:r w:rsidRPr="002202AE">
              <w:rPr>
                <w:rFonts w:asciiTheme="minorHAnsi" w:hAnsiTheme="minorHAnsi" w:cstheme="minorHAnsi"/>
                <w:sz w:val="22"/>
                <w:szCs w:val="22"/>
              </w:rPr>
              <w:t xml:space="preserve">Make models of three-dimensional objects and describe key features </w:t>
            </w:r>
          </w:p>
          <w:p w14:paraId="099679EB" w14:textId="77777777" w:rsidR="002202AE" w:rsidRPr="00FE3135" w:rsidRDefault="002202AE" w:rsidP="00EF3122">
            <w:pPr>
              <w:jc w:val="center"/>
              <w:rPr>
                <w:rFonts w:asciiTheme="minorHAnsi" w:hAnsiTheme="minorHAnsi" w:cstheme="minorHAnsi"/>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C" w14:textId="77777777" w:rsidR="002202AE" w:rsidRPr="00C10E9E" w:rsidRDefault="002202AE"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D" w14:textId="77777777" w:rsidR="002202AE" w:rsidRPr="00C10E9E" w:rsidRDefault="002202AE" w:rsidP="00EF3122">
            <w:pPr>
              <w:jc w:val="center"/>
              <w:rPr>
                <w:rFonts w:ascii="Arial" w:hAnsi="Arial" w:cs="Arial"/>
                <w:sz w:val="22"/>
                <w:szCs w:val="22"/>
              </w:rPr>
            </w:pPr>
          </w:p>
        </w:tc>
      </w:tr>
      <w:tr w:rsidR="002202AE" w:rsidRPr="00C10E9E" w14:paraId="099679F4"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EF" w14:textId="77777777" w:rsidR="002202AE" w:rsidRDefault="002202AE" w:rsidP="00EF3122">
            <w:pPr>
              <w:jc w:val="center"/>
              <w:rPr>
                <w:rFonts w:asciiTheme="minorHAnsi" w:hAnsiTheme="minorHAnsi" w:cstheme="minorHAnsi"/>
                <w:sz w:val="22"/>
                <w:szCs w:val="22"/>
              </w:rPr>
            </w:pPr>
          </w:p>
          <w:p w14:paraId="099679F0" w14:textId="431EC8A7" w:rsidR="002202AE" w:rsidRDefault="002202AE" w:rsidP="00EF3122">
            <w:pPr>
              <w:jc w:val="center"/>
              <w:rPr>
                <w:rFonts w:asciiTheme="minorHAnsi" w:hAnsiTheme="minorHAnsi" w:cstheme="minorHAnsi"/>
                <w:sz w:val="22"/>
                <w:szCs w:val="22"/>
              </w:rPr>
            </w:pPr>
            <w:r w:rsidRPr="002202AE">
              <w:rPr>
                <w:rFonts w:asciiTheme="minorHAnsi" w:hAnsiTheme="minorHAnsi" w:cstheme="minorHAnsi"/>
                <w:sz w:val="22"/>
                <w:szCs w:val="22"/>
              </w:rPr>
              <w:t xml:space="preserve">Recall addition facts for single-digit numbers and related subtraction facts to develop increasingly efficient mental strategies for computation </w:t>
            </w:r>
          </w:p>
          <w:p w14:paraId="099679F1" w14:textId="77777777" w:rsidR="002202AE" w:rsidRPr="00FE3135" w:rsidRDefault="002202AE" w:rsidP="00EF3122">
            <w:pPr>
              <w:jc w:val="center"/>
              <w:rPr>
                <w:rFonts w:asciiTheme="minorHAnsi" w:hAnsiTheme="minorHAnsi" w:cstheme="minorHAnsi"/>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F2" w14:textId="77777777" w:rsidR="002202AE" w:rsidRPr="00C10E9E" w:rsidRDefault="002202AE"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F3" w14:textId="77777777" w:rsidR="002202AE" w:rsidRPr="00C10E9E" w:rsidRDefault="002202AE" w:rsidP="00EF3122">
            <w:pPr>
              <w:jc w:val="center"/>
              <w:rPr>
                <w:rFonts w:ascii="Arial" w:hAnsi="Arial" w:cs="Arial"/>
                <w:sz w:val="22"/>
                <w:szCs w:val="22"/>
              </w:rPr>
            </w:pPr>
          </w:p>
        </w:tc>
      </w:tr>
      <w:tr w:rsidR="002202AE" w:rsidRPr="00C10E9E" w14:paraId="099679FA" w14:textId="77777777" w:rsidTr="00FE3135">
        <w:tc>
          <w:tcPr>
            <w:tcW w:w="5954"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F5" w14:textId="77777777" w:rsidR="002202AE" w:rsidRDefault="002202AE" w:rsidP="00EF3122">
            <w:pPr>
              <w:jc w:val="center"/>
              <w:rPr>
                <w:rFonts w:asciiTheme="minorHAnsi" w:hAnsiTheme="minorHAnsi" w:cstheme="minorHAnsi"/>
                <w:sz w:val="22"/>
                <w:szCs w:val="22"/>
              </w:rPr>
            </w:pPr>
          </w:p>
          <w:p w14:paraId="099679F7" w14:textId="30040C39" w:rsidR="002202AE" w:rsidRDefault="002202AE" w:rsidP="00251D09">
            <w:pPr>
              <w:jc w:val="center"/>
              <w:rPr>
                <w:rFonts w:asciiTheme="minorHAnsi" w:hAnsiTheme="minorHAnsi" w:cstheme="minorHAnsi"/>
                <w:sz w:val="22"/>
                <w:szCs w:val="22"/>
              </w:rPr>
            </w:pPr>
            <w:r w:rsidRPr="002202AE">
              <w:rPr>
                <w:rFonts w:asciiTheme="minorHAnsi" w:hAnsiTheme="minorHAnsi" w:cstheme="minorHAnsi"/>
                <w:sz w:val="22"/>
                <w:szCs w:val="22"/>
              </w:rPr>
              <w:t xml:space="preserve">Recognise and explain the connection between addition and subtraction </w:t>
            </w: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F8" w14:textId="77777777" w:rsidR="002202AE" w:rsidRPr="00C10E9E" w:rsidRDefault="002202AE" w:rsidP="00EF3122">
            <w:pPr>
              <w:jc w:val="center"/>
              <w:rPr>
                <w:rFonts w:ascii="Arial" w:hAnsi="Arial" w:cs="Arial"/>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hemeFill="background1"/>
          </w:tcPr>
          <w:p w14:paraId="099679F9" w14:textId="77777777" w:rsidR="002202AE" w:rsidRPr="00C10E9E" w:rsidRDefault="002202AE" w:rsidP="00EF3122">
            <w:pPr>
              <w:jc w:val="center"/>
              <w:rPr>
                <w:rFonts w:ascii="Arial" w:hAnsi="Arial" w:cs="Arial"/>
                <w:sz w:val="22"/>
                <w:szCs w:val="22"/>
              </w:rPr>
            </w:pPr>
          </w:p>
        </w:tc>
      </w:tr>
    </w:tbl>
    <w:p w14:paraId="099679FB" w14:textId="77777777" w:rsidR="00FE3135" w:rsidRPr="007D3C38" w:rsidRDefault="00FE3135" w:rsidP="005D3BAF">
      <w:pPr>
        <w:jc w:val="center"/>
        <w:rPr>
          <w:rFonts w:ascii="Arial" w:hAnsi="Arial" w:cs="Arial"/>
          <w:b/>
          <w:sz w:val="24"/>
        </w:rPr>
      </w:pPr>
    </w:p>
    <w:p w14:paraId="099679FC" w14:textId="77777777" w:rsidR="005D3BAF" w:rsidRPr="007D3C38" w:rsidRDefault="005D3BAF" w:rsidP="005D3BAF">
      <w:pPr>
        <w:jc w:val="center"/>
        <w:rPr>
          <w:rFonts w:ascii="Times New Roman" w:hAnsi="Times New Roman"/>
          <w:b/>
          <w:sz w:val="4"/>
          <w:szCs w:val="4"/>
        </w:rPr>
      </w:pPr>
    </w:p>
    <w:p w14:paraId="099679FD" w14:textId="77777777" w:rsidR="005D3BAF" w:rsidRPr="007D3C38" w:rsidRDefault="005D3BAF" w:rsidP="005D3BAF">
      <w:pPr>
        <w:rPr>
          <w:rFonts w:ascii="Times New Roman" w:hAnsi="Times New Roman"/>
          <w:sz w:val="4"/>
          <w:szCs w:val="4"/>
        </w:rPr>
      </w:pPr>
    </w:p>
    <w:p w14:paraId="099679FE" w14:textId="77777777" w:rsidR="005D3BAF" w:rsidRPr="007D3C38" w:rsidRDefault="005D3BAF" w:rsidP="005D3BAF">
      <w:pPr>
        <w:rPr>
          <w:rFonts w:ascii="Times New Roman" w:hAnsi="Times New Roman"/>
          <w:sz w:val="4"/>
          <w:szCs w:val="4"/>
        </w:rPr>
      </w:pPr>
    </w:p>
    <w:p w14:paraId="099679FF" w14:textId="77777777" w:rsidR="005D3BAF" w:rsidRPr="007D3C38" w:rsidRDefault="005D3BAF" w:rsidP="005D3BAF">
      <w:pPr>
        <w:rPr>
          <w:rFonts w:ascii="Times New Roman" w:hAnsi="Times New Roman"/>
          <w:sz w:val="4"/>
          <w:szCs w:val="4"/>
        </w:rPr>
      </w:pPr>
    </w:p>
    <w:p w14:paraId="09967A00" w14:textId="77777777" w:rsidR="005D3BAF" w:rsidRDefault="005D3BAF" w:rsidP="007D58A3">
      <w:pPr>
        <w:sectPr w:rsidR="005D3BAF" w:rsidSect="006663B5">
          <w:headerReference w:type="default" r:id="rId181"/>
          <w:pgSz w:w="11906" w:h="16838"/>
          <w:pgMar w:top="1151" w:right="1298" w:bottom="1151" w:left="1298" w:header="578" w:footer="578" w:gutter="0"/>
          <w:cols w:space="709"/>
          <w:docGrid w:linePitch="360"/>
        </w:sectPr>
      </w:pPr>
    </w:p>
    <w:p w14:paraId="09967A01" w14:textId="77777777" w:rsidR="009B086B" w:rsidRPr="005D62E9" w:rsidRDefault="009B086B" w:rsidP="009B086B">
      <w:pPr>
        <w:pStyle w:val="SendText"/>
        <w:spacing w:before="0" w:after="0"/>
        <w:ind w:left="144" w:right="144"/>
      </w:pPr>
    </w:p>
    <w:p w14:paraId="09967A3F" w14:textId="77777777" w:rsidR="009B086B" w:rsidRPr="00CD133D" w:rsidRDefault="009B086B" w:rsidP="009B086B">
      <w:pPr>
        <w:ind w:left="144" w:right="144"/>
        <w:rPr>
          <w:b/>
        </w:rPr>
      </w:pPr>
    </w:p>
    <w:tbl>
      <w:tblPr>
        <w:tblStyle w:val="TableGrid"/>
        <w:tblW w:w="0" w:type="auto"/>
        <w:tblLook w:val="04A0" w:firstRow="1" w:lastRow="0" w:firstColumn="1" w:lastColumn="0" w:noHBand="0" w:noVBand="1"/>
      </w:tblPr>
      <w:tblGrid>
        <w:gridCol w:w="9242"/>
      </w:tblGrid>
      <w:tr w:rsidR="009B086B" w14:paraId="09967A5A" w14:textId="77777777" w:rsidTr="005D3BAF">
        <w:trPr>
          <w:trHeight w:val="7426"/>
        </w:trPr>
        <w:tc>
          <w:tcPr>
            <w:tcW w:w="9242" w:type="dxa"/>
          </w:tcPr>
          <w:p w14:paraId="09967A40" w14:textId="77777777" w:rsidR="009B086B" w:rsidRPr="009C1B46" w:rsidRDefault="009B086B" w:rsidP="005D3BAF">
            <w:pPr>
              <w:ind w:left="144" w:right="144"/>
              <w:rPr>
                <w:sz w:val="12"/>
                <w:szCs w:val="12"/>
              </w:rPr>
            </w:pPr>
          </w:p>
          <w:p w14:paraId="09967A41" w14:textId="77777777" w:rsidR="009B086B" w:rsidRPr="009C1B46" w:rsidRDefault="009B086B" w:rsidP="005D3BAF">
            <w:pPr>
              <w:ind w:left="144" w:right="144"/>
              <w:rPr>
                <w:b/>
                <w:sz w:val="12"/>
                <w:szCs w:val="12"/>
              </w:rPr>
            </w:pPr>
          </w:p>
          <w:p w14:paraId="09967A42" w14:textId="77777777" w:rsidR="009B086B" w:rsidRPr="00CD133D" w:rsidRDefault="009B086B" w:rsidP="005D3BAF">
            <w:pPr>
              <w:ind w:left="144" w:right="144"/>
              <w:jc w:val="center"/>
              <w:rPr>
                <w:b/>
                <w:szCs w:val="20"/>
              </w:rPr>
            </w:pPr>
            <w:r>
              <w:rPr>
                <w:b/>
                <w:szCs w:val="20"/>
              </w:rPr>
              <w:t xml:space="preserve">YOUR QUESTIONS OR COMMENTS </w:t>
            </w:r>
          </w:p>
          <w:p w14:paraId="09967A43" w14:textId="77777777" w:rsidR="009B086B" w:rsidRPr="00CD133D" w:rsidRDefault="009B086B" w:rsidP="005D3BAF">
            <w:pPr>
              <w:ind w:left="144" w:right="144"/>
              <w:rPr>
                <w:b/>
                <w:szCs w:val="20"/>
              </w:rPr>
            </w:pPr>
          </w:p>
          <w:p w14:paraId="09967A44" w14:textId="77777777" w:rsidR="009B086B" w:rsidRDefault="009B086B" w:rsidP="005D3BAF">
            <w:pPr>
              <w:ind w:left="144" w:right="144"/>
            </w:pPr>
          </w:p>
          <w:p w14:paraId="09967A45" w14:textId="77777777" w:rsidR="009B086B" w:rsidRDefault="009B086B" w:rsidP="005D3BAF">
            <w:pPr>
              <w:ind w:left="144" w:right="144"/>
            </w:pPr>
          </w:p>
          <w:p w14:paraId="09967A46" w14:textId="77777777" w:rsidR="009B086B" w:rsidRDefault="009B086B" w:rsidP="005D3BAF">
            <w:pPr>
              <w:ind w:left="144" w:right="144"/>
            </w:pPr>
          </w:p>
          <w:p w14:paraId="09967A47" w14:textId="77777777" w:rsidR="009B086B" w:rsidRDefault="009B086B" w:rsidP="005D3BAF">
            <w:pPr>
              <w:ind w:left="144" w:right="144"/>
            </w:pPr>
          </w:p>
          <w:p w14:paraId="09967A48" w14:textId="057E50BB" w:rsidR="009B086B" w:rsidRDefault="009B086B" w:rsidP="005D3BAF">
            <w:pPr>
              <w:ind w:left="144" w:right="144"/>
            </w:pPr>
          </w:p>
          <w:p w14:paraId="59EBCB82" w14:textId="45EB0F32" w:rsidR="009122C0" w:rsidRDefault="009122C0" w:rsidP="005D3BAF">
            <w:pPr>
              <w:ind w:left="144" w:right="144"/>
            </w:pPr>
          </w:p>
          <w:p w14:paraId="65B2CA40" w14:textId="1705F855" w:rsidR="009122C0" w:rsidRDefault="009122C0" w:rsidP="005D3BAF">
            <w:pPr>
              <w:ind w:left="144" w:right="144"/>
            </w:pPr>
          </w:p>
          <w:p w14:paraId="5B148AC0" w14:textId="77777777" w:rsidR="009122C0" w:rsidRDefault="009122C0" w:rsidP="005D3BAF">
            <w:pPr>
              <w:ind w:left="144" w:right="144"/>
            </w:pPr>
          </w:p>
          <w:p w14:paraId="09967A49" w14:textId="77777777" w:rsidR="009B086B" w:rsidRDefault="009B086B" w:rsidP="005D3BAF">
            <w:pPr>
              <w:ind w:left="144" w:right="144"/>
            </w:pPr>
          </w:p>
          <w:p w14:paraId="09967A4A" w14:textId="77777777" w:rsidR="009B086B" w:rsidRDefault="009B086B" w:rsidP="005D3BAF">
            <w:pPr>
              <w:ind w:left="144" w:right="144"/>
            </w:pPr>
          </w:p>
          <w:p w14:paraId="09967A4B" w14:textId="77777777" w:rsidR="009B086B" w:rsidRDefault="009B086B" w:rsidP="005D3BAF">
            <w:pPr>
              <w:ind w:left="144" w:right="144"/>
            </w:pPr>
          </w:p>
          <w:p w14:paraId="09967A4C" w14:textId="77777777" w:rsidR="009B086B" w:rsidRDefault="009B086B" w:rsidP="005D3BAF">
            <w:pPr>
              <w:ind w:left="144" w:right="144"/>
            </w:pPr>
          </w:p>
          <w:p w14:paraId="09967A4D" w14:textId="77777777" w:rsidR="009B086B" w:rsidRDefault="009B086B" w:rsidP="005D3BAF">
            <w:pPr>
              <w:ind w:left="144" w:right="144"/>
            </w:pPr>
          </w:p>
          <w:p w14:paraId="09967A4E" w14:textId="77777777" w:rsidR="009B086B" w:rsidRDefault="009B086B" w:rsidP="005D3BAF">
            <w:pPr>
              <w:ind w:left="144" w:right="144"/>
            </w:pPr>
          </w:p>
          <w:p w14:paraId="09967A4F" w14:textId="77777777" w:rsidR="009B086B" w:rsidRDefault="009B086B" w:rsidP="005D3BAF">
            <w:pPr>
              <w:ind w:left="144" w:right="144"/>
            </w:pPr>
          </w:p>
          <w:p w14:paraId="09967A50" w14:textId="77777777" w:rsidR="009B086B" w:rsidRDefault="009B086B" w:rsidP="005D3BAF">
            <w:pPr>
              <w:ind w:left="144" w:right="144"/>
            </w:pPr>
          </w:p>
          <w:p w14:paraId="09967A51" w14:textId="77777777" w:rsidR="002202AE" w:rsidRDefault="002202AE" w:rsidP="005D3BAF">
            <w:pPr>
              <w:ind w:left="144" w:right="144"/>
            </w:pPr>
          </w:p>
          <w:p w14:paraId="09967A52" w14:textId="77777777" w:rsidR="009B086B" w:rsidRDefault="009B086B" w:rsidP="005D3BAF">
            <w:pPr>
              <w:ind w:left="144" w:right="144"/>
            </w:pPr>
          </w:p>
          <w:p w14:paraId="09967A53" w14:textId="77777777" w:rsidR="009B086B" w:rsidRDefault="009B086B" w:rsidP="005D3BAF">
            <w:pPr>
              <w:ind w:left="144" w:right="144"/>
            </w:pPr>
          </w:p>
          <w:p w14:paraId="09967A54" w14:textId="77777777" w:rsidR="009B086B" w:rsidRDefault="009B086B" w:rsidP="005D3BAF">
            <w:pPr>
              <w:ind w:left="144" w:right="144"/>
            </w:pPr>
          </w:p>
          <w:p w14:paraId="09967A55" w14:textId="77777777" w:rsidR="009B086B" w:rsidRDefault="009B086B" w:rsidP="005D3BAF">
            <w:pPr>
              <w:ind w:left="144" w:right="144"/>
            </w:pPr>
          </w:p>
          <w:p w14:paraId="09967A56" w14:textId="77777777" w:rsidR="009B086B" w:rsidRDefault="009B086B" w:rsidP="005D3BAF">
            <w:pPr>
              <w:ind w:left="144" w:right="144"/>
            </w:pPr>
          </w:p>
          <w:p w14:paraId="09967A57" w14:textId="77777777" w:rsidR="009B086B" w:rsidRDefault="009B086B" w:rsidP="005D3BAF">
            <w:pPr>
              <w:ind w:left="144" w:right="144"/>
            </w:pPr>
          </w:p>
          <w:p w14:paraId="09967A58" w14:textId="77777777" w:rsidR="009B086B" w:rsidRDefault="009B086B" w:rsidP="005D3BAF">
            <w:pPr>
              <w:ind w:left="144" w:right="144"/>
            </w:pPr>
          </w:p>
          <w:p w14:paraId="09967A59" w14:textId="77777777" w:rsidR="009B086B" w:rsidRDefault="009B086B" w:rsidP="005D3BAF">
            <w:pPr>
              <w:ind w:left="144" w:right="144"/>
            </w:pPr>
          </w:p>
        </w:tc>
      </w:tr>
    </w:tbl>
    <w:p w14:paraId="09967A5B" w14:textId="77777777" w:rsidR="009B086B" w:rsidRPr="005D62E9" w:rsidRDefault="009B086B" w:rsidP="009B086B">
      <w:pPr>
        <w:ind w:left="144" w:right="144"/>
      </w:pPr>
    </w:p>
    <w:sectPr w:rsidR="009B086B" w:rsidRPr="005D62E9" w:rsidSect="00146937">
      <w:headerReference w:type="default" r:id="rId182"/>
      <w:pgSz w:w="11906" w:h="16838"/>
      <w:pgMar w:top="1151" w:right="1298" w:bottom="1151" w:left="1298" w:header="578" w:footer="578" w:gutter="0"/>
      <w:pgNumType w:start="58"/>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9967CA4" w14:textId="77777777" w:rsidR="00C573C6" w:rsidRDefault="00C573C6" w:rsidP="004458D1">
      <w:r>
        <w:separator/>
      </w:r>
    </w:p>
  </w:endnote>
  <w:endnote w:type="continuationSeparator" w:id="0">
    <w:p w14:paraId="09967CA5" w14:textId="77777777" w:rsidR="00C573C6" w:rsidRDefault="00C573C6" w:rsidP="004458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4D"/>
    <w:family w:val="auto"/>
    <w:notTrueType/>
    <w:pitch w:val="default"/>
    <w:sig w:usb0="03000000"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Arial Rounded MT Bold">
    <w:panose1 w:val="020F0704030504030204"/>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VicCursive">
    <w:panose1 w:val="00000400000000000000"/>
    <w:charset w:val="00"/>
    <w:family w:val="auto"/>
    <w:pitch w:val="variable"/>
    <w:sig w:usb0="00000083" w:usb1="00000000" w:usb2="00000000" w:usb3="00000000" w:csb0="00000009" w:csb1="00000000"/>
  </w:font>
  <w:font w:name="SimSun">
    <w:altName w:val="宋体"/>
    <w:panose1 w:val="02010600030101010101"/>
    <w:charset w:val="86"/>
    <w:family w:val="auto"/>
    <w:pitch w:val="variable"/>
    <w:sig w:usb0="000000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VicRegular">
    <w:panose1 w:val="00000400000000000000"/>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9967CA2" w14:textId="77777777" w:rsidR="00C573C6" w:rsidRDefault="00C573C6" w:rsidP="004458D1">
      <w:r>
        <w:separator/>
      </w:r>
    </w:p>
  </w:footnote>
  <w:footnote w:type="continuationSeparator" w:id="0">
    <w:p w14:paraId="09967CA3" w14:textId="77777777" w:rsidR="00C573C6" w:rsidRDefault="00C573C6" w:rsidP="004458D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A6" w14:textId="77777777" w:rsidR="00EE040E" w:rsidRDefault="00EE040E" w:rsidP="00E40E7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A7" w14:textId="77777777" w:rsidR="00EE040E" w:rsidRDefault="00EE040E">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BD" w14:textId="77777777" w:rsidR="00EE040E" w:rsidRPr="00B815B1" w:rsidRDefault="00EE040E" w:rsidP="004458D1">
    <w:pPr>
      <w:pStyle w:val="Header"/>
      <w:jc w:val="center"/>
      <w:rPr>
        <w:rStyle w:val="PageNumber"/>
        <w:sz w:val="24"/>
      </w:rPr>
    </w:pPr>
    <w:r w:rsidRPr="00B815B1">
      <w:rPr>
        <w:rStyle w:val="PageNumber"/>
        <w:sz w:val="24"/>
      </w:rPr>
      <w:fldChar w:fldCharType="begin"/>
    </w:r>
    <w:r w:rsidRPr="00B815B1">
      <w:rPr>
        <w:rStyle w:val="PageNumber"/>
        <w:sz w:val="24"/>
      </w:rPr>
      <w:instrText xml:space="preserve"> PAGE </w:instrText>
    </w:r>
    <w:r w:rsidRPr="00B815B1">
      <w:rPr>
        <w:rStyle w:val="PageNumber"/>
        <w:sz w:val="24"/>
      </w:rPr>
      <w:fldChar w:fldCharType="separate"/>
    </w:r>
    <w:r w:rsidR="00B118D4">
      <w:rPr>
        <w:rStyle w:val="PageNumber"/>
        <w:noProof/>
        <w:sz w:val="24"/>
      </w:rPr>
      <w:t>23</w:t>
    </w:r>
    <w:r w:rsidRPr="00B815B1">
      <w:rPr>
        <w:rStyle w:val="PageNumber"/>
        <w:sz w:val="24"/>
      </w:rPr>
      <w:fldChar w:fldCharType="end"/>
    </w:r>
  </w:p>
  <w:p w14:paraId="09967CBF" w14:textId="54EDCAEA" w:rsidR="00EE040E" w:rsidRDefault="00EE040E" w:rsidP="004458D1">
    <w:pPr>
      <w:pStyle w:val="Header"/>
      <w:rPr>
        <w:rStyle w:val="PageNumber"/>
        <w:sz w:val="24"/>
        <w:u w:val="single"/>
      </w:rPr>
    </w:pPr>
  </w:p>
  <w:p w14:paraId="418E5131" w14:textId="77777777" w:rsidR="000C6F11" w:rsidRPr="00B815B1" w:rsidRDefault="000C6F11" w:rsidP="004458D1">
    <w:pPr>
      <w:pStyle w:val="Header"/>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0" w14:textId="77777777" w:rsidR="00EE040E" w:rsidRPr="00B815B1" w:rsidRDefault="00EE040E" w:rsidP="004458D1">
    <w:pPr>
      <w:pStyle w:val="Header"/>
      <w:jc w:val="center"/>
      <w:rPr>
        <w:rStyle w:val="PageNumber"/>
        <w:sz w:val="24"/>
      </w:rPr>
    </w:pPr>
    <w:r w:rsidRPr="00B815B1">
      <w:rPr>
        <w:rStyle w:val="PageNumber"/>
        <w:sz w:val="24"/>
      </w:rPr>
      <w:fldChar w:fldCharType="begin"/>
    </w:r>
    <w:r w:rsidRPr="00B815B1">
      <w:rPr>
        <w:rStyle w:val="PageNumber"/>
        <w:sz w:val="24"/>
      </w:rPr>
      <w:instrText xml:space="preserve"> PAGE </w:instrText>
    </w:r>
    <w:r w:rsidRPr="00B815B1">
      <w:rPr>
        <w:rStyle w:val="PageNumber"/>
        <w:sz w:val="24"/>
      </w:rPr>
      <w:fldChar w:fldCharType="separate"/>
    </w:r>
    <w:r w:rsidR="00B118D4">
      <w:rPr>
        <w:rStyle w:val="PageNumber"/>
        <w:noProof/>
        <w:sz w:val="24"/>
      </w:rPr>
      <w:t>30</w:t>
    </w:r>
    <w:r w:rsidRPr="00B815B1">
      <w:rPr>
        <w:rStyle w:val="PageNumber"/>
        <w:sz w:val="24"/>
      </w:rPr>
      <w:fldChar w:fldCharType="end"/>
    </w:r>
  </w:p>
  <w:p w14:paraId="09967CC2" w14:textId="0F2FB3DF" w:rsidR="00EE040E" w:rsidRDefault="00EE040E" w:rsidP="004458D1">
    <w:pPr>
      <w:pStyle w:val="Header"/>
      <w:rPr>
        <w:sz w:val="24"/>
      </w:rPr>
    </w:pPr>
  </w:p>
  <w:p w14:paraId="341430F4" w14:textId="77777777" w:rsidR="000C6F11" w:rsidRPr="00B815B1" w:rsidRDefault="000C6F11" w:rsidP="004458D1">
    <w:pPr>
      <w:pStyle w:val="Header"/>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3" w14:textId="77777777" w:rsidR="00EE040E" w:rsidRDefault="00EE040E" w:rsidP="003D604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C4" w14:textId="77777777" w:rsidR="00EE040E" w:rsidRDefault="00EE040E">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5" w14:textId="77777777" w:rsidR="00EE040E" w:rsidRPr="00B815B1" w:rsidRDefault="00EE040E" w:rsidP="004458D1">
    <w:pPr>
      <w:pStyle w:val="Header"/>
      <w:jc w:val="center"/>
      <w:rPr>
        <w:rStyle w:val="PageNumber"/>
        <w:sz w:val="24"/>
      </w:rPr>
    </w:pPr>
    <w:r w:rsidRPr="00B815B1">
      <w:rPr>
        <w:rStyle w:val="PageNumber"/>
        <w:sz w:val="24"/>
      </w:rPr>
      <w:fldChar w:fldCharType="begin"/>
    </w:r>
    <w:r w:rsidRPr="00B815B1">
      <w:rPr>
        <w:rStyle w:val="PageNumber"/>
        <w:sz w:val="24"/>
      </w:rPr>
      <w:instrText xml:space="preserve"> PAGE </w:instrText>
    </w:r>
    <w:r w:rsidRPr="00B815B1">
      <w:rPr>
        <w:rStyle w:val="PageNumber"/>
        <w:sz w:val="24"/>
      </w:rPr>
      <w:fldChar w:fldCharType="separate"/>
    </w:r>
    <w:r w:rsidR="00B118D4">
      <w:rPr>
        <w:rStyle w:val="PageNumber"/>
        <w:noProof/>
        <w:sz w:val="24"/>
      </w:rPr>
      <w:t>36</w:t>
    </w:r>
    <w:r w:rsidRPr="00B815B1">
      <w:rPr>
        <w:rStyle w:val="PageNumber"/>
        <w:sz w:val="24"/>
      </w:rPr>
      <w:fldChar w:fldCharType="end"/>
    </w:r>
  </w:p>
  <w:p w14:paraId="09967CC6" w14:textId="757D2311" w:rsidR="00EE040E" w:rsidRDefault="00EE040E" w:rsidP="004458D1">
    <w:pPr>
      <w:pStyle w:val="Header"/>
      <w:tabs>
        <w:tab w:val="clear" w:pos="8306"/>
        <w:tab w:val="right" w:pos="9270"/>
      </w:tabs>
      <w:rPr>
        <w:rStyle w:val="PageNumber"/>
        <w:sz w:val="24"/>
        <w:u w:val="single"/>
      </w:rPr>
    </w:pPr>
  </w:p>
  <w:p w14:paraId="5CB73B0F" w14:textId="77777777" w:rsidR="000C6F11" w:rsidRPr="00B815B1" w:rsidRDefault="000C6F11" w:rsidP="004458D1">
    <w:pPr>
      <w:pStyle w:val="Header"/>
      <w:tabs>
        <w:tab w:val="clear" w:pos="8306"/>
        <w:tab w:val="right" w:pos="9270"/>
      </w:tabs>
      <w:rPr>
        <w:rStyle w:val="PageNumber"/>
        <w:i/>
        <w:sz w:val="24"/>
        <w:u w:val="single"/>
      </w:rPr>
    </w:pPr>
  </w:p>
  <w:p w14:paraId="09967CC7" w14:textId="77777777" w:rsidR="00EE040E" w:rsidRPr="00B815B1" w:rsidRDefault="00EE040E" w:rsidP="004458D1">
    <w:pPr>
      <w:pStyle w:val="Header"/>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8" w14:textId="77777777" w:rsidR="00EE040E" w:rsidRDefault="00EE040E" w:rsidP="003D604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C9" w14:textId="77777777" w:rsidR="00EE040E" w:rsidRDefault="00EE040E">
    <w:pPr>
      <w:pStyle w:val="Heade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A" w14:textId="77777777" w:rsidR="00EE040E" w:rsidRPr="00B815B1" w:rsidRDefault="00EE040E" w:rsidP="004458D1">
    <w:pPr>
      <w:pStyle w:val="Header"/>
      <w:jc w:val="center"/>
      <w:rPr>
        <w:rStyle w:val="PageNumber"/>
        <w:sz w:val="24"/>
      </w:rPr>
    </w:pPr>
    <w:r w:rsidRPr="00B815B1">
      <w:rPr>
        <w:rStyle w:val="PageNumber"/>
        <w:sz w:val="24"/>
      </w:rPr>
      <w:fldChar w:fldCharType="begin"/>
    </w:r>
    <w:r w:rsidRPr="00B815B1">
      <w:rPr>
        <w:rStyle w:val="PageNumber"/>
        <w:sz w:val="24"/>
      </w:rPr>
      <w:instrText xml:space="preserve"> PAGE </w:instrText>
    </w:r>
    <w:r w:rsidRPr="00B815B1">
      <w:rPr>
        <w:rStyle w:val="PageNumber"/>
        <w:sz w:val="24"/>
      </w:rPr>
      <w:fldChar w:fldCharType="separate"/>
    </w:r>
    <w:r w:rsidR="00B118D4">
      <w:rPr>
        <w:rStyle w:val="PageNumber"/>
        <w:noProof/>
        <w:sz w:val="24"/>
      </w:rPr>
      <w:t>42</w:t>
    </w:r>
    <w:r w:rsidRPr="00B815B1">
      <w:rPr>
        <w:rStyle w:val="PageNumber"/>
        <w:sz w:val="24"/>
      </w:rPr>
      <w:fldChar w:fldCharType="end"/>
    </w:r>
  </w:p>
  <w:p w14:paraId="09967CCC" w14:textId="3C99A705" w:rsidR="00EE040E" w:rsidRDefault="00EE040E" w:rsidP="004458D1">
    <w:pPr>
      <w:pStyle w:val="Header"/>
      <w:rPr>
        <w:sz w:val="24"/>
      </w:rPr>
    </w:pPr>
  </w:p>
  <w:p w14:paraId="6DA946AD" w14:textId="77777777" w:rsidR="000C6F11" w:rsidRPr="00B815B1" w:rsidRDefault="000C6F11" w:rsidP="004458D1">
    <w:pPr>
      <w:pStyle w:val="Header"/>
      <w:rPr>
        <w:sz w:val="24"/>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D" w14:textId="77777777" w:rsidR="00EE040E" w:rsidRDefault="00EE040E" w:rsidP="003D6045">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CE" w14:textId="77777777" w:rsidR="00EE040E" w:rsidRDefault="00EE040E">
    <w:pPr>
      <w:pStyle w:val="Heade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CF" w14:textId="77777777" w:rsidR="00EE040E" w:rsidRPr="001303B4" w:rsidRDefault="00EE040E" w:rsidP="004458D1">
    <w:pPr>
      <w:pStyle w:val="Header"/>
      <w:jc w:val="center"/>
      <w:rPr>
        <w:rStyle w:val="PageNumber"/>
        <w:sz w:val="24"/>
      </w:rPr>
    </w:pPr>
    <w:r w:rsidRPr="001303B4">
      <w:rPr>
        <w:rStyle w:val="PageNumber"/>
        <w:sz w:val="24"/>
      </w:rPr>
      <w:fldChar w:fldCharType="begin"/>
    </w:r>
    <w:r w:rsidRPr="001303B4">
      <w:rPr>
        <w:rStyle w:val="PageNumber"/>
        <w:sz w:val="24"/>
      </w:rPr>
      <w:instrText xml:space="preserve"> PAGE </w:instrText>
    </w:r>
    <w:r w:rsidRPr="001303B4">
      <w:rPr>
        <w:rStyle w:val="PageNumber"/>
        <w:sz w:val="24"/>
      </w:rPr>
      <w:fldChar w:fldCharType="separate"/>
    </w:r>
    <w:r w:rsidR="00B118D4">
      <w:rPr>
        <w:rStyle w:val="PageNumber"/>
        <w:noProof/>
        <w:sz w:val="24"/>
      </w:rPr>
      <w:t>50</w:t>
    </w:r>
    <w:r w:rsidRPr="001303B4">
      <w:rPr>
        <w:rStyle w:val="PageNumber"/>
        <w:sz w:val="24"/>
      </w:rPr>
      <w:fldChar w:fldCharType="end"/>
    </w:r>
  </w:p>
  <w:p w14:paraId="09967CD1" w14:textId="6DFDEFE6" w:rsidR="00EE040E" w:rsidRDefault="00EE040E" w:rsidP="004458D1">
    <w:pPr>
      <w:pStyle w:val="Header"/>
      <w:rPr>
        <w:rStyle w:val="PageNumber"/>
        <w:sz w:val="24"/>
        <w:u w:val="single"/>
      </w:rPr>
    </w:pPr>
  </w:p>
  <w:p w14:paraId="41E943CA" w14:textId="77777777" w:rsidR="009122C0" w:rsidRPr="001303B4" w:rsidRDefault="009122C0" w:rsidP="004458D1">
    <w:pPr>
      <w:pStyle w:val="Header"/>
      <w:rPr>
        <w:sz w:val="24"/>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2" w14:textId="77777777" w:rsidR="00EE040E" w:rsidRDefault="00EE040E" w:rsidP="00F8172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D3" w14:textId="77777777" w:rsidR="00EE040E" w:rsidRDefault="00EE040E">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4" w14:textId="77777777" w:rsidR="00EE040E" w:rsidRPr="001303B4" w:rsidRDefault="00EE040E" w:rsidP="004458D1">
    <w:pPr>
      <w:pStyle w:val="Header"/>
      <w:jc w:val="center"/>
      <w:rPr>
        <w:rStyle w:val="PageNumber"/>
        <w:sz w:val="24"/>
      </w:rPr>
    </w:pPr>
    <w:r w:rsidRPr="001303B4">
      <w:rPr>
        <w:rStyle w:val="PageNumber"/>
        <w:sz w:val="24"/>
      </w:rPr>
      <w:fldChar w:fldCharType="begin"/>
    </w:r>
    <w:r w:rsidRPr="001303B4">
      <w:rPr>
        <w:rStyle w:val="PageNumber"/>
        <w:sz w:val="24"/>
      </w:rPr>
      <w:instrText xml:space="preserve"> PAGE </w:instrText>
    </w:r>
    <w:r w:rsidRPr="001303B4">
      <w:rPr>
        <w:rStyle w:val="PageNumber"/>
        <w:sz w:val="24"/>
      </w:rPr>
      <w:fldChar w:fldCharType="separate"/>
    </w:r>
    <w:r w:rsidR="00B118D4">
      <w:rPr>
        <w:rStyle w:val="PageNumber"/>
        <w:noProof/>
        <w:sz w:val="24"/>
      </w:rPr>
      <w:t>56</w:t>
    </w:r>
    <w:r w:rsidRPr="001303B4">
      <w:rPr>
        <w:rStyle w:val="PageNumber"/>
        <w:sz w:val="24"/>
      </w:rPr>
      <w:fldChar w:fldCharType="end"/>
    </w:r>
  </w:p>
  <w:p w14:paraId="09967CD6" w14:textId="1C717226" w:rsidR="00EE040E" w:rsidRDefault="00EE040E" w:rsidP="004458D1">
    <w:pPr>
      <w:pStyle w:val="Header"/>
      <w:rPr>
        <w:sz w:val="24"/>
      </w:rPr>
    </w:pPr>
  </w:p>
  <w:p w14:paraId="4734D31A" w14:textId="77777777" w:rsidR="009122C0" w:rsidRPr="001303B4" w:rsidRDefault="009122C0" w:rsidP="004458D1">
    <w:pPr>
      <w:pStyle w:val="Header"/>
      <w:rPr>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A8" w14:textId="77777777" w:rsidR="00EE040E" w:rsidRDefault="00EE040E" w:rsidP="00E40E76">
    <w:pPr>
      <w:pStyle w:val="Header"/>
      <w:tabs>
        <w:tab w:val="clear" w:pos="4153"/>
        <w:tab w:val="clear" w:pos="8306"/>
        <w:tab w:val="right" w:pos="9360"/>
      </w:tabs>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7" w14:textId="77777777" w:rsidR="00EE040E" w:rsidRDefault="00EE040E" w:rsidP="00F8172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D8" w14:textId="77777777" w:rsidR="00EE040E" w:rsidRDefault="00EE040E">
    <w:pPr>
      <w:pStyle w:val="Heade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9" w14:textId="77777777" w:rsidR="00EE040E" w:rsidRPr="001303B4" w:rsidRDefault="00EE040E" w:rsidP="004458D1">
    <w:pPr>
      <w:pStyle w:val="Header"/>
      <w:jc w:val="center"/>
      <w:rPr>
        <w:rStyle w:val="PageNumber"/>
        <w:sz w:val="24"/>
      </w:rPr>
    </w:pPr>
    <w:r w:rsidRPr="001303B4">
      <w:rPr>
        <w:rStyle w:val="PageNumber"/>
        <w:sz w:val="24"/>
      </w:rPr>
      <w:fldChar w:fldCharType="begin"/>
    </w:r>
    <w:r w:rsidRPr="001303B4">
      <w:rPr>
        <w:rStyle w:val="PageNumber"/>
        <w:sz w:val="24"/>
      </w:rPr>
      <w:instrText xml:space="preserve"> PAGE </w:instrText>
    </w:r>
    <w:r w:rsidRPr="001303B4">
      <w:rPr>
        <w:rStyle w:val="PageNumber"/>
        <w:sz w:val="24"/>
      </w:rPr>
      <w:fldChar w:fldCharType="separate"/>
    </w:r>
    <w:r w:rsidR="00B118D4">
      <w:rPr>
        <w:rStyle w:val="PageNumber"/>
        <w:noProof/>
        <w:sz w:val="24"/>
      </w:rPr>
      <w:t>61</w:t>
    </w:r>
    <w:r w:rsidRPr="001303B4">
      <w:rPr>
        <w:rStyle w:val="PageNumber"/>
        <w:sz w:val="24"/>
      </w:rPr>
      <w:fldChar w:fldCharType="end"/>
    </w:r>
  </w:p>
  <w:p w14:paraId="09967CDB" w14:textId="306795C8" w:rsidR="00EE040E" w:rsidRDefault="00EE040E" w:rsidP="004458D1">
    <w:pPr>
      <w:pStyle w:val="Header"/>
      <w:rPr>
        <w:sz w:val="24"/>
      </w:rPr>
    </w:pPr>
  </w:p>
  <w:p w14:paraId="10E9F466" w14:textId="77777777" w:rsidR="009122C0" w:rsidRPr="001303B4" w:rsidRDefault="009122C0" w:rsidP="004458D1">
    <w:pPr>
      <w:pStyle w:val="Header"/>
      <w:rPr>
        <w:sz w:val="24"/>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C" w14:textId="77777777" w:rsidR="00EE040E" w:rsidRDefault="00EE040E" w:rsidP="00F8172A">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DD" w14:textId="77777777" w:rsidR="00EE040E" w:rsidRDefault="00EE040E">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DE" w14:textId="77777777" w:rsidR="00EE040E" w:rsidRPr="001303B4" w:rsidRDefault="00EE040E" w:rsidP="004458D1">
    <w:pPr>
      <w:pStyle w:val="Header"/>
      <w:jc w:val="center"/>
      <w:rPr>
        <w:rStyle w:val="PageNumber"/>
        <w:sz w:val="24"/>
      </w:rPr>
    </w:pPr>
    <w:r w:rsidRPr="001303B4">
      <w:rPr>
        <w:rStyle w:val="PageNumber"/>
        <w:sz w:val="24"/>
      </w:rPr>
      <w:fldChar w:fldCharType="begin"/>
    </w:r>
    <w:r w:rsidRPr="001303B4">
      <w:rPr>
        <w:rStyle w:val="PageNumber"/>
        <w:sz w:val="24"/>
      </w:rPr>
      <w:instrText xml:space="preserve"> PAGE </w:instrText>
    </w:r>
    <w:r w:rsidRPr="001303B4">
      <w:rPr>
        <w:rStyle w:val="PageNumber"/>
        <w:sz w:val="24"/>
      </w:rPr>
      <w:fldChar w:fldCharType="separate"/>
    </w:r>
    <w:r w:rsidR="00B118D4">
      <w:rPr>
        <w:rStyle w:val="PageNumber"/>
        <w:noProof/>
        <w:sz w:val="24"/>
      </w:rPr>
      <w:t>69</w:t>
    </w:r>
    <w:r w:rsidRPr="001303B4">
      <w:rPr>
        <w:rStyle w:val="PageNumber"/>
        <w:sz w:val="24"/>
      </w:rPr>
      <w:fldChar w:fldCharType="end"/>
    </w:r>
  </w:p>
  <w:p w14:paraId="09967CE0" w14:textId="25028B20" w:rsidR="00EE040E" w:rsidRDefault="00EE040E" w:rsidP="004458D1">
    <w:pPr>
      <w:pStyle w:val="Header"/>
      <w:rPr>
        <w:sz w:val="24"/>
      </w:rPr>
    </w:pPr>
  </w:p>
  <w:p w14:paraId="6DA016F9" w14:textId="77777777" w:rsidR="009122C0" w:rsidRPr="001303B4" w:rsidRDefault="009122C0" w:rsidP="004458D1">
    <w:pPr>
      <w:pStyle w:val="Header"/>
      <w:rPr>
        <w:sz w:val="24"/>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E1" w14:textId="77777777" w:rsidR="001303B4" w:rsidRPr="001303B4" w:rsidRDefault="001303B4" w:rsidP="004458D1">
    <w:pPr>
      <w:pStyle w:val="Header"/>
      <w:jc w:val="center"/>
      <w:rPr>
        <w:rStyle w:val="PageNumber"/>
        <w:sz w:val="24"/>
      </w:rPr>
    </w:pPr>
    <w:r w:rsidRPr="001303B4">
      <w:rPr>
        <w:rStyle w:val="PageNumber"/>
        <w:sz w:val="24"/>
      </w:rPr>
      <w:fldChar w:fldCharType="begin"/>
    </w:r>
    <w:r w:rsidRPr="001303B4">
      <w:rPr>
        <w:rStyle w:val="PageNumber"/>
        <w:sz w:val="24"/>
      </w:rPr>
      <w:instrText xml:space="preserve"> PAGE </w:instrText>
    </w:r>
    <w:r w:rsidRPr="001303B4">
      <w:rPr>
        <w:rStyle w:val="PageNumber"/>
        <w:sz w:val="24"/>
      </w:rPr>
      <w:fldChar w:fldCharType="separate"/>
    </w:r>
    <w:r w:rsidR="00B118D4">
      <w:rPr>
        <w:rStyle w:val="PageNumber"/>
        <w:noProof/>
        <w:sz w:val="24"/>
      </w:rPr>
      <w:t>70</w:t>
    </w:r>
    <w:r w:rsidRPr="001303B4">
      <w:rPr>
        <w:rStyle w:val="PageNumber"/>
        <w:sz w:val="24"/>
      </w:rPr>
      <w:fldChar w:fldCharType="end"/>
    </w:r>
  </w:p>
  <w:p w14:paraId="09967CE3" w14:textId="6B29D12A" w:rsidR="001303B4" w:rsidRDefault="001303B4" w:rsidP="004458D1">
    <w:pPr>
      <w:pStyle w:val="Header"/>
      <w:rPr>
        <w:rStyle w:val="PageNumber"/>
        <w:sz w:val="24"/>
        <w:u w:val="single"/>
      </w:rPr>
    </w:pPr>
  </w:p>
  <w:p w14:paraId="3E4A1984" w14:textId="77777777" w:rsidR="009122C0" w:rsidRPr="001303B4" w:rsidRDefault="009122C0" w:rsidP="004458D1">
    <w:pPr>
      <w:pStyle w:val="Header"/>
      <w:rPr>
        <w:sz w:val="24"/>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E4" w14:textId="77777777" w:rsidR="00EE040E" w:rsidRPr="004458D1" w:rsidRDefault="00EE040E" w:rsidP="004458D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A9" w14:textId="77777777" w:rsidR="00EE040E" w:rsidRPr="00EE040E" w:rsidRDefault="00EE040E" w:rsidP="004458D1">
    <w:pPr>
      <w:pStyle w:val="Header"/>
      <w:jc w:val="center"/>
      <w:rPr>
        <w:rStyle w:val="PageNumber"/>
        <w:sz w:val="24"/>
      </w:rPr>
    </w:pPr>
    <w:r w:rsidRPr="00EE040E">
      <w:rPr>
        <w:rStyle w:val="PageNumber"/>
        <w:sz w:val="24"/>
      </w:rPr>
      <w:fldChar w:fldCharType="begin"/>
    </w:r>
    <w:r w:rsidRPr="00EE040E">
      <w:rPr>
        <w:rStyle w:val="PageNumber"/>
        <w:sz w:val="24"/>
      </w:rPr>
      <w:instrText xml:space="preserve"> PAGE </w:instrText>
    </w:r>
    <w:r w:rsidRPr="00EE040E">
      <w:rPr>
        <w:rStyle w:val="PageNumber"/>
        <w:sz w:val="24"/>
      </w:rPr>
      <w:fldChar w:fldCharType="separate"/>
    </w:r>
    <w:r w:rsidR="00B118D4">
      <w:rPr>
        <w:rStyle w:val="PageNumber"/>
        <w:noProof/>
        <w:sz w:val="24"/>
      </w:rPr>
      <w:t>1</w:t>
    </w:r>
    <w:r w:rsidRPr="00EE040E">
      <w:rPr>
        <w:rStyle w:val="PageNumber"/>
        <w:sz w:val="24"/>
      </w:rPr>
      <w:fldChar w:fldCharType="end"/>
    </w:r>
  </w:p>
  <w:p w14:paraId="09967CAB" w14:textId="612A4E69" w:rsidR="00EE040E" w:rsidRDefault="00EE040E" w:rsidP="004458D1">
    <w:pPr>
      <w:pStyle w:val="Header"/>
      <w:rPr>
        <w:rStyle w:val="PageNumber"/>
        <w:sz w:val="24"/>
        <w:u w:val="single"/>
      </w:rPr>
    </w:pPr>
  </w:p>
  <w:p w14:paraId="2F0EF234" w14:textId="77777777" w:rsidR="000C6F11" w:rsidRPr="00EE040E" w:rsidRDefault="000C6F11" w:rsidP="004458D1">
    <w:pPr>
      <w:pStyle w:val="Header"/>
      <w:rPr>
        <w:sz w:val="24"/>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AC" w14:textId="77777777" w:rsidR="00EE040E" w:rsidRPr="00EE040E" w:rsidRDefault="00EE040E" w:rsidP="004458D1">
    <w:pPr>
      <w:pStyle w:val="Header"/>
      <w:jc w:val="center"/>
      <w:rPr>
        <w:rStyle w:val="PageNumber"/>
        <w:sz w:val="24"/>
      </w:rPr>
    </w:pPr>
    <w:r w:rsidRPr="00EE040E">
      <w:rPr>
        <w:rStyle w:val="PageNumber"/>
        <w:sz w:val="24"/>
      </w:rPr>
      <w:fldChar w:fldCharType="begin"/>
    </w:r>
    <w:r w:rsidRPr="00EE040E">
      <w:rPr>
        <w:rStyle w:val="PageNumber"/>
        <w:sz w:val="24"/>
      </w:rPr>
      <w:instrText xml:space="preserve"> PAGE </w:instrText>
    </w:r>
    <w:r w:rsidRPr="00EE040E">
      <w:rPr>
        <w:rStyle w:val="PageNumber"/>
        <w:sz w:val="24"/>
      </w:rPr>
      <w:fldChar w:fldCharType="separate"/>
    </w:r>
    <w:r w:rsidR="00B118D4">
      <w:rPr>
        <w:rStyle w:val="PageNumber"/>
        <w:noProof/>
        <w:sz w:val="24"/>
      </w:rPr>
      <w:t>2</w:t>
    </w:r>
    <w:r w:rsidRPr="00EE040E">
      <w:rPr>
        <w:rStyle w:val="PageNumber"/>
        <w:sz w:val="24"/>
      </w:rPr>
      <w:fldChar w:fldCharType="end"/>
    </w:r>
  </w:p>
  <w:p w14:paraId="09967CAE" w14:textId="6D669F9B" w:rsidR="00EE040E" w:rsidRDefault="00EE040E" w:rsidP="004458D1">
    <w:pPr>
      <w:pStyle w:val="Header"/>
      <w:rPr>
        <w:rStyle w:val="PageNumber"/>
        <w:sz w:val="24"/>
        <w:u w:val="single"/>
      </w:rPr>
    </w:pPr>
  </w:p>
  <w:p w14:paraId="1505DC2C" w14:textId="77777777" w:rsidR="000C6F11" w:rsidRPr="00EE040E" w:rsidRDefault="000C6F11" w:rsidP="004458D1">
    <w:pPr>
      <w:pStyle w:val="Header"/>
      <w:rPr>
        <w:sz w:val="24"/>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AF" w14:textId="77777777" w:rsidR="00EE040E" w:rsidRPr="00EE040E" w:rsidRDefault="00EE040E" w:rsidP="004458D1">
    <w:pPr>
      <w:pStyle w:val="Header"/>
      <w:jc w:val="center"/>
      <w:rPr>
        <w:rStyle w:val="PageNumber"/>
        <w:sz w:val="24"/>
      </w:rPr>
    </w:pPr>
    <w:r w:rsidRPr="00EE040E">
      <w:rPr>
        <w:rStyle w:val="PageNumber"/>
        <w:sz w:val="24"/>
      </w:rPr>
      <w:fldChar w:fldCharType="begin"/>
    </w:r>
    <w:r w:rsidRPr="00EE040E">
      <w:rPr>
        <w:rStyle w:val="PageNumber"/>
        <w:sz w:val="24"/>
      </w:rPr>
      <w:instrText xml:space="preserve"> PAGE </w:instrText>
    </w:r>
    <w:r w:rsidRPr="00EE040E">
      <w:rPr>
        <w:rStyle w:val="PageNumber"/>
        <w:sz w:val="24"/>
      </w:rPr>
      <w:fldChar w:fldCharType="separate"/>
    </w:r>
    <w:r w:rsidR="00B118D4">
      <w:rPr>
        <w:rStyle w:val="PageNumber"/>
        <w:noProof/>
        <w:sz w:val="24"/>
      </w:rPr>
      <w:t>4</w:t>
    </w:r>
    <w:r w:rsidRPr="00EE040E">
      <w:rPr>
        <w:rStyle w:val="PageNumber"/>
        <w:sz w:val="24"/>
      </w:rPr>
      <w:fldChar w:fldCharType="end"/>
    </w:r>
  </w:p>
  <w:p w14:paraId="09967CB1" w14:textId="41D44B86" w:rsidR="00EE040E" w:rsidRDefault="00EE040E" w:rsidP="004458D1">
    <w:pPr>
      <w:pStyle w:val="Header"/>
      <w:rPr>
        <w:sz w:val="24"/>
      </w:rPr>
    </w:pPr>
  </w:p>
  <w:p w14:paraId="08623790" w14:textId="77777777" w:rsidR="000C6F11" w:rsidRPr="00EE040E" w:rsidRDefault="000C6F11" w:rsidP="004458D1">
    <w:pPr>
      <w:pStyle w:val="Header"/>
      <w:rPr>
        <w:sz w:val="24"/>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B2" w14:textId="77777777" w:rsidR="00EE040E" w:rsidRPr="00EE040E" w:rsidRDefault="00EE040E" w:rsidP="004458D1">
    <w:pPr>
      <w:pStyle w:val="Header"/>
      <w:jc w:val="center"/>
      <w:rPr>
        <w:rStyle w:val="PageNumber"/>
        <w:sz w:val="24"/>
      </w:rPr>
    </w:pPr>
    <w:r w:rsidRPr="00EE040E">
      <w:rPr>
        <w:rStyle w:val="PageNumber"/>
        <w:sz w:val="24"/>
      </w:rPr>
      <w:fldChar w:fldCharType="begin"/>
    </w:r>
    <w:r w:rsidRPr="00EE040E">
      <w:rPr>
        <w:rStyle w:val="PageNumber"/>
        <w:sz w:val="24"/>
      </w:rPr>
      <w:instrText xml:space="preserve"> PAGE </w:instrText>
    </w:r>
    <w:r w:rsidRPr="00EE040E">
      <w:rPr>
        <w:rStyle w:val="PageNumber"/>
        <w:sz w:val="24"/>
      </w:rPr>
      <w:fldChar w:fldCharType="separate"/>
    </w:r>
    <w:r w:rsidR="00B118D4">
      <w:rPr>
        <w:rStyle w:val="PageNumber"/>
        <w:noProof/>
        <w:sz w:val="24"/>
      </w:rPr>
      <w:t>5</w:t>
    </w:r>
    <w:r w:rsidRPr="00EE040E">
      <w:rPr>
        <w:rStyle w:val="PageNumber"/>
        <w:sz w:val="24"/>
      </w:rPr>
      <w:fldChar w:fldCharType="end"/>
    </w:r>
  </w:p>
  <w:p w14:paraId="09967CB4" w14:textId="41BBB7D3" w:rsidR="00EE040E" w:rsidRDefault="00EE040E" w:rsidP="004458D1">
    <w:pPr>
      <w:pStyle w:val="Header"/>
      <w:rPr>
        <w:rStyle w:val="PageNumber"/>
        <w:sz w:val="24"/>
        <w:u w:val="single"/>
      </w:rPr>
    </w:pPr>
  </w:p>
  <w:p w14:paraId="5987E507" w14:textId="77777777" w:rsidR="000C6F11" w:rsidRPr="00EE040E" w:rsidRDefault="000C6F11" w:rsidP="004458D1">
    <w:pPr>
      <w:pStyle w:val="Header"/>
      <w:rPr>
        <w:sz w:val="24"/>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B5" w14:textId="77777777" w:rsidR="00EE040E" w:rsidRPr="00EE040E" w:rsidRDefault="00EE040E" w:rsidP="004458D1">
    <w:pPr>
      <w:pStyle w:val="Header"/>
      <w:jc w:val="center"/>
      <w:rPr>
        <w:rStyle w:val="PageNumber"/>
        <w:sz w:val="24"/>
      </w:rPr>
    </w:pPr>
    <w:r w:rsidRPr="00EE040E">
      <w:rPr>
        <w:rStyle w:val="PageNumber"/>
        <w:sz w:val="24"/>
      </w:rPr>
      <w:fldChar w:fldCharType="begin"/>
    </w:r>
    <w:r w:rsidRPr="00EE040E">
      <w:rPr>
        <w:rStyle w:val="PageNumber"/>
        <w:sz w:val="24"/>
      </w:rPr>
      <w:instrText xml:space="preserve"> PAGE </w:instrText>
    </w:r>
    <w:r w:rsidRPr="00EE040E">
      <w:rPr>
        <w:rStyle w:val="PageNumber"/>
        <w:sz w:val="24"/>
      </w:rPr>
      <w:fldChar w:fldCharType="separate"/>
    </w:r>
    <w:r w:rsidR="00B118D4">
      <w:rPr>
        <w:rStyle w:val="PageNumber"/>
        <w:noProof/>
        <w:sz w:val="24"/>
      </w:rPr>
      <w:t>12</w:t>
    </w:r>
    <w:r w:rsidRPr="00EE040E">
      <w:rPr>
        <w:rStyle w:val="PageNumber"/>
        <w:sz w:val="24"/>
      </w:rPr>
      <w:fldChar w:fldCharType="end"/>
    </w:r>
  </w:p>
  <w:p w14:paraId="09967CB7" w14:textId="67B39C8A" w:rsidR="00EE040E" w:rsidRDefault="00EE040E" w:rsidP="004458D1">
    <w:pPr>
      <w:pStyle w:val="Header"/>
      <w:rPr>
        <w:sz w:val="24"/>
      </w:rPr>
    </w:pPr>
  </w:p>
  <w:p w14:paraId="7089420E" w14:textId="77777777" w:rsidR="000C6F11" w:rsidRPr="00EE040E" w:rsidRDefault="000C6F11" w:rsidP="004458D1">
    <w:pPr>
      <w:pStyle w:val="Header"/>
      <w:rPr>
        <w:sz w:val="24"/>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B8" w14:textId="77777777" w:rsidR="00EE040E" w:rsidRDefault="00EE040E" w:rsidP="00E40E76">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9967CB9" w14:textId="77777777" w:rsidR="00EE040E" w:rsidRDefault="00EE040E">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9967CBA" w14:textId="77777777" w:rsidR="00EE040E" w:rsidRPr="001D29BD" w:rsidRDefault="00EE040E" w:rsidP="004458D1">
    <w:pPr>
      <w:pStyle w:val="Header"/>
      <w:jc w:val="center"/>
      <w:rPr>
        <w:rStyle w:val="PageNumber"/>
        <w:sz w:val="24"/>
      </w:rPr>
    </w:pPr>
    <w:r w:rsidRPr="001D29BD">
      <w:rPr>
        <w:rStyle w:val="PageNumber"/>
        <w:sz w:val="24"/>
      </w:rPr>
      <w:fldChar w:fldCharType="begin"/>
    </w:r>
    <w:r w:rsidRPr="001D29BD">
      <w:rPr>
        <w:rStyle w:val="PageNumber"/>
        <w:sz w:val="24"/>
      </w:rPr>
      <w:instrText xml:space="preserve"> PAGE </w:instrText>
    </w:r>
    <w:r w:rsidRPr="001D29BD">
      <w:rPr>
        <w:rStyle w:val="PageNumber"/>
        <w:sz w:val="24"/>
      </w:rPr>
      <w:fldChar w:fldCharType="separate"/>
    </w:r>
    <w:r w:rsidR="00B118D4">
      <w:rPr>
        <w:rStyle w:val="PageNumber"/>
        <w:noProof/>
        <w:sz w:val="24"/>
      </w:rPr>
      <w:t>17</w:t>
    </w:r>
    <w:r w:rsidRPr="001D29BD">
      <w:rPr>
        <w:rStyle w:val="PageNumber"/>
        <w:sz w:val="24"/>
      </w:rPr>
      <w:fldChar w:fldCharType="end"/>
    </w:r>
  </w:p>
  <w:p w14:paraId="09967CBC" w14:textId="40CAA391" w:rsidR="00EE040E" w:rsidRDefault="00EE040E" w:rsidP="004458D1">
    <w:pPr>
      <w:pStyle w:val="Header"/>
      <w:rPr>
        <w:rStyle w:val="PageNumber"/>
        <w:sz w:val="24"/>
        <w:u w:val="single"/>
      </w:rPr>
    </w:pPr>
  </w:p>
  <w:p w14:paraId="38F1C359" w14:textId="77777777" w:rsidR="000C6F11" w:rsidRPr="001D29BD" w:rsidRDefault="000C6F11" w:rsidP="004458D1">
    <w:pPr>
      <w:pStyle w:val="Heade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D24E7"/>
    <w:multiLevelType w:val="hybridMultilevel"/>
    <w:tmpl w:val="FCE4474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6680514"/>
    <w:multiLevelType w:val="hybridMultilevel"/>
    <w:tmpl w:val="D6BECDB6"/>
    <w:lvl w:ilvl="0" w:tplc="7966DFA8">
      <w:start w:val="4"/>
      <w:numFmt w:val="decimal"/>
      <w:lvlText w:val="%1."/>
      <w:lvlJc w:val="left"/>
      <w:pPr>
        <w:tabs>
          <w:tab w:val="num" w:pos="360"/>
        </w:tabs>
        <w:ind w:left="360" w:hanging="360"/>
      </w:pPr>
      <w:rPr>
        <w:rFonts w:hint="default"/>
        <w:b w:val="0"/>
        <w:sz w:val="26"/>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6FA28BC"/>
    <w:multiLevelType w:val="hybridMultilevel"/>
    <w:tmpl w:val="B346F940"/>
    <w:lvl w:ilvl="0" w:tplc="481268BE">
      <w:start w:val="1"/>
      <w:numFmt w:val="decimal"/>
      <w:lvlText w:val="%1."/>
      <w:lvlJc w:val="left"/>
      <w:pPr>
        <w:tabs>
          <w:tab w:val="num" w:pos="540"/>
        </w:tabs>
        <w:ind w:left="540" w:hanging="540"/>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3" w15:restartNumberingAfterBreak="0">
    <w:nsid w:val="1AA723AE"/>
    <w:multiLevelType w:val="hybridMultilevel"/>
    <w:tmpl w:val="2BB408C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D5E5B5F"/>
    <w:multiLevelType w:val="hybridMultilevel"/>
    <w:tmpl w:val="85966938"/>
    <w:lvl w:ilvl="0" w:tplc="146259AE">
      <w:start w:val="1"/>
      <w:numFmt w:val="decimal"/>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92D5E4D"/>
    <w:multiLevelType w:val="hybridMultilevel"/>
    <w:tmpl w:val="A98CF936"/>
    <w:lvl w:ilvl="0" w:tplc="072ECD6C">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29C7775D"/>
    <w:multiLevelType w:val="hybridMultilevel"/>
    <w:tmpl w:val="36EED9E8"/>
    <w:lvl w:ilvl="0" w:tplc="26B2DCEC">
      <w:start w:val="1"/>
      <w:numFmt w:val="decimal"/>
      <w:lvlText w:val="%1."/>
      <w:lvlJc w:val="left"/>
      <w:pPr>
        <w:tabs>
          <w:tab w:val="num" w:pos="540"/>
        </w:tabs>
        <w:ind w:left="540" w:hanging="540"/>
      </w:pPr>
      <w:rPr>
        <w:rFonts w:hint="default"/>
      </w:rPr>
    </w:lvl>
    <w:lvl w:ilvl="1" w:tplc="0C090019" w:tentative="1">
      <w:start w:val="1"/>
      <w:numFmt w:val="lowerLetter"/>
      <w:lvlText w:val="%2."/>
      <w:lvlJc w:val="left"/>
      <w:pPr>
        <w:tabs>
          <w:tab w:val="num" w:pos="1080"/>
        </w:tabs>
        <w:ind w:left="1080" w:hanging="360"/>
      </w:pPr>
    </w:lvl>
    <w:lvl w:ilvl="2" w:tplc="0C09001B" w:tentative="1">
      <w:start w:val="1"/>
      <w:numFmt w:val="lowerRoman"/>
      <w:lvlText w:val="%3."/>
      <w:lvlJc w:val="right"/>
      <w:pPr>
        <w:tabs>
          <w:tab w:val="num" w:pos="1800"/>
        </w:tabs>
        <w:ind w:left="1800" w:hanging="180"/>
      </w:pPr>
    </w:lvl>
    <w:lvl w:ilvl="3" w:tplc="0C09000F" w:tentative="1">
      <w:start w:val="1"/>
      <w:numFmt w:val="decimal"/>
      <w:lvlText w:val="%4."/>
      <w:lvlJc w:val="left"/>
      <w:pPr>
        <w:tabs>
          <w:tab w:val="num" w:pos="2520"/>
        </w:tabs>
        <w:ind w:left="2520" w:hanging="360"/>
      </w:pPr>
    </w:lvl>
    <w:lvl w:ilvl="4" w:tplc="0C090019" w:tentative="1">
      <w:start w:val="1"/>
      <w:numFmt w:val="lowerLetter"/>
      <w:lvlText w:val="%5."/>
      <w:lvlJc w:val="left"/>
      <w:pPr>
        <w:tabs>
          <w:tab w:val="num" w:pos="3240"/>
        </w:tabs>
        <w:ind w:left="3240" w:hanging="360"/>
      </w:pPr>
    </w:lvl>
    <w:lvl w:ilvl="5" w:tplc="0C09001B" w:tentative="1">
      <w:start w:val="1"/>
      <w:numFmt w:val="lowerRoman"/>
      <w:lvlText w:val="%6."/>
      <w:lvlJc w:val="right"/>
      <w:pPr>
        <w:tabs>
          <w:tab w:val="num" w:pos="3960"/>
        </w:tabs>
        <w:ind w:left="3960" w:hanging="180"/>
      </w:pPr>
    </w:lvl>
    <w:lvl w:ilvl="6" w:tplc="0C09000F" w:tentative="1">
      <w:start w:val="1"/>
      <w:numFmt w:val="decimal"/>
      <w:lvlText w:val="%7."/>
      <w:lvlJc w:val="left"/>
      <w:pPr>
        <w:tabs>
          <w:tab w:val="num" w:pos="4680"/>
        </w:tabs>
        <w:ind w:left="4680" w:hanging="360"/>
      </w:pPr>
    </w:lvl>
    <w:lvl w:ilvl="7" w:tplc="0C090019" w:tentative="1">
      <w:start w:val="1"/>
      <w:numFmt w:val="lowerLetter"/>
      <w:lvlText w:val="%8."/>
      <w:lvlJc w:val="left"/>
      <w:pPr>
        <w:tabs>
          <w:tab w:val="num" w:pos="5400"/>
        </w:tabs>
        <w:ind w:left="5400" w:hanging="360"/>
      </w:pPr>
    </w:lvl>
    <w:lvl w:ilvl="8" w:tplc="0C09001B" w:tentative="1">
      <w:start w:val="1"/>
      <w:numFmt w:val="lowerRoman"/>
      <w:lvlText w:val="%9."/>
      <w:lvlJc w:val="right"/>
      <w:pPr>
        <w:tabs>
          <w:tab w:val="num" w:pos="6120"/>
        </w:tabs>
        <w:ind w:left="6120" w:hanging="180"/>
      </w:pPr>
    </w:lvl>
  </w:abstractNum>
  <w:abstractNum w:abstractNumId="7" w15:restartNumberingAfterBreak="0">
    <w:nsid w:val="2C032414"/>
    <w:multiLevelType w:val="hybridMultilevel"/>
    <w:tmpl w:val="0A2CB5EC"/>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8" w15:restartNumberingAfterBreak="0">
    <w:nsid w:val="3CCB7905"/>
    <w:multiLevelType w:val="hybridMultilevel"/>
    <w:tmpl w:val="F08EFEA8"/>
    <w:lvl w:ilvl="0" w:tplc="04090001">
      <w:start w:val="1"/>
      <w:numFmt w:val="bullet"/>
      <w:lvlText w:val=""/>
      <w:lvlJc w:val="left"/>
      <w:pPr>
        <w:tabs>
          <w:tab w:val="num" w:pos="1449"/>
        </w:tabs>
        <w:ind w:left="1449" w:hanging="360"/>
      </w:pPr>
      <w:rPr>
        <w:rFonts w:ascii="Symbol" w:hAnsi="Symbol" w:hint="default"/>
      </w:rPr>
    </w:lvl>
    <w:lvl w:ilvl="1" w:tplc="04090003" w:tentative="1">
      <w:start w:val="1"/>
      <w:numFmt w:val="bullet"/>
      <w:lvlText w:val="o"/>
      <w:lvlJc w:val="left"/>
      <w:pPr>
        <w:tabs>
          <w:tab w:val="num" w:pos="2169"/>
        </w:tabs>
        <w:ind w:left="2169" w:hanging="360"/>
      </w:pPr>
      <w:rPr>
        <w:rFonts w:ascii="Courier New" w:hAnsi="Courier New" w:hint="default"/>
      </w:rPr>
    </w:lvl>
    <w:lvl w:ilvl="2" w:tplc="04090005" w:tentative="1">
      <w:start w:val="1"/>
      <w:numFmt w:val="bullet"/>
      <w:lvlText w:val=""/>
      <w:lvlJc w:val="left"/>
      <w:pPr>
        <w:tabs>
          <w:tab w:val="num" w:pos="2889"/>
        </w:tabs>
        <w:ind w:left="2889" w:hanging="360"/>
      </w:pPr>
      <w:rPr>
        <w:rFonts w:ascii="Wingdings" w:hAnsi="Wingdings" w:hint="default"/>
      </w:rPr>
    </w:lvl>
    <w:lvl w:ilvl="3" w:tplc="04090001" w:tentative="1">
      <w:start w:val="1"/>
      <w:numFmt w:val="bullet"/>
      <w:lvlText w:val=""/>
      <w:lvlJc w:val="left"/>
      <w:pPr>
        <w:tabs>
          <w:tab w:val="num" w:pos="3609"/>
        </w:tabs>
        <w:ind w:left="3609" w:hanging="360"/>
      </w:pPr>
      <w:rPr>
        <w:rFonts w:ascii="Symbol" w:hAnsi="Symbol" w:hint="default"/>
      </w:rPr>
    </w:lvl>
    <w:lvl w:ilvl="4" w:tplc="04090003" w:tentative="1">
      <w:start w:val="1"/>
      <w:numFmt w:val="bullet"/>
      <w:lvlText w:val="o"/>
      <w:lvlJc w:val="left"/>
      <w:pPr>
        <w:tabs>
          <w:tab w:val="num" w:pos="4329"/>
        </w:tabs>
        <w:ind w:left="4329" w:hanging="360"/>
      </w:pPr>
      <w:rPr>
        <w:rFonts w:ascii="Courier New" w:hAnsi="Courier New" w:hint="default"/>
      </w:rPr>
    </w:lvl>
    <w:lvl w:ilvl="5" w:tplc="04090005" w:tentative="1">
      <w:start w:val="1"/>
      <w:numFmt w:val="bullet"/>
      <w:lvlText w:val=""/>
      <w:lvlJc w:val="left"/>
      <w:pPr>
        <w:tabs>
          <w:tab w:val="num" w:pos="5049"/>
        </w:tabs>
        <w:ind w:left="5049" w:hanging="360"/>
      </w:pPr>
      <w:rPr>
        <w:rFonts w:ascii="Wingdings" w:hAnsi="Wingdings" w:hint="default"/>
      </w:rPr>
    </w:lvl>
    <w:lvl w:ilvl="6" w:tplc="04090001" w:tentative="1">
      <w:start w:val="1"/>
      <w:numFmt w:val="bullet"/>
      <w:lvlText w:val=""/>
      <w:lvlJc w:val="left"/>
      <w:pPr>
        <w:tabs>
          <w:tab w:val="num" w:pos="5769"/>
        </w:tabs>
        <w:ind w:left="5769" w:hanging="360"/>
      </w:pPr>
      <w:rPr>
        <w:rFonts w:ascii="Symbol" w:hAnsi="Symbol" w:hint="default"/>
      </w:rPr>
    </w:lvl>
    <w:lvl w:ilvl="7" w:tplc="04090003" w:tentative="1">
      <w:start w:val="1"/>
      <w:numFmt w:val="bullet"/>
      <w:lvlText w:val="o"/>
      <w:lvlJc w:val="left"/>
      <w:pPr>
        <w:tabs>
          <w:tab w:val="num" w:pos="6489"/>
        </w:tabs>
        <w:ind w:left="6489" w:hanging="360"/>
      </w:pPr>
      <w:rPr>
        <w:rFonts w:ascii="Courier New" w:hAnsi="Courier New" w:hint="default"/>
      </w:rPr>
    </w:lvl>
    <w:lvl w:ilvl="8" w:tplc="04090005" w:tentative="1">
      <w:start w:val="1"/>
      <w:numFmt w:val="bullet"/>
      <w:lvlText w:val=""/>
      <w:lvlJc w:val="left"/>
      <w:pPr>
        <w:tabs>
          <w:tab w:val="num" w:pos="7209"/>
        </w:tabs>
        <w:ind w:left="7209" w:hanging="360"/>
      </w:pPr>
      <w:rPr>
        <w:rFonts w:ascii="Wingdings" w:hAnsi="Wingdings" w:hint="default"/>
      </w:rPr>
    </w:lvl>
  </w:abstractNum>
  <w:abstractNum w:abstractNumId="9" w15:restartNumberingAfterBreak="0">
    <w:nsid w:val="3DA34622"/>
    <w:multiLevelType w:val="hybridMultilevel"/>
    <w:tmpl w:val="B8D8BE4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9DA06A6"/>
    <w:multiLevelType w:val="hybridMultilevel"/>
    <w:tmpl w:val="8BC0B41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B500587"/>
    <w:multiLevelType w:val="hybridMultilevel"/>
    <w:tmpl w:val="51B649A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E96126F"/>
    <w:multiLevelType w:val="hybridMultilevel"/>
    <w:tmpl w:val="E0E0AE2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F455DBD"/>
    <w:multiLevelType w:val="hybridMultilevel"/>
    <w:tmpl w:val="C64CD17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0337D4F"/>
    <w:multiLevelType w:val="hybridMultilevel"/>
    <w:tmpl w:val="AAD072D6"/>
    <w:lvl w:ilvl="0" w:tplc="0C090001">
      <w:start w:val="1"/>
      <w:numFmt w:val="bullet"/>
      <w:lvlText w:val=""/>
      <w:lvlJc w:val="left"/>
      <w:pPr>
        <w:tabs>
          <w:tab w:val="num" w:pos="720"/>
        </w:tabs>
        <w:ind w:left="720" w:hanging="360"/>
      </w:pPr>
      <w:rPr>
        <w:rFonts w:ascii="Symbol" w:hAnsi="Symbol" w:hint="default"/>
      </w:rPr>
    </w:lvl>
    <w:lvl w:ilvl="1" w:tplc="3F9E057E">
      <w:start w:val="6"/>
      <w:numFmt w:val="bullet"/>
      <w:lvlText w:val=""/>
      <w:lvlJc w:val="left"/>
      <w:pPr>
        <w:tabs>
          <w:tab w:val="num" w:pos="1440"/>
        </w:tabs>
        <w:ind w:left="1440" w:hanging="360"/>
      </w:pPr>
      <w:rPr>
        <w:rFonts w:ascii="Symbol" w:eastAsia="Times New Roman" w:hAnsi="Symbol" w:cs="Times New Roman" w:hint="default"/>
        <w:sz w:val="24"/>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75D513C"/>
    <w:multiLevelType w:val="hybridMultilevel"/>
    <w:tmpl w:val="70E8DCA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97B7C60"/>
    <w:multiLevelType w:val="hybridMultilevel"/>
    <w:tmpl w:val="6BE0E6A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59C06739"/>
    <w:multiLevelType w:val="hybridMultilevel"/>
    <w:tmpl w:val="65B0A02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BB1539F"/>
    <w:multiLevelType w:val="hybridMultilevel"/>
    <w:tmpl w:val="FDA68B64"/>
    <w:lvl w:ilvl="0" w:tplc="0C09000F">
      <w:start w:val="3"/>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9" w15:restartNumberingAfterBreak="0">
    <w:nsid w:val="638F2ADF"/>
    <w:multiLevelType w:val="hybridMultilevel"/>
    <w:tmpl w:val="EC587796"/>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77A0F6C"/>
    <w:multiLevelType w:val="hybridMultilevel"/>
    <w:tmpl w:val="95B233EA"/>
    <w:lvl w:ilvl="0" w:tplc="20582F5E">
      <w:start w:val="1"/>
      <w:numFmt w:val="none"/>
      <w:lvlText w:val="6."/>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6AA04EF7"/>
    <w:multiLevelType w:val="hybridMultilevel"/>
    <w:tmpl w:val="568E1D06"/>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2" w15:restartNumberingAfterBreak="0">
    <w:nsid w:val="6AFE5E8E"/>
    <w:multiLevelType w:val="hybridMultilevel"/>
    <w:tmpl w:val="30045CC0"/>
    <w:lvl w:ilvl="0" w:tplc="0C09000F">
      <w:start w:val="1"/>
      <w:numFmt w:val="decimal"/>
      <w:lvlText w:val="%1."/>
      <w:lvlJc w:val="left"/>
      <w:pPr>
        <w:tabs>
          <w:tab w:val="num" w:pos="720"/>
        </w:tabs>
        <w:ind w:left="720" w:hanging="36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23" w15:restartNumberingAfterBreak="0">
    <w:nsid w:val="79E465FD"/>
    <w:multiLevelType w:val="hybridMultilevel"/>
    <w:tmpl w:val="B718BC7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B0E141C"/>
    <w:multiLevelType w:val="hybridMultilevel"/>
    <w:tmpl w:val="3BF22832"/>
    <w:lvl w:ilvl="0" w:tplc="F5C0892E">
      <w:start w:val="5"/>
      <w:numFmt w:val="decimal"/>
      <w:lvlText w:val="%1."/>
      <w:lvlJc w:val="left"/>
      <w:pPr>
        <w:tabs>
          <w:tab w:val="num" w:pos="540"/>
        </w:tabs>
        <w:ind w:left="540" w:hanging="54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num w:numId="1">
    <w:abstractNumId w:val="13"/>
  </w:num>
  <w:num w:numId="2">
    <w:abstractNumId w:val="21"/>
  </w:num>
  <w:num w:numId="3">
    <w:abstractNumId w:val="5"/>
  </w:num>
  <w:num w:numId="4">
    <w:abstractNumId w:val="1"/>
  </w:num>
  <w:num w:numId="5">
    <w:abstractNumId w:val="15"/>
  </w:num>
  <w:num w:numId="6">
    <w:abstractNumId w:val="8"/>
  </w:num>
  <w:num w:numId="7">
    <w:abstractNumId w:val="12"/>
  </w:num>
  <w:num w:numId="8">
    <w:abstractNumId w:val="17"/>
  </w:num>
  <w:num w:numId="9">
    <w:abstractNumId w:val="9"/>
  </w:num>
  <w:num w:numId="10">
    <w:abstractNumId w:val="14"/>
  </w:num>
  <w:num w:numId="11">
    <w:abstractNumId w:val="11"/>
  </w:num>
  <w:num w:numId="12">
    <w:abstractNumId w:val="0"/>
  </w:num>
  <w:num w:numId="13">
    <w:abstractNumId w:val="10"/>
  </w:num>
  <w:num w:numId="14">
    <w:abstractNumId w:val="4"/>
  </w:num>
  <w:num w:numId="15">
    <w:abstractNumId w:val="22"/>
  </w:num>
  <w:num w:numId="16">
    <w:abstractNumId w:val="18"/>
  </w:num>
  <w:num w:numId="17">
    <w:abstractNumId w:val="7"/>
  </w:num>
  <w:num w:numId="18">
    <w:abstractNumId w:val="19"/>
  </w:num>
  <w:num w:numId="19">
    <w:abstractNumId w:val="16"/>
  </w:num>
  <w:num w:numId="20">
    <w:abstractNumId w:val="6"/>
  </w:num>
  <w:num w:numId="21">
    <w:abstractNumId w:val="2"/>
  </w:num>
  <w:num w:numId="22">
    <w:abstractNumId w:val="24"/>
  </w:num>
  <w:num w:numId="23">
    <w:abstractNumId w:val="23"/>
  </w:num>
  <w:num w:numId="24">
    <w:abstractNumId w:val="20"/>
  </w:num>
  <w:num w:numId="2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458D1"/>
    <w:rsid w:val="000056FA"/>
    <w:rsid w:val="00053590"/>
    <w:rsid w:val="00080341"/>
    <w:rsid w:val="00090846"/>
    <w:rsid w:val="000C6F11"/>
    <w:rsid w:val="000D2C23"/>
    <w:rsid w:val="000E1656"/>
    <w:rsid w:val="000F508D"/>
    <w:rsid w:val="001303B4"/>
    <w:rsid w:val="00144558"/>
    <w:rsid w:val="00146937"/>
    <w:rsid w:val="001532CD"/>
    <w:rsid w:val="001D29BD"/>
    <w:rsid w:val="002202AE"/>
    <w:rsid w:val="00226716"/>
    <w:rsid w:val="00246C96"/>
    <w:rsid w:val="00251D09"/>
    <w:rsid w:val="00281EDD"/>
    <w:rsid w:val="002C2ABD"/>
    <w:rsid w:val="002C2EC1"/>
    <w:rsid w:val="002D03CC"/>
    <w:rsid w:val="003018AA"/>
    <w:rsid w:val="0034617E"/>
    <w:rsid w:val="0036238C"/>
    <w:rsid w:val="003852E8"/>
    <w:rsid w:val="003B1CBF"/>
    <w:rsid w:val="003D6045"/>
    <w:rsid w:val="00402306"/>
    <w:rsid w:val="004458D1"/>
    <w:rsid w:val="004A312F"/>
    <w:rsid w:val="004D1305"/>
    <w:rsid w:val="00514F49"/>
    <w:rsid w:val="00582CEC"/>
    <w:rsid w:val="005B440C"/>
    <w:rsid w:val="005D3BAF"/>
    <w:rsid w:val="005F2D97"/>
    <w:rsid w:val="006064CA"/>
    <w:rsid w:val="006120D4"/>
    <w:rsid w:val="00614220"/>
    <w:rsid w:val="006663B5"/>
    <w:rsid w:val="00694A53"/>
    <w:rsid w:val="006A09D6"/>
    <w:rsid w:val="006B3D93"/>
    <w:rsid w:val="006B6BBB"/>
    <w:rsid w:val="006C5BBE"/>
    <w:rsid w:val="006D4A0F"/>
    <w:rsid w:val="00715612"/>
    <w:rsid w:val="00723544"/>
    <w:rsid w:val="00744F5C"/>
    <w:rsid w:val="007B2176"/>
    <w:rsid w:val="007D0297"/>
    <w:rsid w:val="007D58A3"/>
    <w:rsid w:val="007F30E5"/>
    <w:rsid w:val="00803182"/>
    <w:rsid w:val="00807884"/>
    <w:rsid w:val="008B044E"/>
    <w:rsid w:val="008D2816"/>
    <w:rsid w:val="008E4EAE"/>
    <w:rsid w:val="009000EF"/>
    <w:rsid w:val="009122C0"/>
    <w:rsid w:val="00930A13"/>
    <w:rsid w:val="00971DAE"/>
    <w:rsid w:val="0098194B"/>
    <w:rsid w:val="009A3A3C"/>
    <w:rsid w:val="009B086B"/>
    <w:rsid w:val="009B40B8"/>
    <w:rsid w:val="00A052DC"/>
    <w:rsid w:val="00B118D4"/>
    <w:rsid w:val="00B211BF"/>
    <w:rsid w:val="00B27E1A"/>
    <w:rsid w:val="00B44E36"/>
    <w:rsid w:val="00B815B1"/>
    <w:rsid w:val="00BB7126"/>
    <w:rsid w:val="00BD37B7"/>
    <w:rsid w:val="00BF3E85"/>
    <w:rsid w:val="00C270C9"/>
    <w:rsid w:val="00C33CCC"/>
    <w:rsid w:val="00C573C6"/>
    <w:rsid w:val="00C65514"/>
    <w:rsid w:val="00CC4780"/>
    <w:rsid w:val="00CD4064"/>
    <w:rsid w:val="00D008C1"/>
    <w:rsid w:val="00D32FA3"/>
    <w:rsid w:val="00D770B0"/>
    <w:rsid w:val="00DB196D"/>
    <w:rsid w:val="00DB2958"/>
    <w:rsid w:val="00DD7FD0"/>
    <w:rsid w:val="00E151C2"/>
    <w:rsid w:val="00E40E76"/>
    <w:rsid w:val="00E465D3"/>
    <w:rsid w:val="00E638C6"/>
    <w:rsid w:val="00E77179"/>
    <w:rsid w:val="00E96DC2"/>
    <w:rsid w:val="00EA4F0C"/>
    <w:rsid w:val="00EB5F44"/>
    <w:rsid w:val="00EE040E"/>
    <w:rsid w:val="00EF3122"/>
    <w:rsid w:val="00EF7255"/>
    <w:rsid w:val="00F04290"/>
    <w:rsid w:val="00F12947"/>
    <w:rsid w:val="00F65B45"/>
    <w:rsid w:val="00F8172A"/>
    <w:rsid w:val="00FC32CB"/>
    <w:rsid w:val="00FD6776"/>
    <w:rsid w:val="00FE0045"/>
    <w:rsid w:val="00FE3135"/>
    <w:rsid w:val="00FE717A"/>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8193"/>
    <o:shapelayout v:ext="edit">
      <o:idmap v:ext="edit" data="1"/>
    </o:shapelayout>
  </w:shapeDefaults>
  <w:decimalSymbol w:val="."/>
  <w:listSeparator w:val=","/>
  <w14:docId w14:val="09966E9B"/>
  <w15:docId w15:val="{7B0434D9-C05D-4D1A-B7CF-B5B9D8984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6A09D6"/>
    <w:pPr>
      <w:spacing w:after="0" w:line="240" w:lineRule="auto"/>
    </w:pPr>
    <w:rPr>
      <w:rFonts w:ascii="Century Schoolbook" w:eastAsia="Times New Roman" w:hAnsi="Century Schoolbook" w:cs="Times New Roman"/>
      <w:sz w:val="28"/>
      <w:szCs w:val="24"/>
    </w:rPr>
  </w:style>
  <w:style w:type="paragraph" w:styleId="Heading1">
    <w:name w:val="heading 1"/>
    <w:basedOn w:val="Normal"/>
    <w:next w:val="Normal"/>
    <w:link w:val="Heading1Char"/>
    <w:qFormat/>
    <w:rsid w:val="006A09D6"/>
    <w:pPr>
      <w:keepNext/>
      <w:outlineLvl w:val="0"/>
    </w:pPr>
    <w:rPr>
      <w:rFonts w:ascii="Arial" w:hAnsi="Arial" w:cs="Arial"/>
      <w:b/>
      <w:bCs/>
      <w:sz w:val="56"/>
    </w:rPr>
  </w:style>
  <w:style w:type="paragraph" w:styleId="Heading2">
    <w:name w:val="heading 2"/>
    <w:basedOn w:val="Normal"/>
    <w:next w:val="Normal"/>
    <w:link w:val="Heading2Char"/>
    <w:qFormat/>
    <w:rsid w:val="006A09D6"/>
    <w:pPr>
      <w:keepNext/>
      <w:outlineLvl w:val="1"/>
    </w:pPr>
    <w:rPr>
      <w:rFonts w:ascii="Arial" w:hAnsi="Arial" w:cs="Arial"/>
      <w:b/>
      <w:bCs/>
    </w:rPr>
  </w:style>
  <w:style w:type="paragraph" w:styleId="Heading3">
    <w:name w:val="heading 3"/>
    <w:basedOn w:val="Normal"/>
    <w:next w:val="Normal"/>
    <w:link w:val="Heading3Char"/>
    <w:uiPriority w:val="9"/>
    <w:semiHidden/>
    <w:unhideWhenUsed/>
    <w:qFormat/>
    <w:rsid w:val="007B2176"/>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9B40B8"/>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807884"/>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7B2176"/>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A09D6"/>
    <w:rPr>
      <w:rFonts w:ascii="Arial" w:eastAsia="Times New Roman" w:hAnsi="Arial" w:cs="Arial"/>
      <w:b/>
      <w:bCs/>
      <w:sz w:val="56"/>
      <w:szCs w:val="24"/>
    </w:rPr>
  </w:style>
  <w:style w:type="character" w:customStyle="1" w:styleId="Heading2Char">
    <w:name w:val="Heading 2 Char"/>
    <w:basedOn w:val="DefaultParagraphFont"/>
    <w:link w:val="Heading2"/>
    <w:rsid w:val="006A09D6"/>
    <w:rPr>
      <w:rFonts w:ascii="Arial" w:eastAsia="Times New Roman" w:hAnsi="Arial" w:cs="Arial"/>
      <w:b/>
      <w:bCs/>
      <w:sz w:val="28"/>
      <w:szCs w:val="24"/>
    </w:rPr>
  </w:style>
  <w:style w:type="paragraph" w:styleId="Header">
    <w:name w:val="header"/>
    <w:basedOn w:val="Normal"/>
    <w:link w:val="HeaderChar"/>
    <w:rsid w:val="004458D1"/>
    <w:pPr>
      <w:tabs>
        <w:tab w:val="center" w:pos="4153"/>
        <w:tab w:val="right" w:pos="8306"/>
      </w:tabs>
    </w:pPr>
  </w:style>
  <w:style w:type="character" w:customStyle="1" w:styleId="HeaderChar">
    <w:name w:val="Header Char"/>
    <w:basedOn w:val="DefaultParagraphFont"/>
    <w:link w:val="Header"/>
    <w:rsid w:val="004458D1"/>
    <w:rPr>
      <w:rFonts w:ascii="Times New Roman" w:eastAsia="Times New Roman" w:hAnsi="Times New Roman" w:cs="Times New Roman"/>
      <w:sz w:val="24"/>
      <w:szCs w:val="24"/>
    </w:rPr>
  </w:style>
  <w:style w:type="paragraph" w:styleId="BodyText">
    <w:name w:val="Body Text"/>
    <w:basedOn w:val="Normal"/>
    <w:link w:val="BodyTextChar"/>
    <w:rsid w:val="004458D1"/>
    <w:rPr>
      <w:szCs w:val="20"/>
    </w:rPr>
  </w:style>
  <w:style w:type="character" w:customStyle="1" w:styleId="BodyTextChar">
    <w:name w:val="Body Text Char"/>
    <w:basedOn w:val="DefaultParagraphFont"/>
    <w:link w:val="BodyText"/>
    <w:rsid w:val="004458D1"/>
    <w:rPr>
      <w:rFonts w:ascii="Times New Roman" w:eastAsia="Times New Roman" w:hAnsi="Times New Roman" w:cs="Times New Roman"/>
      <w:sz w:val="28"/>
      <w:szCs w:val="20"/>
    </w:rPr>
  </w:style>
  <w:style w:type="paragraph" w:styleId="BodyText2">
    <w:name w:val="Body Text 2"/>
    <w:basedOn w:val="Normal"/>
    <w:link w:val="BodyText2Char"/>
    <w:rsid w:val="004458D1"/>
    <w:rPr>
      <w:rFonts w:ascii="Comic Sans MS" w:hAnsi="Comic Sans MS"/>
      <w:i/>
      <w:iCs/>
    </w:rPr>
  </w:style>
  <w:style w:type="character" w:customStyle="1" w:styleId="BodyText2Char">
    <w:name w:val="Body Text 2 Char"/>
    <w:basedOn w:val="DefaultParagraphFont"/>
    <w:link w:val="BodyText2"/>
    <w:rsid w:val="004458D1"/>
    <w:rPr>
      <w:rFonts w:ascii="Comic Sans MS" w:eastAsia="Times New Roman" w:hAnsi="Comic Sans MS" w:cs="Times New Roman"/>
      <w:i/>
      <w:iCs/>
      <w:sz w:val="28"/>
      <w:szCs w:val="24"/>
    </w:rPr>
  </w:style>
  <w:style w:type="paragraph" w:styleId="NormalWeb">
    <w:name w:val="Normal (Web)"/>
    <w:basedOn w:val="Normal"/>
    <w:rsid w:val="004458D1"/>
    <w:pPr>
      <w:spacing w:before="100" w:beforeAutospacing="1" w:after="100" w:afterAutospacing="1"/>
    </w:pPr>
    <w:rPr>
      <w:lang w:eastAsia="en-AU"/>
    </w:rPr>
  </w:style>
  <w:style w:type="character" w:customStyle="1" w:styleId="highlight">
    <w:name w:val="highlight"/>
    <w:basedOn w:val="DefaultParagraphFont"/>
    <w:rsid w:val="004458D1"/>
  </w:style>
  <w:style w:type="character" w:styleId="Hyperlink">
    <w:name w:val="Hyperlink"/>
    <w:rsid w:val="004458D1"/>
    <w:rPr>
      <w:color w:val="0000FF"/>
      <w:u w:val="single"/>
    </w:rPr>
  </w:style>
  <w:style w:type="character" w:styleId="PageNumber">
    <w:name w:val="page number"/>
    <w:basedOn w:val="DefaultParagraphFont"/>
    <w:rsid w:val="004458D1"/>
  </w:style>
  <w:style w:type="paragraph" w:styleId="BalloonText">
    <w:name w:val="Balloon Text"/>
    <w:basedOn w:val="Normal"/>
    <w:link w:val="BalloonTextChar"/>
    <w:uiPriority w:val="99"/>
    <w:semiHidden/>
    <w:unhideWhenUsed/>
    <w:rsid w:val="004458D1"/>
    <w:rPr>
      <w:rFonts w:ascii="Tahoma" w:hAnsi="Tahoma" w:cs="Tahoma"/>
      <w:sz w:val="16"/>
      <w:szCs w:val="16"/>
    </w:rPr>
  </w:style>
  <w:style w:type="character" w:customStyle="1" w:styleId="BalloonTextChar">
    <w:name w:val="Balloon Text Char"/>
    <w:basedOn w:val="DefaultParagraphFont"/>
    <w:link w:val="BalloonText"/>
    <w:uiPriority w:val="99"/>
    <w:semiHidden/>
    <w:rsid w:val="004458D1"/>
    <w:rPr>
      <w:rFonts w:ascii="Tahoma" w:eastAsia="Times New Roman" w:hAnsi="Tahoma" w:cs="Tahoma"/>
      <w:sz w:val="16"/>
      <w:szCs w:val="16"/>
    </w:rPr>
  </w:style>
  <w:style w:type="paragraph" w:styleId="Title">
    <w:name w:val="Title"/>
    <w:basedOn w:val="Normal"/>
    <w:link w:val="TitleChar"/>
    <w:qFormat/>
    <w:rsid w:val="004458D1"/>
    <w:pPr>
      <w:jc w:val="center"/>
    </w:pPr>
    <w:rPr>
      <w:b/>
      <w:sz w:val="144"/>
      <w:szCs w:val="20"/>
      <w:lang w:val="en-US"/>
    </w:rPr>
  </w:style>
  <w:style w:type="character" w:customStyle="1" w:styleId="TitleChar">
    <w:name w:val="Title Char"/>
    <w:basedOn w:val="DefaultParagraphFont"/>
    <w:link w:val="Title"/>
    <w:rsid w:val="004458D1"/>
    <w:rPr>
      <w:rFonts w:ascii="Times New Roman" w:eastAsia="Times New Roman" w:hAnsi="Times New Roman" w:cs="Times New Roman"/>
      <w:b/>
      <w:sz w:val="144"/>
      <w:szCs w:val="20"/>
      <w:lang w:val="en-US"/>
    </w:rPr>
  </w:style>
  <w:style w:type="paragraph" w:styleId="Subtitle">
    <w:name w:val="Subtitle"/>
    <w:basedOn w:val="Normal"/>
    <w:link w:val="SubtitleChar"/>
    <w:qFormat/>
    <w:rsid w:val="004458D1"/>
    <w:pPr>
      <w:jc w:val="center"/>
    </w:pPr>
    <w:rPr>
      <w:b/>
      <w:sz w:val="48"/>
      <w:szCs w:val="20"/>
      <w:lang w:val="en-US"/>
    </w:rPr>
  </w:style>
  <w:style w:type="character" w:customStyle="1" w:styleId="SubtitleChar">
    <w:name w:val="Subtitle Char"/>
    <w:basedOn w:val="DefaultParagraphFont"/>
    <w:link w:val="Subtitle"/>
    <w:rsid w:val="004458D1"/>
    <w:rPr>
      <w:rFonts w:ascii="Times New Roman" w:eastAsia="Times New Roman" w:hAnsi="Times New Roman" w:cs="Times New Roman"/>
      <w:b/>
      <w:sz w:val="48"/>
      <w:szCs w:val="20"/>
      <w:lang w:val="en-US"/>
    </w:rPr>
  </w:style>
  <w:style w:type="table" w:styleId="TableGrid">
    <w:name w:val="Table Grid"/>
    <w:basedOn w:val="TableNormal"/>
    <w:uiPriority w:val="59"/>
    <w:rsid w:val="004458D1"/>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4458D1"/>
    <w:pPr>
      <w:tabs>
        <w:tab w:val="center" w:pos="4320"/>
        <w:tab w:val="right" w:pos="8640"/>
      </w:tabs>
    </w:pPr>
  </w:style>
  <w:style w:type="character" w:customStyle="1" w:styleId="FooterChar">
    <w:name w:val="Footer Char"/>
    <w:basedOn w:val="DefaultParagraphFont"/>
    <w:link w:val="Footer"/>
    <w:rsid w:val="004458D1"/>
    <w:rPr>
      <w:rFonts w:ascii="Times New Roman" w:eastAsia="Times New Roman" w:hAnsi="Times New Roman" w:cs="Times New Roman"/>
      <w:sz w:val="24"/>
      <w:szCs w:val="24"/>
    </w:rPr>
  </w:style>
  <w:style w:type="paragraph" w:customStyle="1" w:styleId="BasicParagraph">
    <w:name w:val="[Basic Paragraph]"/>
    <w:basedOn w:val="Normal"/>
    <w:uiPriority w:val="99"/>
    <w:rsid w:val="004458D1"/>
    <w:pPr>
      <w:widowControl w:val="0"/>
      <w:autoSpaceDE w:val="0"/>
      <w:autoSpaceDN w:val="0"/>
      <w:adjustRightInd w:val="0"/>
      <w:spacing w:line="288" w:lineRule="auto"/>
      <w:textAlignment w:val="center"/>
    </w:pPr>
    <w:rPr>
      <w:rFonts w:ascii="Times-Roman" w:hAnsi="Times-Roman" w:cs="Times-Roman"/>
      <w:color w:val="000000"/>
      <w:lang w:val="en-US"/>
    </w:rPr>
  </w:style>
  <w:style w:type="paragraph" w:styleId="ListParagraph">
    <w:name w:val="List Paragraph"/>
    <w:basedOn w:val="Normal"/>
    <w:uiPriority w:val="34"/>
    <w:qFormat/>
    <w:rsid w:val="004458D1"/>
    <w:pPr>
      <w:ind w:left="720"/>
      <w:contextualSpacing/>
    </w:pPr>
    <w:rPr>
      <w:lang w:eastAsia="en-AU"/>
    </w:rPr>
  </w:style>
  <w:style w:type="paragraph" w:customStyle="1" w:styleId="lf">
    <w:name w:val="lf"/>
    <w:basedOn w:val="Normal"/>
    <w:rsid w:val="002C2ABD"/>
    <w:pPr>
      <w:spacing w:before="100" w:beforeAutospacing="1" w:after="100" w:afterAutospacing="1" w:line="337" w:lineRule="atLeast"/>
    </w:pPr>
    <w:rPr>
      <w:rFonts w:ascii="Verdana" w:hAnsi="Verdana"/>
      <w:color w:val="000000"/>
      <w:sz w:val="22"/>
      <w:szCs w:val="22"/>
      <w:lang w:eastAsia="en-AU"/>
    </w:rPr>
  </w:style>
  <w:style w:type="character" w:customStyle="1" w:styleId="Heading5Char">
    <w:name w:val="Heading 5 Char"/>
    <w:basedOn w:val="DefaultParagraphFont"/>
    <w:link w:val="Heading5"/>
    <w:uiPriority w:val="9"/>
    <w:semiHidden/>
    <w:rsid w:val="00807884"/>
    <w:rPr>
      <w:rFonts w:asciiTheme="majorHAnsi" w:eastAsiaTheme="majorEastAsia" w:hAnsiTheme="majorHAnsi" w:cstheme="majorBidi"/>
      <w:color w:val="243F60" w:themeColor="accent1" w:themeShade="7F"/>
      <w:sz w:val="28"/>
      <w:szCs w:val="24"/>
    </w:rPr>
  </w:style>
  <w:style w:type="character" w:customStyle="1" w:styleId="Heading3Char">
    <w:name w:val="Heading 3 Char"/>
    <w:basedOn w:val="DefaultParagraphFont"/>
    <w:link w:val="Heading3"/>
    <w:uiPriority w:val="9"/>
    <w:semiHidden/>
    <w:rsid w:val="007B2176"/>
    <w:rPr>
      <w:rFonts w:asciiTheme="majorHAnsi" w:eastAsiaTheme="majorEastAsia" w:hAnsiTheme="majorHAnsi" w:cstheme="majorBidi"/>
      <w:b/>
      <w:bCs/>
      <w:color w:val="4F81BD" w:themeColor="accent1"/>
      <w:sz w:val="28"/>
      <w:szCs w:val="24"/>
    </w:rPr>
  </w:style>
  <w:style w:type="character" w:customStyle="1" w:styleId="Heading6Char">
    <w:name w:val="Heading 6 Char"/>
    <w:basedOn w:val="DefaultParagraphFont"/>
    <w:link w:val="Heading6"/>
    <w:uiPriority w:val="9"/>
    <w:semiHidden/>
    <w:rsid w:val="007B2176"/>
    <w:rPr>
      <w:rFonts w:asciiTheme="majorHAnsi" w:eastAsiaTheme="majorEastAsia" w:hAnsiTheme="majorHAnsi" w:cstheme="majorBidi"/>
      <w:i/>
      <w:iCs/>
      <w:color w:val="243F60" w:themeColor="accent1" w:themeShade="7F"/>
      <w:sz w:val="28"/>
      <w:szCs w:val="24"/>
    </w:rPr>
  </w:style>
  <w:style w:type="character" w:customStyle="1" w:styleId="Heading4Char">
    <w:name w:val="Heading 4 Char"/>
    <w:basedOn w:val="DefaultParagraphFont"/>
    <w:link w:val="Heading4"/>
    <w:uiPriority w:val="9"/>
    <w:semiHidden/>
    <w:rsid w:val="009B40B8"/>
    <w:rPr>
      <w:rFonts w:asciiTheme="majorHAnsi" w:eastAsiaTheme="majorEastAsia" w:hAnsiTheme="majorHAnsi" w:cstheme="majorBidi"/>
      <w:b/>
      <w:bCs/>
      <w:i/>
      <w:iCs/>
      <w:color w:val="4F81BD" w:themeColor="accent1"/>
      <w:sz w:val="28"/>
      <w:szCs w:val="24"/>
    </w:rPr>
  </w:style>
  <w:style w:type="paragraph" w:customStyle="1" w:styleId="BARCODE">
    <w:name w:val="BARCODE"/>
    <w:rsid w:val="00FC32CB"/>
    <w:pPr>
      <w:spacing w:after="0" w:line="240" w:lineRule="auto"/>
    </w:pPr>
    <w:rPr>
      <w:rFonts w:ascii="Times New Roman" w:eastAsia="Times New Roman" w:hAnsi="Times New Roman" w:cs="Times New Roman"/>
      <w:sz w:val="24"/>
      <w:szCs w:val="20"/>
    </w:rPr>
  </w:style>
  <w:style w:type="paragraph" w:customStyle="1" w:styleId="SendText">
    <w:name w:val="Send Text"/>
    <w:basedOn w:val="Normal"/>
    <w:rsid w:val="009B086B"/>
    <w:pPr>
      <w:spacing w:before="120" w:after="120"/>
    </w:pPr>
    <w:rPr>
      <w:rFonts w:ascii="Times New Roman" w:hAnsi="Times New Roman"/>
      <w:szCs w:val="20"/>
    </w:rPr>
  </w:style>
  <w:style w:type="character" w:styleId="FollowedHyperlink">
    <w:name w:val="FollowedHyperlink"/>
    <w:basedOn w:val="DefaultParagraphFont"/>
    <w:uiPriority w:val="99"/>
    <w:semiHidden/>
    <w:unhideWhenUsed/>
    <w:rsid w:val="0014455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68800838">
      <w:bodyDiv w:val="1"/>
      <w:marLeft w:val="0"/>
      <w:marRight w:val="0"/>
      <w:marTop w:val="0"/>
      <w:marBottom w:val="0"/>
      <w:divBdr>
        <w:top w:val="none" w:sz="0" w:space="0" w:color="auto"/>
        <w:left w:val="none" w:sz="0" w:space="0" w:color="auto"/>
        <w:bottom w:val="none" w:sz="0" w:space="0" w:color="auto"/>
        <w:right w:val="none" w:sz="0" w:space="0" w:color="auto"/>
      </w:divBdr>
    </w:div>
    <w:div w:id="1089959032">
      <w:bodyDiv w:val="1"/>
      <w:marLeft w:val="0"/>
      <w:marRight w:val="0"/>
      <w:marTop w:val="0"/>
      <w:marBottom w:val="0"/>
      <w:divBdr>
        <w:top w:val="none" w:sz="0" w:space="0" w:color="auto"/>
        <w:left w:val="none" w:sz="0" w:space="0" w:color="auto"/>
        <w:bottom w:val="none" w:sz="0" w:space="0" w:color="auto"/>
        <w:right w:val="none" w:sz="0" w:space="0" w:color="auto"/>
      </w:divBdr>
    </w:div>
    <w:div w:id="1124034477">
      <w:bodyDiv w:val="1"/>
      <w:marLeft w:val="0"/>
      <w:marRight w:val="0"/>
      <w:marTop w:val="0"/>
      <w:marBottom w:val="0"/>
      <w:divBdr>
        <w:top w:val="none" w:sz="0" w:space="0" w:color="auto"/>
        <w:left w:val="none" w:sz="0" w:space="0" w:color="auto"/>
        <w:bottom w:val="none" w:sz="0" w:space="0" w:color="auto"/>
        <w:right w:val="none" w:sz="0" w:space="0" w:color="auto"/>
      </w:divBdr>
    </w:div>
    <w:div w:id="1970893716">
      <w:bodyDiv w:val="1"/>
      <w:marLeft w:val="0"/>
      <w:marRight w:val="0"/>
      <w:marTop w:val="0"/>
      <w:marBottom w:val="0"/>
      <w:divBdr>
        <w:top w:val="none" w:sz="0" w:space="0" w:color="auto"/>
        <w:left w:val="none" w:sz="0" w:space="0" w:color="auto"/>
        <w:bottom w:val="none" w:sz="0" w:space="0" w:color="auto"/>
        <w:right w:val="none" w:sz="0" w:space="0" w:color="auto"/>
      </w:divBdr>
    </w:div>
    <w:div w:id="20551542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0.jpeg"/><Relationship Id="rId21" Type="http://schemas.openxmlformats.org/officeDocument/2006/relationships/header" Target="header5.xml"/><Relationship Id="rId42" Type="http://schemas.openxmlformats.org/officeDocument/2006/relationships/oleObject" Target="embeddings/oleObject9.bin"/><Relationship Id="rId63" Type="http://schemas.openxmlformats.org/officeDocument/2006/relationships/oleObject" Target="embeddings/oleObject18.bin"/><Relationship Id="rId84" Type="http://schemas.openxmlformats.org/officeDocument/2006/relationships/oleObject" Target="embeddings/oleObject29.bin"/><Relationship Id="rId138" Type="http://schemas.openxmlformats.org/officeDocument/2006/relationships/oleObject" Target="embeddings/oleObject49.bin"/><Relationship Id="rId159" Type="http://schemas.openxmlformats.org/officeDocument/2006/relationships/header" Target="header17.xml"/><Relationship Id="rId170" Type="http://schemas.openxmlformats.org/officeDocument/2006/relationships/image" Target="media/image83.jpeg"/><Relationship Id="rId107" Type="http://schemas.openxmlformats.org/officeDocument/2006/relationships/oleObject" Target="embeddings/oleObject43.bin"/><Relationship Id="rId11" Type="http://schemas.openxmlformats.org/officeDocument/2006/relationships/endnotes" Target="endnotes.xml"/><Relationship Id="rId32" Type="http://schemas.openxmlformats.org/officeDocument/2006/relationships/image" Target="media/image12.jpeg"/><Relationship Id="rId53" Type="http://schemas.openxmlformats.org/officeDocument/2006/relationships/oleObject" Target="embeddings/oleObject14.bin"/><Relationship Id="rId74" Type="http://schemas.openxmlformats.org/officeDocument/2006/relationships/oleObject" Target="embeddings/oleObject23.bin"/><Relationship Id="rId128" Type="http://schemas.openxmlformats.org/officeDocument/2006/relationships/image" Target="media/image59.png"/><Relationship Id="rId149" Type="http://schemas.openxmlformats.org/officeDocument/2006/relationships/image" Target="http://www.icteachers.co.uk/children/sats/images/3d_cube.gif" TargetMode="External"/><Relationship Id="rId5" Type="http://schemas.openxmlformats.org/officeDocument/2006/relationships/customXml" Target="../customXml/item5.xml"/><Relationship Id="rId95" Type="http://schemas.openxmlformats.org/officeDocument/2006/relationships/image" Target="media/image40.wmf"/><Relationship Id="rId160" Type="http://schemas.openxmlformats.org/officeDocument/2006/relationships/image" Target="media/image76.jpeg"/><Relationship Id="rId181" Type="http://schemas.openxmlformats.org/officeDocument/2006/relationships/header" Target="header24.xml"/><Relationship Id="rId22" Type="http://schemas.openxmlformats.org/officeDocument/2006/relationships/image" Target="media/image6.jpeg"/><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5.bin"/><Relationship Id="rId139" Type="http://schemas.openxmlformats.org/officeDocument/2006/relationships/header" Target="header14.xml"/><Relationship Id="rId85" Type="http://schemas.openxmlformats.org/officeDocument/2006/relationships/image" Target="media/image37.wmf"/><Relationship Id="rId150" Type="http://schemas.openxmlformats.org/officeDocument/2006/relationships/image" Target="media/image71.gif"/><Relationship Id="rId171" Type="http://schemas.openxmlformats.org/officeDocument/2006/relationships/oleObject" Target="embeddings/oleObject50.bin"/><Relationship Id="rId12" Type="http://schemas.openxmlformats.org/officeDocument/2006/relationships/image" Target="media/image1.png"/><Relationship Id="rId33" Type="http://schemas.openxmlformats.org/officeDocument/2006/relationships/oleObject" Target="embeddings/oleObject3.bin"/><Relationship Id="rId108" Type="http://schemas.openxmlformats.org/officeDocument/2006/relationships/image" Target="media/image44.png"/><Relationship Id="rId129" Type="http://schemas.openxmlformats.org/officeDocument/2006/relationships/image" Target="media/image60.wmf"/><Relationship Id="rId54" Type="http://schemas.openxmlformats.org/officeDocument/2006/relationships/image" Target="media/image22.jpeg"/><Relationship Id="rId75" Type="http://schemas.openxmlformats.org/officeDocument/2006/relationships/oleObject" Target="embeddings/oleObject24.bin"/><Relationship Id="rId96" Type="http://schemas.openxmlformats.org/officeDocument/2006/relationships/oleObject" Target="embeddings/oleObject37.bin"/><Relationship Id="rId140" Type="http://schemas.openxmlformats.org/officeDocument/2006/relationships/header" Target="header15.xml"/><Relationship Id="rId161" Type="http://schemas.openxmlformats.org/officeDocument/2006/relationships/image" Target="media/image77.png"/><Relationship Id="rId182" Type="http://schemas.openxmlformats.org/officeDocument/2006/relationships/header" Target="header25.xml"/><Relationship Id="rId6" Type="http://schemas.openxmlformats.org/officeDocument/2006/relationships/numbering" Target="numbering.xml"/><Relationship Id="rId23" Type="http://schemas.microsoft.com/office/2007/relationships/hdphoto" Target="media/hdphoto1.wdp"/><Relationship Id="rId119" Type="http://schemas.openxmlformats.org/officeDocument/2006/relationships/image" Target="media/image51.png"/><Relationship Id="rId44" Type="http://schemas.openxmlformats.org/officeDocument/2006/relationships/oleObject" Target="embeddings/oleObject10.bin"/><Relationship Id="rId60" Type="http://schemas.openxmlformats.org/officeDocument/2006/relationships/image" Target="media/image26.wmf"/><Relationship Id="rId65" Type="http://schemas.openxmlformats.org/officeDocument/2006/relationships/image" Target="media/image28.jpeg"/><Relationship Id="rId81" Type="http://schemas.openxmlformats.org/officeDocument/2006/relationships/image" Target="media/image35.wmf"/><Relationship Id="rId86" Type="http://schemas.openxmlformats.org/officeDocument/2006/relationships/oleObject" Target="embeddings/oleObject30.bin"/><Relationship Id="rId130" Type="http://schemas.openxmlformats.org/officeDocument/2006/relationships/oleObject" Target="embeddings/oleObject46.bin"/><Relationship Id="rId135" Type="http://schemas.openxmlformats.org/officeDocument/2006/relationships/image" Target="media/image62.wmf"/><Relationship Id="rId151" Type="http://schemas.openxmlformats.org/officeDocument/2006/relationships/image" Target="http://www.icteachers.co.uk/children/sats/images/3d_prism.gif" TargetMode="External"/><Relationship Id="rId156" Type="http://schemas.openxmlformats.org/officeDocument/2006/relationships/image" Target="media/image74.jpeg"/><Relationship Id="rId177" Type="http://schemas.openxmlformats.org/officeDocument/2006/relationships/image" Target="media/image87.jpeg"/><Relationship Id="rId172" Type="http://schemas.openxmlformats.org/officeDocument/2006/relationships/header" Target="header20.xml"/><Relationship Id="rId13" Type="http://schemas.openxmlformats.org/officeDocument/2006/relationships/image" Target="media/image2.png"/><Relationship Id="rId18" Type="http://schemas.openxmlformats.org/officeDocument/2006/relationships/image" Target="media/image5.jpeg"/><Relationship Id="rId39" Type="http://schemas.openxmlformats.org/officeDocument/2006/relationships/oleObject" Target="embeddings/oleObject8.bin"/><Relationship Id="rId109" Type="http://schemas.openxmlformats.org/officeDocument/2006/relationships/image" Target="media/image45.png"/><Relationship Id="rId34" Type="http://schemas.openxmlformats.org/officeDocument/2006/relationships/image" Target="media/image13.wmf"/><Relationship Id="rId50" Type="http://schemas.openxmlformats.org/officeDocument/2006/relationships/image" Target="media/image20.jpeg"/><Relationship Id="rId55" Type="http://schemas.openxmlformats.org/officeDocument/2006/relationships/image" Target="media/image23.png"/><Relationship Id="rId76" Type="http://schemas.openxmlformats.org/officeDocument/2006/relationships/image" Target="media/image33.png"/><Relationship Id="rId97" Type="http://schemas.openxmlformats.org/officeDocument/2006/relationships/oleObject" Target="embeddings/oleObject38.bin"/><Relationship Id="rId104" Type="http://schemas.openxmlformats.org/officeDocument/2006/relationships/header" Target="header9.xml"/><Relationship Id="rId120" Type="http://schemas.openxmlformats.org/officeDocument/2006/relationships/header" Target="header11.xml"/><Relationship Id="rId125" Type="http://schemas.openxmlformats.org/officeDocument/2006/relationships/image" Target="media/image56.jpeg"/><Relationship Id="rId141" Type="http://schemas.openxmlformats.org/officeDocument/2006/relationships/image" Target="media/image64.png"/><Relationship Id="rId146" Type="http://schemas.openxmlformats.org/officeDocument/2006/relationships/image" Target="media/image68.png"/><Relationship Id="rId167" Type="http://schemas.openxmlformats.org/officeDocument/2006/relationships/hyperlink" Target="http://www.freedom.com.au" TargetMode="External"/><Relationship Id="rId7" Type="http://schemas.openxmlformats.org/officeDocument/2006/relationships/styles" Target="styles.xml"/><Relationship Id="rId71" Type="http://schemas.openxmlformats.org/officeDocument/2006/relationships/image" Target="media/image31.jpeg"/><Relationship Id="rId92" Type="http://schemas.openxmlformats.org/officeDocument/2006/relationships/oleObject" Target="embeddings/oleObject34.bin"/><Relationship Id="rId162" Type="http://schemas.openxmlformats.org/officeDocument/2006/relationships/image" Target="media/image78.wmf"/><Relationship Id="rId183" Type="http://schemas.openxmlformats.org/officeDocument/2006/relationships/fontTable" Target="fontTable.xml"/><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header" Target="header6.xml"/><Relationship Id="rId40" Type="http://schemas.openxmlformats.org/officeDocument/2006/relationships/image" Target="media/image14.png"/><Relationship Id="rId45" Type="http://schemas.openxmlformats.org/officeDocument/2006/relationships/oleObject" Target="embeddings/oleObject11.bin"/><Relationship Id="rId66" Type="http://schemas.openxmlformats.org/officeDocument/2006/relationships/image" Target="media/image29.jpeg"/><Relationship Id="rId87" Type="http://schemas.openxmlformats.org/officeDocument/2006/relationships/image" Target="media/image38.png"/><Relationship Id="rId110" Type="http://schemas.openxmlformats.org/officeDocument/2006/relationships/image" Target="media/image46.jpeg"/><Relationship Id="rId115" Type="http://schemas.openxmlformats.org/officeDocument/2006/relationships/hyperlink" Target="http://www.teachers.ash.org.au/jeather/maths/dictionary.html" TargetMode="External"/><Relationship Id="rId131" Type="http://schemas.openxmlformats.org/officeDocument/2006/relationships/image" Target="media/image61.wmf"/><Relationship Id="rId136" Type="http://schemas.openxmlformats.org/officeDocument/2006/relationships/oleObject" Target="embeddings/oleObject48.bin"/><Relationship Id="rId157" Type="http://schemas.openxmlformats.org/officeDocument/2006/relationships/image" Target="media/image75.png"/><Relationship Id="rId178" Type="http://schemas.openxmlformats.org/officeDocument/2006/relationships/image" Target="media/image88.jpeg"/><Relationship Id="rId61" Type="http://schemas.openxmlformats.org/officeDocument/2006/relationships/oleObject" Target="embeddings/oleObject17.bin"/><Relationship Id="rId82" Type="http://schemas.openxmlformats.org/officeDocument/2006/relationships/oleObject" Target="embeddings/oleObject28.bin"/><Relationship Id="rId152" Type="http://schemas.openxmlformats.org/officeDocument/2006/relationships/image" Target="media/image72.gif"/><Relationship Id="rId173" Type="http://schemas.openxmlformats.org/officeDocument/2006/relationships/header" Target="header21.xml"/><Relationship Id="rId19" Type="http://schemas.openxmlformats.org/officeDocument/2006/relationships/header" Target="header3.xml"/><Relationship Id="rId14" Type="http://schemas.openxmlformats.org/officeDocument/2006/relationships/header" Target="header1.xml"/><Relationship Id="rId30" Type="http://schemas.openxmlformats.org/officeDocument/2006/relationships/oleObject" Target="embeddings/oleObject2.bin"/><Relationship Id="rId35" Type="http://schemas.openxmlformats.org/officeDocument/2006/relationships/oleObject" Target="embeddings/oleObject4.bin"/><Relationship Id="rId56"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oleObject" Target="embeddings/oleObject40.bin"/><Relationship Id="rId105" Type="http://schemas.openxmlformats.org/officeDocument/2006/relationships/oleObject" Target="embeddings/oleObject42.bin"/><Relationship Id="rId126" Type="http://schemas.openxmlformats.org/officeDocument/2006/relationships/image" Target="media/image57.jpeg"/><Relationship Id="rId147" Type="http://schemas.openxmlformats.org/officeDocument/2006/relationships/image" Target="media/image69.png"/><Relationship Id="rId168" Type="http://schemas.openxmlformats.org/officeDocument/2006/relationships/header" Target="header18.xml"/><Relationship Id="rId8" Type="http://schemas.openxmlformats.org/officeDocument/2006/relationships/settings" Target="settings.xml"/><Relationship Id="rId51" Type="http://schemas.openxmlformats.org/officeDocument/2006/relationships/image" Target="media/image21.jpeg"/><Relationship Id="rId72" Type="http://schemas.openxmlformats.org/officeDocument/2006/relationships/image" Target="media/image32.wmf"/><Relationship Id="rId93" Type="http://schemas.openxmlformats.org/officeDocument/2006/relationships/oleObject" Target="embeddings/oleObject35.bin"/><Relationship Id="rId98" Type="http://schemas.openxmlformats.org/officeDocument/2006/relationships/image" Target="media/image41.wmf"/><Relationship Id="rId121" Type="http://schemas.openxmlformats.org/officeDocument/2006/relationships/image" Target="media/image52.wmf"/><Relationship Id="rId142" Type="http://schemas.openxmlformats.org/officeDocument/2006/relationships/image" Target="media/image65.png"/><Relationship Id="rId163" Type="http://schemas.openxmlformats.org/officeDocument/2006/relationships/image" Target="media/image79.wmf"/><Relationship Id="rId184" Type="http://schemas.openxmlformats.org/officeDocument/2006/relationships/theme" Target="theme/theme1.xml"/><Relationship Id="rId3" Type="http://schemas.openxmlformats.org/officeDocument/2006/relationships/customXml" Target="../customXml/item3.xml"/><Relationship Id="rId25" Type="http://schemas.openxmlformats.org/officeDocument/2006/relationships/image" Target="media/image7.jpeg"/><Relationship Id="rId46" Type="http://schemas.openxmlformats.org/officeDocument/2006/relationships/oleObject" Target="embeddings/oleObject12.bin"/><Relationship Id="rId67" Type="http://schemas.openxmlformats.org/officeDocument/2006/relationships/image" Target="media/image30.png"/><Relationship Id="rId116" Type="http://schemas.openxmlformats.org/officeDocument/2006/relationships/header" Target="header10.xml"/><Relationship Id="rId137" Type="http://schemas.openxmlformats.org/officeDocument/2006/relationships/image" Target="media/image63.jpeg"/><Relationship Id="rId158" Type="http://schemas.openxmlformats.org/officeDocument/2006/relationships/header" Target="header16.xml"/><Relationship Id="rId20" Type="http://schemas.openxmlformats.org/officeDocument/2006/relationships/header" Target="header4.xml"/><Relationship Id="rId41" Type="http://schemas.openxmlformats.org/officeDocument/2006/relationships/image" Target="media/image15.wmf"/><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31.bin"/><Relationship Id="rId111" Type="http://schemas.openxmlformats.org/officeDocument/2006/relationships/image" Target="media/image47.jpeg"/><Relationship Id="rId132" Type="http://schemas.openxmlformats.org/officeDocument/2006/relationships/oleObject" Target="embeddings/oleObject47.bin"/><Relationship Id="rId153" Type="http://schemas.openxmlformats.org/officeDocument/2006/relationships/image" Target="http://www.icteachers.co.uk/children/sats/images/3d_cuboid.gif" TargetMode="External"/><Relationship Id="rId174" Type="http://schemas.openxmlformats.org/officeDocument/2006/relationships/image" Target="media/image84.wmf"/><Relationship Id="rId179" Type="http://schemas.openxmlformats.org/officeDocument/2006/relationships/header" Target="header22.xml"/><Relationship Id="rId15" Type="http://schemas.openxmlformats.org/officeDocument/2006/relationships/header" Target="header2.xml"/><Relationship Id="rId36" Type="http://schemas.openxmlformats.org/officeDocument/2006/relationships/oleObject" Target="embeddings/oleObject5.bin"/><Relationship Id="rId57" Type="http://schemas.openxmlformats.org/officeDocument/2006/relationships/image" Target="media/image24.wmf"/><Relationship Id="rId106" Type="http://schemas.openxmlformats.org/officeDocument/2006/relationships/image" Target="media/image43.jpeg"/><Relationship Id="rId127" Type="http://schemas.openxmlformats.org/officeDocument/2006/relationships/image" Target="media/image58.jpeg"/><Relationship Id="rId10" Type="http://schemas.openxmlformats.org/officeDocument/2006/relationships/footnotes" Target="footnotes.xml"/><Relationship Id="rId31" Type="http://schemas.openxmlformats.org/officeDocument/2006/relationships/image" Target="media/image11.jpeg"/><Relationship Id="rId52" Type="http://schemas.openxmlformats.org/officeDocument/2006/relationships/oleObject" Target="embeddings/oleObject13.bin"/><Relationship Id="rId73" Type="http://schemas.openxmlformats.org/officeDocument/2006/relationships/oleObject" Target="embeddings/oleObject22.bin"/><Relationship Id="rId78" Type="http://schemas.openxmlformats.org/officeDocument/2006/relationships/oleObject" Target="embeddings/oleObject25.bin"/><Relationship Id="rId94" Type="http://schemas.openxmlformats.org/officeDocument/2006/relationships/oleObject" Target="embeddings/oleObject36.bin"/><Relationship Id="rId99" Type="http://schemas.openxmlformats.org/officeDocument/2006/relationships/oleObject" Target="embeddings/oleObject39.bin"/><Relationship Id="rId101" Type="http://schemas.openxmlformats.org/officeDocument/2006/relationships/image" Target="media/image42.wmf"/><Relationship Id="rId122" Type="http://schemas.openxmlformats.org/officeDocument/2006/relationships/image" Target="media/image53.jpeg"/><Relationship Id="rId143" Type="http://schemas.openxmlformats.org/officeDocument/2006/relationships/image" Target="media/image66.gif"/><Relationship Id="rId148" Type="http://schemas.openxmlformats.org/officeDocument/2006/relationships/image" Target="media/image70.gif"/><Relationship Id="rId164" Type="http://schemas.openxmlformats.org/officeDocument/2006/relationships/image" Target="media/image80.wmf"/><Relationship Id="rId169" Type="http://schemas.openxmlformats.org/officeDocument/2006/relationships/header" Target="header19.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eader" Target="header23.xml"/><Relationship Id="rId26" Type="http://schemas.openxmlformats.org/officeDocument/2006/relationships/image" Target="media/image8.png"/><Relationship Id="rId47" Type="http://schemas.openxmlformats.org/officeDocument/2006/relationships/image" Target="media/image17.wmf"/><Relationship Id="rId68" Type="http://schemas.openxmlformats.org/officeDocument/2006/relationships/oleObject" Target="embeddings/oleObject20.bin"/><Relationship Id="rId89" Type="http://schemas.openxmlformats.org/officeDocument/2006/relationships/oleObject" Target="embeddings/oleObject32.bin"/><Relationship Id="rId112" Type="http://schemas.openxmlformats.org/officeDocument/2006/relationships/image" Target="media/image48.png"/><Relationship Id="rId133" Type="http://schemas.openxmlformats.org/officeDocument/2006/relationships/header" Target="header12.xml"/><Relationship Id="rId154" Type="http://schemas.openxmlformats.org/officeDocument/2006/relationships/hyperlink" Target="http://www.ancientegypt.co.uk/pyramids/home.html" TargetMode="External"/><Relationship Id="rId175" Type="http://schemas.openxmlformats.org/officeDocument/2006/relationships/image" Target="media/image85.jpeg"/><Relationship Id="rId16" Type="http://schemas.openxmlformats.org/officeDocument/2006/relationships/image" Target="media/image3.jpeg"/><Relationship Id="rId37" Type="http://schemas.openxmlformats.org/officeDocument/2006/relationships/oleObject" Target="embeddings/oleObject6.bin"/><Relationship Id="rId58" Type="http://schemas.openxmlformats.org/officeDocument/2006/relationships/oleObject" Target="embeddings/oleObject16.bin"/><Relationship Id="rId79" Type="http://schemas.openxmlformats.org/officeDocument/2006/relationships/oleObject" Target="embeddings/oleObject26.bin"/><Relationship Id="rId102" Type="http://schemas.openxmlformats.org/officeDocument/2006/relationships/oleObject" Target="embeddings/oleObject41.bin"/><Relationship Id="rId123" Type="http://schemas.openxmlformats.org/officeDocument/2006/relationships/image" Target="media/image54.jpeg"/><Relationship Id="rId144" Type="http://schemas.openxmlformats.org/officeDocument/2006/relationships/image" Target="http://www.icteachers.co.uk/children/sats/images/3d_cone_1.gif" TargetMode="External"/><Relationship Id="rId90" Type="http://schemas.openxmlformats.org/officeDocument/2006/relationships/oleObject" Target="embeddings/oleObject33.bin"/><Relationship Id="rId165" Type="http://schemas.openxmlformats.org/officeDocument/2006/relationships/image" Target="media/image81.wmf"/><Relationship Id="rId27" Type="http://schemas.openxmlformats.org/officeDocument/2006/relationships/oleObject" Target="embeddings/oleObject1.bin"/><Relationship Id="rId48" Type="http://schemas.openxmlformats.org/officeDocument/2006/relationships/image" Target="media/image18.wmf"/><Relationship Id="rId69" Type="http://schemas.openxmlformats.org/officeDocument/2006/relationships/oleObject" Target="embeddings/oleObject21.bin"/><Relationship Id="rId113" Type="http://schemas.openxmlformats.org/officeDocument/2006/relationships/oleObject" Target="embeddings/oleObject44.bin"/><Relationship Id="rId134" Type="http://schemas.openxmlformats.org/officeDocument/2006/relationships/header" Target="header13.xml"/><Relationship Id="rId80" Type="http://schemas.openxmlformats.org/officeDocument/2006/relationships/oleObject" Target="embeddings/oleObject27.bin"/><Relationship Id="rId155" Type="http://schemas.openxmlformats.org/officeDocument/2006/relationships/image" Target="media/image73.jpeg"/><Relationship Id="rId176" Type="http://schemas.openxmlformats.org/officeDocument/2006/relationships/image" Target="media/image86.wmf"/><Relationship Id="rId17" Type="http://schemas.openxmlformats.org/officeDocument/2006/relationships/image" Target="media/image4.jpeg"/><Relationship Id="rId38" Type="http://schemas.openxmlformats.org/officeDocument/2006/relationships/oleObject" Target="embeddings/oleObject7.bin"/><Relationship Id="rId59" Type="http://schemas.openxmlformats.org/officeDocument/2006/relationships/image" Target="media/image25.jpeg"/><Relationship Id="rId103" Type="http://schemas.openxmlformats.org/officeDocument/2006/relationships/header" Target="header8.xml"/><Relationship Id="rId124" Type="http://schemas.openxmlformats.org/officeDocument/2006/relationships/image" Target="media/image55.jpeg"/><Relationship Id="rId70" Type="http://schemas.openxmlformats.org/officeDocument/2006/relationships/header" Target="header7.xml"/><Relationship Id="rId91" Type="http://schemas.openxmlformats.org/officeDocument/2006/relationships/image" Target="media/image39.wmf"/><Relationship Id="rId145" Type="http://schemas.openxmlformats.org/officeDocument/2006/relationships/image" Target="media/image67.png"/><Relationship Id="rId166" Type="http://schemas.openxmlformats.org/officeDocument/2006/relationships/image" Target="media/image82.jpeg"/><Relationship Id="rId1" Type="http://schemas.openxmlformats.org/officeDocument/2006/relationships/customXml" Target="../customXml/item1.xml"/><Relationship Id="rId28" Type="http://schemas.openxmlformats.org/officeDocument/2006/relationships/image" Target="media/image9.png"/><Relationship Id="rId49" Type="http://schemas.openxmlformats.org/officeDocument/2006/relationships/image" Target="media/image19.jpeg"/><Relationship Id="rId114" Type="http://schemas.openxmlformats.org/officeDocument/2006/relationships/image" Target="media/image4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E8E083-53EE-4D88-BFD0-5F7B651FDE32}">
  <ds:schemaRefs>
    <ds:schemaRef ds:uri="http://schemas.microsoft.com/sharepoint/v3/contenttype/forms"/>
  </ds:schemaRefs>
</ds:datastoreItem>
</file>

<file path=customXml/itemProps2.xml><?xml version="1.0" encoding="utf-8"?>
<ds:datastoreItem xmlns:ds="http://schemas.openxmlformats.org/officeDocument/2006/customXml" ds:itemID="{835F09AC-4E7C-4845-AC60-A15F27C20240}">
  <ds:schemaRefs>
    <ds:schemaRef ds:uri="http://schemas.microsoft.com/office/2006/metadata/properties"/>
    <ds:schemaRef ds:uri="http://schemas.microsoft.com/office/2006/documentManagement/types"/>
    <ds:schemaRef ds:uri="http://purl.org/dc/elements/1.1/"/>
    <ds:schemaRef ds:uri="1966e606-8b69-4075-9ef8-a409e80aaa70"/>
    <ds:schemaRef ds:uri="http://purl.org/dc/terms/"/>
    <ds:schemaRef ds:uri="http://schemas.microsoft.com/office/infopath/2007/PartnerControls"/>
    <ds:schemaRef ds:uri="http://purl.org/dc/dcmitype/"/>
    <ds:schemaRef ds:uri="http://schemas.microsoft.com/sharepoint/v3"/>
    <ds:schemaRef ds:uri="http://schemas.openxmlformats.org/package/2006/metadata/core-properties"/>
    <ds:schemaRef ds:uri="http://schemas.microsoft.com/Sharepoint/v3"/>
    <ds:schemaRef ds:uri="http://www.w3.org/XML/1998/namespace"/>
  </ds:schemaRefs>
</ds:datastoreItem>
</file>

<file path=customXml/itemProps3.xml><?xml version="1.0" encoding="utf-8"?>
<ds:datastoreItem xmlns:ds="http://schemas.openxmlformats.org/officeDocument/2006/customXml" ds:itemID="{A6CD7AAF-E590-4DA5-A9BF-2B6772FC0AC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6C808835-B973-44FA-A8AD-9275B50D7ED9}">
  <ds:schemaRefs>
    <ds:schemaRef ds:uri="http://schemas.microsoft.com/sharepoint/events"/>
  </ds:schemaRefs>
</ds:datastoreItem>
</file>

<file path=customXml/itemProps5.xml><?xml version="1.0" encoding="utf-8"?>
<ds:datastoreItem xmlns:ds="http://schemas.openxmlformats.org/officeDocument/2006/customXml" ds:itemID="{9829D78B-DFF8-409E-98A5-1D1968E3D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8</TotalTime>
  <Pages>72</Pages>
  <Words>5658</Words>
  <Characters>32256</Characters>
  <Application>Microsoft Office Word</Application>
  <DocSecurity>0</DocSecurity>
  <Lines>268</Lines>
  <Paragraphs>75</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37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a Morgan</dc:creator>
  <cp:lastModifiedBy>Phillips, Simon S</cp:lastModifiedBy>
  <cp:revision>22</cp:revision>
  <cp:lastPrinted>2014-10-28T03:37:00Z</cp:lastPrinted>
  <dcterms:created xsi:type="dcterms:W3CDTF">2013-11-14T04:53:00Z</dcterms:created>
  <dcterms:modified xsi:type="dcterms:W3CDTF">2020-03-19T22: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45e0695d-ee46-4868-b7b6-53e132c05c7f}</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589</vt:lpwstr>
  </property>
  <property fmtid="{D5CDD505-2E9C-101B-9397-08002B2CF9AE}" pid="12" name="RecordPoint_SubmissionCompleted">
    <vt:lpwstr>2020-03-13T15:31:41.8195547+11:00</vt:lpwstr>
  </property>
</Properties>
</file>